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7B30" w:rsidRPr="00447B30" w:rsidRDefault="00447B30" w:rsidP="00447B30">
      <w:pPr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B30">
        <w:rPr>
          <w:rFonts w:ascii="Times New Roman" w:eastAsia="Times New Roman" w:hAnsi="Times New Roman" w:cs="Times New Roman"/>
          <w:sz w:val="28"/>
          <w:szCs w:val="28"/>
          <w:lang w:eastAsia="ru-RU"/>
        </w:rPr>
        <w:t>Муниципальное бюджетное общеобразовательное учреждение</w:t>
      </w:r>
    </w:p>
    <w:p w:rsidR="00447B30" w:rsidRPr="00447B30" w:rsidRDefault="00447B30" w:rsidP="00447B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B30">
        <w:rPr>
          <w:rFonts w:ascii="Times New Roman" w:eastAsia="Times New Roman" w:hAnsi="Times New Roman" w:cs="Times New Roman"/>
          <w:sz w:val="28"/>
          <w:szCs w:val="28"/>
          <w:lang w:eastAsia="ru-RU"/>
        </w:rPr>
        <w:t>«Шуйская средняя общеобразовательная школа»</w:t>
      </w:r>
    </w:p>
    <w:p w:rsidR="00447B30" w:rsidRPr="00447B30" w:rsidRDefault="00447B30" w:rsidP="00447B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B30">
        <w:rPr>
          <w:rFonts w:ascii="Times New Roman" w:eastAsia="Times New Roman" w:hAnsi="Times New Roman" w:cs="Times New Roman"/>
          <w:sz w:val="28"/>
          <w:szCs w:val="28"/>
          <w:lang w:eastAsia="ru-RU"/>
        </w:rPr>
        <w:t>Междуреченского района</w:t>
      </w:r>
    </w:p>
    <w:p w:rsidR="00447B30" w:rsidRPr="00447B30" w:rsidRDefault="00447B30" w:rsidP="00447B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447B30" w:rsidRPr="00447B30" w:rsidTr="003F7388">
        <w:tc>
          <w:tcPr>
            <w:tcW w:w="4785" w:type="dxa"/>
            <w:shd w:val="clear" w:color="auto" w:fill="auto"/>
          </w:tcPr>
          <w:p w:rsidR="00447B30" w:rsidRPr="00447B30" w:rsidRDefault="00447B30" w:rsidP="00447B30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SimSun" w:hAnsi="Times New Roman" w:cs="Mangal"/>
                <w:kern w:val="3"/>
                <w:sz w:val="24"/>
                <w:szCs w:val="24"/>
                <w:lang w:eastAsia="zh-CN" w:bidi="hi-IN"/>
              </w:rPr>
            </w:pPr>
            <w:r w:rsidRPr="00447B30">
              <w:rPr>
                <w:rFonts w:ascii="Times New Roman" w:eastAsia="SimSun" w:hAnsi="Times New Roman" w:cs="Mangal"/>
                <w:kern w:val="3"/>
                <w:sz w:val="24"/>
                <w:szCs w:val="24"/>
                <w:lang w:eastAsia="zh-CN" w:bidi="hi-IN"/>
              </w:rPr>
              <w:t xml:space="preserve">Рассмотрено на педагогическом совете </w:t>
            </w:r>
          </w:p>
          <w:p w:rsidR="00447B30" w:rsidRPr="00447B30" w:rsidRDefault="00447B30" w:rsidP="00447B30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SimSun" w:hAnsi="Times New Roman" w:cs="Mangal"/>
                <w:b/>
                <w:kern w:val="3"/>
                <w:sz w:val="24"/>
                <w:szCs w:val="24"/>
                <w:lang w:eastAsia="zh-CN" w:bidi="hi-IN"/>
              </w:rPr>
            </w:pPr>
            <w:r w:rsidRPr="00447B30">
              <w:rPr>
                <w:rFonts w:ascii="Times New Roman" w:eastAsia="SimSun" w:hAnsi="Times New Roman" w:cs="Mangal"/>
                <w:kern w:val="3"/>
                <w:sz w:val="24"/>
                <w:szCs w:val="24"/>
                <w:lang w:eastAsia="zh-CN" w:bidi="hi-IN"/>
              </w:rPr>
              <w:t xml:space="preserve">Протокол №1 от 29.08.2023                              </w:t>
            </w:r>
          </w:p>
        </w:tc>
        <w:tc>
          <w:tcPr>
            <w:tcW w:w="4786" w:type="dxa"/>
            <w:shd w:val="clear" w:color="auto" w:fill="auto"/>
          </w:tcPr>
          <w:p w:rsidR="00447B30" w:rsidRPr="00447B30" w:rsidRDefault="00447B30" w:rsidP="00447B30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SimSun" w:hAnsi="Times New Roman" w:cs="Mangal"/>
                <w:kern w:val="3"/>
                <w:sz w:val="24"/>
                <w:szCs w:val="24"/>
                <w:lang w:eastAsia="zh-CN" w:bidi="hi-IN"/>
              </w:rPr>
            </w:pPr>
            <w:r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110490</wp:posOffset>
                  </wp:positionH>
                  <wp:positionV relativeFrom="paragraph">
                    <wp:posOffset>-339090</wp:posOffset>
                  </wp:positionV>
                  <wp:extent cx="1638300" cy="1533525"/>
                  <wp:effectExtent l="0" t="0" r="0" b="9525"/>
                  <wp:wrapNone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53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47B30">
              <w:rPr>
                <w:rFonts w:ascii="Times New Roman" w:eastAsia="SimSun" w:hAnsi="Times New Roman" w:cs="Mangal"/>
                <w:b/>
                <w:kern w:val="3"/>
                <w:sz w:val="24"/>
                <w:szCs w:val="24"/>
                <w:lang w:eastAsia="zh-CN" w:bidi="hi-IN"/>
              </w:rPr>
              <w:t xml:space="preserve">   </w:t>
            </w:r>
            <w:r w:rsidRPr="00447B30">
              <w:rPr>
                <w:rFonts w:ascii="Times New Roman" w:eastAsia="SimSun" w:hAnsi="Times New Roman" w:cs="Mangal"/>
                <w:kern w:val="3"/>
                <w:sz w:val="24"/>
                <w:szCs w:val="24"/>
                <w:lang w:eastAsia="zh-CN" w:bidi="hi-IN"/>
              </w:rPr>
              <w:t xml:space="preserve">УТВЕРЖДАЮ:                                                                  </w:t>
            </w:r>
          </w:p>
          <w:p w:rsidR="00447B30" w:rsidRPr="00447B30" w:rsidRDefault="00447B30" w:rsidP="00447B30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SimSun" w:hAnsi="Times New Roman" w:cs="Mangal"/>
                <w:kern w:val="3"/>
                <w:sz w:val="24"/>
                <w:szCs w:val="24"/>
                <w:lang w:eastAsia="zh-CN" w:bidi="hi-IN"/>
              </w:rPr>
            </w:pPr>
            <w:r w:rsidRPr="00447B30">
              <w:rPr>
                <w:rFonts w:ascii="Times New Roman" w:eastAsia="SimSun" w:hAnsi="Times New Roman" w:cs="Mangal"/>
                <w:kern w:val="3"/>
                <w:sz w:val="24"/>
                <w:szCs w:val="24"/>
                <w:lang w:eastAsia="zh-CN" w:bidi="hi-IN"/>
              </w:rPr>
              <w:t>Директор школы ___</w:t>
            </w:r>
            <w:r>
              <w:rPr>
                <w:rFonts w:ascii="Times New Roman" w:eastAsia="Times New Roman" w:hAnsi="Times New Roman" w:cs="Times New Roman"/>
                <w:noProof/>
                <w:sz w:val="20"/>
                <w:szCs w:val="20"/>
                <w:lang w:eastAsia="ru-RU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4800600</wp:posOffset>
                  </wp:positionH>
                  <wp:positionV relativeFrom="paragraph">
                    <wp:posOffset>1165225</wp:posOffset>
                  </wp:positionV>
                  <wp:extent cx="1628775" cy="1524000"/>
                  <wp:effectExtent l="0" t="0" r="9525" b="0"/>
                  <wp:wrapNone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47B30">
              <w:rPr>
                <w:rFonts w:ascii="Times New Roman" w:eastAsia="SimSun" w:hAnsi="Times New Roman" w:cs="Mangal"/>
                <w:kern w:val="3"/>
                <w:sz w:val="24"/>
                <w:szCs w:val="24"/>
                <w:lang w:eastAsia="zh-CN" w:bidi="hi-IN"/>
              </w:rPr>
              <w:t>_____Е.Н.Житкова                                  Приказ  №73 от.29.08.2023г.</w:t>
            </w:r>
          </w:p>
          <w:p w:rsidR="00447B30" w:rsidRPr="00447B30" w:rsidRDefault="00447B30" w:rsidP="00447B30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SimSun" w:hAnsi="Times New Roman" w:cs="Mangal"/>
                <w:b/>
                <w:kern w:val="3"/>
                <w:sz w:val="24"/>
                <w:szCs w:val="24"/>
                <w:lang w:eastAsia="zh-CN" w:bidi="hi-IN"/>
              </w:rPr>
            </w:pPr>
          </w:p>
        </w:tc>
      </w:tr>
    </w:tbl>
    <w:p w:rsidR="00447B30" w:rsidRPr="00447B30" w:rsidRDefault="00447B30" w:rsidP="00447B3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0" w:name="_GoBack"/>
      <w:bookmarkEnd w:id="0"/>
    </w:p>
    <w:p w:rsidR="00447B30" w:rsidRPr="00447B30" w:rsidRDefault="00447B30" w:rsidP="00447B3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B3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БОЧАЯ ПРОГРАММА</w:t>
      </w:r>
    </w:p>
    <w:p w:rsidR="00447B30" w:rsidRPr="00447B30" w:rsidRDefault="00447B30" w:rsidP="00447B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B30">
        <w:rPr>
          <w:rFonts w:ascii="Times New Roman" w:eastAsia="Times New Roman" w:hAnsi="Times New Roman" w:cs="Times New Roman"/>
          <w:sz w:val="28"/>
          <w:szCs w:val="28"/>
          <w:lang w:eastAsia="ru-RU"/>
        </w:rPr>
        <w:t>по  учебному предмету</w:t>
      </w:r>
    </w:p>
    <w:p w:rsidR="00447B30" w:rsidRPr="00447B30" w:rsidRDefault="00447B30" w:rsidP="00447B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B30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ка</w:t>
      </w:r>
      <w:r w:rsidRPr="00447B30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</w:p>
    <w:p w:rsidR="00447B30" w:rsidRPr="00447B30" w:rsidRDefault="00447B30" w:rsidP="00447B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B30">
        <w:rPr>
          <w:rFonts w:ascii="Times New Roman" w:eastAsia="Times New Roman" w:hAnsi="Times New Roman" w:cs="Times New Roman"/>
          <w:sz w:val="28"/>
          <w:szCs w:val="28"/>
          <w:lang w:eastAsia="ru-RU"/>
        </w:rPr>
        <w:t>9 класс</w:t>
      </w:r>
    </w:p>
    <w:p w:rsidR="00447B30" w:rsidRPr="00447B30" w:rsidRDefault="00447B30" w:rsidP="00447B30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B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                                                                              Разработана</w:t>
      </w:r>
    </w:p>
    <w:p w:rsidR="00447B30" w:rsidRPr="00447B30" w:rsidRDefault="00447B30" w:rsidP="00447B30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ерыдаевой О.В.</w:t>
      </w:r>
      <w:r w:rsidRPr="00447B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ки</w:t>
      </w:r>
    </w:p>
    <w:p w:rsidR="00447B30" w:rsidRPr="00447B30" w:rsidRDefault="00447B30" w:rsidP="00447B30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Default="00447B30" w:rsidP="00447B3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Default="00447B30" w:rsidP="00447B3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Default="00447B30" w:rsidP="00447B3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7B30" w:rsidRPr="00447B30" w:rsidRDefault="00447B30" w:rsidP="00447B3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B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</w:t>
      </w:r>
      <w:r w:rsidRPr="00447B30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</w:t>
      </w:r>
      <w:r w:rsidRPr="00447B30">
        <w:rPr>
          <w:rFonts w:ascii="Times New Roman" w:eastAsia="Times New Roman" w:hAnsi="Times New Roman" w:cs="Times New Roman"/>
          <w:sz w:val="28"/>
          <w:szCs w:val="28"/>
          <w:lang w:eastAsia="ru-RU"/>
        </w:rPr>
        <w:t>с. Шуйское</w:t>
      </w:r>
    </w:p>
    <w:p w:rsidR="00447B30" w:rsidRPr="00447B30" w:rsidRDefault="00447B30" w:rsidP="00447B3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47B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2023 г.</w:t>
      </w:r>
    </w:p>
    <w:p w:rsidR="00447B30" w:rsidRPr="00447B30" w:rsidRDefault="00447B30" w:rsidP="00447B30">
      <w:pPr>
        <w:jc w:val="center"/>
        <w:rPr>
          <w:rFonts w:ascii="Times New Roman" w:eastAsia="Calibri" w:hAnsi="Times New Roman" w:cs="Times New Roman"/>
        </w:rPr>
      </w:pPr>
    </w:p>
    <w:p w:rsidR="004C2194" w:rsidRDefault="004C2194" w:rsidP="005B4E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51640" w:rsidRDefault="00745C8A" w:rsidP="005B4E0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45C8A">
        <w:rPr>
          <w:rFonts w:ascii="Times New Roman" w:hAnsi="Times New Roman" w:cs="Times New Roman"/>
          <w:b/>
          <w:sz w:val="28"/>
          <w:szCs w:val="28"/>
        </w:rPr>
        <w:lastRenderedPageBreak/>
        <w:t>Введение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5B4E04" w:rsidRDefault="005B4E04" w:rsidP="005B4E04">
      <w:pPr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051640">
        <w:rPr>
          <w:rFonts w:ascii="Times New Roman" w:hAnsi="Times New Roman" w:cs="Times New Roman"/>
          <w:sz w:val="24"/>
          <w:szCs w:val="24"/>
        </w:rPr>
        <w:t xml:space="preserve">Рабочая программа по </w:t>
      </w:r>
      <w:r>
        <w:rPr>
          <w:rFonts w:ascii="Times New Roman" w:hAnsi="Times New Roman" w:cs="Times New Roman"/>
          <w:sz w:val="24"/>
          <w:szCs w:val="24"/>
        </w:rPr>
        <w:t>учебному предмету «Математика»</w:t>
      </w:r>
      <w:r w:rsidRPr="00051640">
        <w:rPr>
          <w:rFonts w:ascii="Times New Roman" w:hAnsi="Times New Roman" w:cs="Times New Roman"/>
          <w:sz w:val="24"/>
          <w:szCs w:val="24"/>
        </w:rPr>
        <w:t xml:space="preserve"> разработана на основе требований к</w:t>
      </w:r>
      <w:r w:rsidR="0016732C">
        <w:rPr>
          <w:rFonts w:ascii="Times New Roman" w:hAnsi="Times New Roman" w:cs="Times New Roman"/>
          <w:sz w:val="24"/>
          <w:szCs w:val="24"/>
        </w:rPr>
        <w:t xml:space="preserve"> </w:t>
      </w:r>
      <w:r w:rsidRPr="00051640">
        <w:rPr>
          <w:rFonts w:ascii="Times New Roman" w:hAnsi="Times New Roman" w:cs="Times New Roman"/>
          <w:sz w:val="24"/>
          <w:szCs w:val="24"/>
        </w:rPr>
        <w:t>результатам освоения основной образовательной программы основного общегообразования</w:t>
      </w:r>
      <w:r w:rsidR="0016732C">
        <w:rPr>
          <w:rFonts w:ascii="Times New Roman" w:hAnsi="Times New Roman" w:cs="Times New Roman"/>
          <w:sz w:val="24"/>
          <w:szCs w:val="24"/>
        </w:rPr>
        <w:t xml:space="preserve"> </w:t>
      </w:r>
      <w:r w:rsidR="00105F88">
        <w:rPr>
          <w:rFonts w:ascii="Times New Roman" w:hAnsi="Times New Roman" w:cs="Times New Roman"/>
          <w:sz w:val="24"/>
          <w:szCs w:val="24"/>
        </w:rPr>
        <w:t xml:space="preserve">МБОУ «Шуйская СОШ» </w:t>
      </w:r>
      <w:r w:rsidRPr="00051640">
        <w:rPr>
          <w:rFonts w:ascii="Times New Roman" w:hAnsi="Times New Roman" w:cs="Times New Roman"/>
          <w:sz w:val="24"/>
          <w:szCs w:val="24"/>
        </w:rPr>
        <w:t>с уч</w:t>
      </w:r>
      <w:r w:rsidRPr="00051640">
        <w:rPr>
          <w:rFonts w:ascii="Times New Roman" w:hAnsi="Cambria Math" w:cs="Times New Roman"/>
          <w:sz w:val="24"/>
          <w:szCs w:val="24"/>
        </w:rPr>
        <w:t>ѐ</w:t>
      </w:r>
      <w:r w:rsidRPr="00051640">
        <w:rPr>
          <w:rFonts w:ascii="Times New Roman" w:hAnsi="Times New Roman" w:cs="Times New Roman"/>
          <w:sz w:val="24"/>
          <w:szCs w:val="24"/>
        </w:rPr>
        <w:t>том Примерной программы</w:t>
      </w:r>
      <w:r w:rsidR="0016732C">
        <w:rPr>
          <w:rFonts w:ascii="Times New Roman" w:hAnsi="Times New Roman" w:cs="Times New Roman"/>
          <w:sz w:val="24"/>
          <w:szCs w:val="24"/>
        </w:rPr>
        <w:t xml:space="preserve"> </w:t>
      </w:r>
      <w:r w:rsidRPr="00051640">
        <w:rPr>
          <w:rFonts w:ascii="Times New Roman" w:hAnsi="Times New Roman" w:cs="Times New Roman"/>
          <w:sz w:val="24"/>
          <w:szCs w:val="24"/>
        </w:rPr>
        <w:t xml:space="preserve">основного общего образования по </w:t>
      </w:r>
      <w:r w:rsidRPr="00051640">
        <w:rPr>
          <w:rFonts w:ascii="Times New Roman" w:hAnsi="Times New Roman" w:cs="Times New Roman"/>
          <w:iCs/>
          <w:sz w:val="24"/>
          <w:szCs w:val="24"/>
        </w:rPr>
        <w:t>математике</w:t>
      </w:r>
      <w:r w:rsidRPr="00051640">
        <w:rPr>
          <w:rFonts w:ascii="Times New Roman" w:hAnsi="Times New Roman" w:cs="Times New Roman"/>
          <w:sz w:val="24"/>
          <w:szCs w:val="24"/>
        </w:rPr>
        <w:t>и в соответствии с авторской программой А.Г. Мерзляк, В.Б. Полонский, М.С. Якир, Е.В. Буцко (Математика: программы : 5–9 классы А.Г. Мерзляк, В.Б. Полонский, М.С. Якир, Е.В. Б</w:t>
      </w:r>
      <w:r>
        <w:rPr>
          <w:rFonts w:ascii="Times New Roman" w:hAnsi="Times New Roman" w:cs="Times New Roman"/>
          <w:sz w:val="24"/>
          <w:szCs w:val="24"/>
        </w:rPr>
        <w:t>уцко /. — М. :Вентана-Граф, 2017</w:t>
      </w:r>
      <w:r w:rsidRPr="00051640">
        <w:rPr>
          <w:rFonts w:ascii="Times New Roman" w:hAnsi="Times New Roman" w:cs="Times New Roman"/>
          <w:sz w:val="24"/>
          <w:szCs w:val="24"/>
        </w:rPr>
        <w:t>. — 112 с.)</w:t>
      </w:r>
      <w:r w:rsidRPr="00051640">
        <w:rPr>
          <w:sz w:val="24"/>
          <w:szCs w:val="24"/>
        </w:rPr>
        <w:t>.</w:t>
      </w:r>
    </w:p>
    <w:p w:rsidR="005B4E04" w:rsidRPr="00051640" w:rsidRDefault="005B4E04" w:rsidP="005B4E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1640">
        <w:rPr>
          <w:rFonts w:ascii="Times New Roman" w:hAnsi="Times New Roman" w:cs="Times New Roman"/>
          <w:sz w:val="24"/>
          <w:szCs w:val="24"/>
        </w:rPr>
        <w:t>Рабочая прог</w:t>
      </w:r>
      <w:r>
        <w:rPr>
          <w:rFonts w:ascii="Times New Roman" w:hAnsi="Times New Roman" w:cs="Times New Roman"/>
          <w:sz w:val="24"/>
          <w:szCs w:val="24"/>
        </w:rPr>
        <w:t>рамма ориентирована на учебники</w:t>
      </w:r>
      <w:r w:rsidRPr="00051640">
        <w:rPr>
          <w:rFonts w:ascii="Times New Roman" w:hAnsi="Times New Roman" w:cs="Times New Roman"/>
          <w:sz w:val="24"/>
          <w:szCs w:val="24"/>
        </w:rPr>
        <w:t>:</w:t>
      </w:r>
    </w:p>
    <w:p w:rsidR="005B4E04" w:rsidRPr="00051640" w:rsidRDefault="005B4E04" w:rsidP="005B4E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</w:p>
    <w:p w:rsidR="005B4E04" w:rsidRPr="00143797" w:rsidRDefault="005B4E04" w:rsidP="005B4E04">
      <w:pPr>
        <w:pStyle w:val="a8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143797">
        <w:rPr>
          <w:rFonts w:ascii="Times New Roman" w:hAnsi="Times New Roman" w:cs="Times New Roman"/>
          <w:b/>
          <w:sz w:val="24"/>
          <w:szCs w:val="24"/>
        </w:rPr>
        <w:t>Математика: 5 класс:</w:t>
      </w:r>
      <w:r w:rsidRPr="00143797">
        <w:rPr>
          <w:rFonts w:ascii="Times New Roman" w:hAnsi="Times New Roman" w:cs="Times New Roman"/>
          <w:sz w:val="24"/>
          <w:szCs w:val="24"/>
        </w:rPr>
        <w:t xml:space="preserve"> учебник для учащихся общеобразовательных учреждений/ А.Г. Мерзляк, В.Б. Полонский, М.С</w:t>
      </w:r>
      <w:r>
        <w:rPr>
          <w:rFonts w:ascii="Times New Roman" w:hAnsi="Times New Roman" w:cs="Times New Roman"/>
          <w:sz w:val="24"/>
          <w:szCs w:val="24"/>
        </w:rPr>
        <w:t>. Якир. — М.: Вентана-Граф, 2017</w:t>
      </w:r>
      <w:r w:rsidRPr="00143797">
        <w:rPr>
          <w:rFonts w:ascii="Times New Roman" w:hAnsi="Times New Roman" w:cs="Times New Roman"/>
          <w:sz w:val="24"/>
          <w:szCs w:val="24"/>
        </w:rPr>
        <w:t xml:space="preserve"> г.</w:t>
      </w:r>
    </w:p>
    <w:p w:rsidR="005B4E04" w:rsidRPr="00143797" w:rsidRDefault="005B4E04" w:rsidP="005B4E04">
      <w:pPr>
        <w:pStyle w:val="a8"/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43797">
        <w:rPr>
          <w:rFonts w:ascii="Times New Roman" w:hAnsi="Times New Roman" w:cs="Times New Roman"/>
          <w:b/>
          <w:sz w:val="24"/>
          <w:szCs w:val="24"/>
        </w:rPr>
        <w:t>Математика: 6 класс:</w:t>
      </w:r>
      <w:r w:rsidRPr="00143797">
        <w:rPr>
          <w:rFonts w:ascii="Times New Roman" w:hAnsi="Times New Roman" w:cs="Times New Roman"/>
          <w:sz w:val="24"/>
          <w:szCs w:val="24"/>
        </w:rPr>
        <w:t xml:space="preserve"> учебник для учащихся общеобразовательных учреждений / А.Г. Мерзляк, В.Б. Полонский, М.С. Я</w:t>
      </w:r>
      <w:r>
        <w:rPr>
          <w:rFonts w:ascii="Times New Roman" w:hAnsi="Times New Roman" w:cs="Times New Roman"/>
          <w:sz w:val="24"/>
          <w:szCs w:val="24"/>
        </w:rPr>
        <w:t>кир. — М.: Вентана-Граф, 2017</w:t>
      </w:r>
      <w:r w:rsidRPr="00143797">
        <w:rPr>
          <w:rFonts w:ascii="Times New Roman" w:hAnsi="Times New Roman" w:cs="Times New Roman"/>
          <w:sz w:val="24"/>
          <w:szCs w:val="24"/>
        </w:rPr>
        <w:t xml:space="preserve"> г.</w:t>
      </w:r>
    </w:p>
    <w:p w:rsidR="005B4E04" w:rsidRPr="00143797" w:rsidRDefault="005B4E04" w:rsidP="005B4E04">
      <w:pPr>
        <w:pStyle w:val="a8"/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4379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лгебра: 7 класс: </w:t>
      </w:r>
      <w:r w:rsidRPr="0014379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чебник для учащихся общеобразовательных учреждений / А.Г. Мерзляк, В.Б. Полонский, М.С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Якир. – М.: Вентана–Граф, 2018</w:t>
      </w:r>
      <w:r w:rsidRPr="0014379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5B4E04" w:rsidRPr="00143797" w:rsidRDefault="005B4E04" w:rsidP="005B4E04">
      <w:pPr>
        <w:pStyle w:val="a8"/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43797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Геометрия: 7 класс:</w:t>
      </w:r>
      <w:r w:rsidRPr="0014379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учебник для учащихся общеобразовательных учреждений/ А.Г. Мерзляк, В.Б. Полонский, М.С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 Якир. — М. :Вентана-Граф, 2018</w:t>
      </w:r>
      <w:r w:rsidRPr="0014379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B4E04" w:rsidRPr="00143797" w:rsidRDefault="005B4E04" w:rsidP="005B4E04">
      <w:pPr>
        <w:pStyle w:val="a8"/>
        <w:spacing w:after="0" w:line="240" w:lineRule="auto"/>
        <w:ind w:left="0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143797">
        <w:rPr>
          <w:rFonts w:ascii="Times New Roman" w:hAnsi="Times New Roman" w:cs="Times New Roman"/>
          <w:b/>
          <w:sz w:val="24"/>
          <w:szCs w:val="24"/>
        </w:rPr>
        <w:t>Алгебра: 8 класс:</w:t>
      </w:r>
      <w:r w:rsidRPr="00143797">
        <w:rPr>
          <w:rFonts w:ascii="Times New Roman" w:hAnsi="Times New Roman" w:cs="Times New Roman"/>
          <w:sz w:val="24"/>
          <w:szCs w:val="24"/>
        </w:rPr>
        <w:t xml:space="preserve"> учебник для учащихся общеобразовательных учреждений / А.Г. Мерзляк, В.Б. Полонский, М.С.</w:t>
      </w:r>
      <w:r>
        <w:rPr>
          <w:rFonts w:ascii="Times New Roman" w:hAnsi="Times New Roman" w:cs="Times New Roman"/>
          <w:sz w:val="24"/>
          <w:szCs w:val="24"/>
        </w:rPr>
        <w:t xml:space="preserve"> Якир. – М.: Вентана–Граф, 2018</w:t>
      </w:r>
      <w:r w:rsidRPr="00143797">
        <w:rPr>
          <w:rFonts w:ascii="Times New Roman" w:hAnsi="Times New Roman" w:cs="Times New Roman"/>
          <w:sz w:val="24"/>
          <w:szCs w:val="24"/>
        </w:rPr>
        <w:t>.</w:t>
      </w:r>
    </w:p>
    <w:p w:rsidR="005B4E04" w:rsidRPr="00143797" w:rsidRDefault="005B4E04" w:rsidP="005B4E04">
      <w:pPr>
        <w:pStyle w:val="a8"/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4379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Геометрия: 8 класс:</w:t>
      </w:r>
      <w:r w:rsidRPr="0014379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учебник для учащихся общеобразовательных учреждений/ А.Г. Мерзляк, В.Б. Полонский, М.С. Якир. — М. :Вентана-Граф,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2018</w:t>
      </w:r>
      <w:r w:rsidRPr="0014379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5B4E04" w:rsidRPr="00143797" w:rsidRDefault="005B4E04" w:rsidP="005B4E04">
      <w:pPr>
        <w:pStyle w:val="a8"/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4379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Алгебра: 9 класс:</w:t>
      </w:r>
      <w:r w:rsidRPr="0014379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учебник для учащихся общеобразовательных учреждений / А.Г. Мерзляк, В.Б. Полонский, М.С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Якир. – М.: Вентана–Граф, 2018</w:t>
      </w:r>
      <w:r w:rsidRPr="0014379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.</w:t>
      </w:r>
    </w:p>
    <w:p w:rsidR="005B4E04" w:rsidRPr="00143797" w:rsidRDefault="005B4E04" w:rsidP="005B4E04">
      <w:pPr>
        <w:pStyle w:val="a8"/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4379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Геометрия: 9 класс:</w:t>
      </w:r>
      <w:r w:rsidRPr="0014379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учебник для учащихся общеобразовательных учреждений/ А.Г. Мерзляк, В.Б. Полонский, М.С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Якир. — М. :Вентана-Граф, 2018</w:t>
      </w:r>
      <w:r w:rsidRPr="0014379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г.</w:t>
      </w:r>
    </w:p>
    <w:p w:rsidR="005B4E04" w:rsidRDefault="005B4E04" w:rsidP="005B4E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B4E04" w:rsidRDefault="005B4E04" w:rsidP="005B4E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51640">
        <w:rPr>
          <w:rFonts w:ascii="Times New Roman" w:hAnsi="Times New Roman" w:cs="Times New Roman"/>
          <w:sz w:val="24"/>
          <w:szCs w:val="24"/>
        </w:rPr>
        <w:t>Согласно учебному плану на изучение математики отводится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5B4E04" w:rsidRPr="00051640" w:rsidRDefault="005B4E04" w:rsidP="005B4E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143797">
        <w:rPr>
          <w:rFonts w:ascii="Times New Roman" w:hAnsi="Times New Roman" w:cs="Times New Roman"/>
          <w:b/>
          <w:sz w:val="24"/>
          <w:szCs w:val="24"/>
        </w:rPr>
        <w:t>в 5 классе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="00F178EB">
        <w:rPr>
          <w:rFonts w:ascii="Times New Roman" w:hAnsi="Times New Roman" w:cs="Times New Roman"/>
          <w:sz w:val="24"/>
          <w:szCs w:val="24"/>
        </w:rPr>
        <w:t xml:space="preserve"> 168</w:t>
      </w:r>
      <w:r w:rsidRPr="00051640">
        <w:rPr>
          <w:rFonts w:ascii="Times New Roman" w:hAnsi="Times New Roman" w:cs="Times New Roman"/>
          <w:sz w:val="24"/>
          <w:szCs w:val="24"/>
        </w:rPr>
        <w:t xml:space="preserve"> часов в год, 5 часов в неделю;</w:t>
      </w:r>
    </w:p>
    <w:p w:rsidR="005B4E04" w:rsidRPr="00051640" w:rsidRDefault="005B4E04" w:rsidP="005B4E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3797">
        <w:rPr>
          <w:rFonts w:ascii="Times New Roman" w:hAnsi="Times New Roman" w:cs="Times New Roman"/>
          <w:b/>
          <w:sz w:val="24"/>
          <w:szCs w:val="24"/>
        </w:rPr>
        <w:t>в 6 классе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="00F178EB">
        <w:rPr>
          <w:rFonts w:ascii="Times New Roman" w:hAnsi="Times New Roman" w:cs="Times New Roman"/>
          <w:sz w:val="24"/>
          <w:szCs w:val="24"/>
        </w:rPr>
        <w:t xml:space="preserve"> 168</w:t>
      </w:r>
      <w:r w:rsidRPr="00051640">
        <w:rPr>
          <w:rFonts w:ascii="Times New Roman" w:hAnsi="Times New Roman" w:cs="Times New Roman"/>
          <w:sz w:val="24"/>
          <w:szCs w:val="24"/>
        </w:rPr>
        <w:t xml:space="preserve"> часов в год, 5 часов в неделю;</w:t>
      </w:r>
    </w:p>
    <w:p w:rsidR="005B4E04" w:rsidRPr="00051640" w:rsidRDefault="005B4E04" w:rsidP="005B4E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3797">
        <w:rPr>
          <w:rFonts w:ascii="Times New Roman" w:hAnsi="Times New Roman" w:cs="Times New Roman"/>
          <w:b/>
          <w:sz w:val="24"/>
          <w:szCs w:val="24"/>
        </w:rPr>
        <w:t>в 7 классе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="00F178EB">
        <w:rPr>
          <w:rFonts w:ascii="Times New Roman" w:hAnsi="Times New Roman" w:cs="Times New Roman"/>
          <w:sz w:val="24"/>
          <w:szCs w:val="24"/>
        </w:rPr>
        <w:t xml:space="preserve"> 168</w:t>
      </w:r>
      <w:r w:rsidRPr="00051640">
        <w:rPr>
          <w:rFonts w:ascii="Times New Roman" w:hAnsi="Times New Roman" w:cs="Times New Roman"/>
          <w:sz w:val="24"/>
          <w:szCs w:val="24"/>
        </w:rPr>
        <w:t xml:space="preserve"> часов в год, 5 часов в неделю;</w:t>
      </w:r>
    </w:p>
    <w:p w:rsidR="005B4E04" w:rsidRPr="00051640" w:rsidRDefault="005B4E04" w:rsidP="005B4E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3797">
        <w:rPr>
          <w:rFonts w:ascii="Times New Roman" w:hAnsi="Times New Roman" w:cs="Times New Roman"/>
          <w:b/>
          <w:sz w:val="24"/>
          <w:szCs w:val="24"/>
        </w:rPr>
        <w:t>в 8 классе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="00F178EB">
        <w:rPr>
          <w:rFonts w:ascii="Times New Roman" w:hAnsi="Times New Roman" w:cs="Times New Roman"/>
          <w:sz w:val="24"/>
          <w:szCs w:val="24"/>
        </w:rPr>
        <w:t xml:space="preserve"> 168</w:t>
      </w:r>
      <w:r w:rsidRPr="00051640">
        <w:rPr>
          <w:rFonts w:ascii="Times New Roman" w:hAnsi="Times New Roman" w:cs="Times New Roman"/>
          <w:sz w:val="24"/>
          <w:szCs w:val="24"/>
        </w:rPr>
        <w:t xml:space="preserve"> часов в год, 5 часов в неделю;</w:t>
      </w:r>
    </w:p>
    <w:p w:rsidR="005B4E04" w:rsidRDefault="005B4E04" w:rsidP="005B4E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3797">
        <w:rPr>
          <w:rFonts w:ascii="Times New Roman" w:hAnsi="Times New Roman" w:cs="Times New Roman"/>
          <w:b/>
          <w:sz w:val="24"/>
          <w:szCs w:val="24"/>
        </w:rPr>
        <w:t>в 9 классе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="00F178EB">
        <w:rPr>
          <w:rFonts w:ascii="Times New Roman" w:hAnsi="Times New Roman" w:cs="Times New Roman"/>
          <w:sz w:val="24"/>
          <w:szCs w:val="24"/>
        </w:rPr>
        <w:t xml:space="preserve"> 168</w:t>
      </w:r>
      <w:r>
        <w:rPr>
          <w:rFonts w:ascii="Times New Roman" w:hAnsi="Times New Roman" w:cs="Times New Roman"/>
          <w:sz w:val="24"/>
          <w:szCs w:val="24"/>
        </w:rPr>
        <w:t xml:space="preserve"> часов в год, 5 часов в неделю.</w:t>
      </w:r>
    </w:p>
    <w:p w:rsidR="005B4E04" w:rsidRPr="00051640" w:rsidRDefault="005B4E04" w:rsidP="005B4E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B4E04" w:rsidRDefault="005B4E04" w:rsidP="005B4E04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51640">
        <w:rPr>
          <w:rFonts w:ascii="Times New Roman" w:hAnsi="Times New Roman" w:cs="Times New Roman"/>
          <w:sz w:val="24"/>
          <w:szCs w:val="24"/>
        </w:rPr>
        <w:t>Срок реализации рабочей программы 5 лет.</w:t>
      </w:r>
    </w:p>
    <w:p w:rsidR="005B4E04" w:rsidRPr="005B4E04" w:rsidRDefault="005B4E04" w:rsidP="005B4E0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191919"/>
          <w:sz w:val="24"/>
          <w:szCs w:val="24"/>
          <w:lang w:eastAsia="ru-RU"/>
        </w:rPr>
      </w:pPr>
      <w:r w:rsidRPr="005B4E0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Целями и задачами изучения математики в основной школе являются:</w:t>
      </w:r>
    </w:p>
    <w:p w:rsidR="005B4E04" w:rsidRPr="005B4E04" w:rsidRDefault="005B4E04" w:rsidP="005B4E0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B4E04">
        <w:rPr>
          <w:rFonts w:ascii="Times New Roman" w:eastAsia="Times New Roman" w:hAnsi="Times New Roman" w:cs="Times New Roman"/>
          <w:sz w:val="24"/>
          <w:szCs w:val="24"/>
          <w:lang w:eastAsia="ru-RU"/>
        </w:rPr>
        <w:t>• развитие логического и критического мышления, культуры речи, способности к умственному эксперименту;</w:t>
      </w:r>
    </w:p>
    <w:p w:rsidR="005B4E04" w:rsidRPr="005B4E04" w:rsidRDefault="005B4E04" w:rsidP="005B4E0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B4E04">
        <w:rPr>
          <w:rFonts w:ascii="Times New Roman" w:eastAsia="Times New Roman" w:hAnsi="Times New Roman" w:cs="Times New Roman"/>
          <w:sz w:val="24"/>
          <w:szCs w:val="24"/>
          <w:lang w:eastAsia="ru-RU"/>
        </w:rPr>
        <w:t>• 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5B4E04" w:rsidRPr="005B4E04" w:rsidRDefault="005B4E04" w:rsidP="005B4E0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B4E04">
        <w:rPr>
          <w:rFonts w:ascii="Times New Roman" w:eastAsia="Times New Roman" w:hAnsi="Times New Roman" w:cs="Times New Roman"/>
          <w:sz w:val="24"/>
          <w:szCs w:val="24"/>
          <w:lang w:eastAsia="ru-RU"/>
        </w:rPr>
        <w:t>• воспитание качеств личности, обеспечивающих социальную мобильность, способность принимать самостоятельные решения;</w:t>
      </w:r>
    </w:p>
    <w:p w:rsidR="005B4E04" w:rsidRPr="005B4E04" w:rsidRDefault="005B4E04" w:rsidP="005B4E0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B4E04">
        <w:rPr>
          <w:rFonts w:ascii="Times New Roman" w:eastAsia="Times New Roman" w:hAnsi="Times New Roman" w:cs="Times New Roman"/>
          <w:sz w:val="24"/>
          <w:szCs w:val="24"/>
          <w:lang w:eastAsia="ru-RU"/>
        </w:rPr>
        <w:t>• формирование качеств мышления, необходимых для адаптации в современном информационном обществе;</w:t>
      </w:r>
    </w:p>
    <w:p w:rsidR="005B4E04" w:rsidRPr="005B4E04" w:rsidRDefault="005B4E04" w:rsidP="005B4E0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B4E04">
        <w:rPr>
          <w:rFonts w:ascii="Times New Roman" w:eastAsia="Times New Roman" w:hAnsi="Times New Roman" w:cs="Times New Roman"/>
          <w:sz w:val="24"/>
          <w:szCs w:val="24"/>
          <w:lang w:eastAsia="ru-RU"/>
        </w:rPr>
        <w:t>• развитие интереса к математическому творчеству и математических способностей;</w:t>
      </w:r>
      <w:r w:rsidRPr="005B4E04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• 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5B4E04" w:rsidRPr="005B4E04" w:rsidRDefault="005B4E04" w:rsidP="005B4E0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B4E04">
        <w:rPr>
          <w:rFonts w:ascii="Times New Roman" w:eastAsia="Times New Roman" w:hAnsi="Times New Roman" w:cs="Times New Roman"/>
          <w:sz w:val="24"/>
          <w:szCs w:val="24"/>
          <w:lang w:eastAsia="ru-RU"/>
        </w:rPr>
        <w:t>• 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5B4E04" w:rsidRPr="00745C8A" w:rsidRDefault="005B4E04" w:rsidP="00051640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B4E04" w:rsidRPr="005B4E04" w:rsidRDefault="005B4E04" w:rsidP="005B4E0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B4E0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• 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5B4E04" w:rsidRPr="005B4E04" w:rsidRDefault="005B4E04" w:rsidP="005B4E0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B4E04">
        <w:rPr>
          <w:rFonts w:ascii="Times New Roman" w:eastAsia="Times New Roman" w:hAnsi="Times New Roman" w:cs="Times New Roman"/>
          <w:sz w:val="24"/>
          <w:szCs w:val="24"/>
          <w:lang w:eastAsia="ru-RU"/>
        </w:rPr>
        <w:t>• 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5B4E04" w:rsidRPr="005B4E04" w:rsidRDefault="005B4E04" w:rsidP="005B4E04">
      <w:pPr>
        <w:keepNext/>
        <w:keepLines/>
        <w:widowControl w:val="0"/>
        <w:spacing w:after="0" w:line="240" w:lineRule="auto"/>
        <w:jc w:val="both"/>
        <w:outlineLvl w:val="5"/>
        <w:rPr>
          <w:rFonts w:ascii="Times New Roman" w:eastAsia="Century Schoolbook" w:hAnsi="Times New Roman" w:cs="Times New Roman"/>
          <w:bCs/>
          <w:i/>
          <w:iCs/>
          <w:color w:val="000000"/>
          <w:sz w:val="24"/>
          <w:szCs w:val="24"/>
          <w:shd w:val="clear" w:color="auto" w:fill="FFFFFF"/>
        </w:rPr>
      </w:pPr>
      <w:r w:rsidRPr="005B4E04">
        <w:rPr>
          <w:rFonts w:ascii="Times New Roman" w:eastAsia="Franklin Gothic Book" w:hAnsi="Times New Roman" w:cs="Times New Roman"/>
          <w:bCs/>
          <w:sz w:val="24"/>
          <w:szCs w:val="24"/>
        </w:rPr>
        <w:t>• созда</w:t>
      </w:r>
      <w:r w:rsidRPr="005B4E04">
        <w:rPr>
          <w:rFonts w:ascii="Times New Roman" w:eastAsia="Franklin Gothic Book" w:hAnsi="Times New Roman" w:cs="Times New Roman"/>
          <w:sz w:val="24"/>
          <w:szCs w:val="24"/>
          <w:lang w:eastAsia="ru-RU"/>
        </w:rPr>
        <w:t>ние фундамента для математического развития, формирования механизмов мышления, характерных для математической деятельности</w:t>
      </w:r>
      <w:r w:rsidRPr="005B4E04">
        <w:rPr>
          <w:rFonts w:ascii="Times New Roman" w:eastAsia="Century Schoolbook" w:hAnsi="Times New Roman" w:cs="Times New Roman"/>
          <w:bCs/>
          <w:i/>
          <w:iCs/>
          <w:color w:val="000000"/>
          <w:sz w:val="24"/>
          <w:szCs w:val="24"/>
          <w:shd w:val="clear" w:color="auto" w:fill="FFFFFF"/>
        </w:rPr>
        <w:t>.</w:t>
      </w:r>
    </w:p>
    <w:p w:rsidR="005B4E04" w:rsidRPr="005B4E04" w:rsidRDefault="005B4E04" w:rsidP="005B4E04">
      <w:pPr>
        <w:keepNext/>
        <w:keepLines/>
        <w:widowControl w:val="0"/>
        <w:spacing w:after="0" w:line="252" w:lineRule="exact"/>
        <w:jc w:val="both"/>
        <w:outlineLvl w:val="5"/>
        <w:rPr>
          <w:rFonts w:ascii="Times New Roman" w:eastAsia="Franklin Gothic Book" w:hAnsi="Times New Roman" w:cs="Times New Roman"/>
          <w:bCs/>
          <w:sz w:val="24"/>
          <w:szCs w:val="24"/>
        </w:rPr>
      </w:pPr>
    </w:p>
    <w:p w:rsidR="000150CE" w:rsidRDefault="000150CE" w:rsidP="0014379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143548" w:rsidRPr="00497FA1" w:rsidRDefault="00143548" w:rsidP="00626AE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97FA1">
        <w:rPr>
          <w:rFonts w:ascii="Times New Roman" w:hAnsi="Times New Roman" w:cs="Times New Roman"/>
          <w:b/>
          <w:sz w:val="28"/>
          <w:szCs w:val="28"/>
        </w:rPr>
        <w:t>Планируемые результаты</w:t>
      </w:r>
      <w:r w:rsidR="003B4D33" w:rsidRPr="00497FA1">
        <w:rPr>
          <w:rFonts w:ascii="Times New Roman" w:hAnsi="Times New Roman" w:cs="Times New Roman"/>
          <w:b/>
          <w:sz w:val="28"/>
          <w:szCs w:val="28"/>
        </w:rPr>
        <w:t xml:space="preserve"> освоения учебного курса</w:t>
      </w:r>
    </w:p>
    <w:p w:rsidR="00B25E63" w:rsidRPr="00745C8A" w:rsidRDefault="00B25E63" w:rsidP="00626AE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25E63" w:rsidRPr="00B25E63" w:rsidRDefault="00B25E63" w:rsidP="00B25E6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B25E63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5–9 классы</w:t>
      </w:r>
    </w:p>
    <w:p w:rsidR="00B25E63" w:rsidRPr="00B25E63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25E63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Личностными результатами</w:t>
      </w:r>
      <w:r w:rsidRPr="00B25E6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зучения предмета «Математика» (в виде следующих учебных курсов: 5</w:t>
      </w:r>
      <w:r w:rsidRPr="00B25E63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–</w:t>
      </w:r>
      <w:r w:rsidRPr="00B25E6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6 класс – «Математика», 7</w:t>
      </w:r>
      <w:r w:rsidRPr="00B25E63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–</w:t>
      </w:r>
      <w:r w:rsidRPr="00B25E6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9 класс –  «Математика» («Алгебра» и «Геометрия») являются следующие качества:</w:t>
      </w:r>
    </w:p>
    <w:p w:rsidR="00B25E63" w:rsidRPr="00B25E63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25E63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–</w:t>
      </w:r>
      <w:r w:rsidRPr="00B25E6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езависимость и критичность мышления; </w:t>
      </w:r>
    </w:p>
    <w:p w:rsidR="00B25E63" w:rsidRPr="00B25E63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25E63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–</w:t>
      </w:r>
      <w:r w:rsidRPr="00B25E6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оля и настойчивость в достижении цели.</w:t>
      </w:r>
    </w:p>
    <w:p w:rsidR="00B25E63" w:rsidRPr="00B25E63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25E6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редством достижения этих результатов является:</w:t>
      </w:r>
    </w:p>
    <w:p w:rsidR="00B25E63" w:rsidRPr="00B25E63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25E63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– </w:t>
      </w:r>
      <w:r w:rsidRPr="00B25E6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истема заданий учебников;</w:t>
      </w:r>
    </w:p>
    <w:p w:rsidR="00B25E63" w:rsidRPr="00B25E63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25E63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–</w:t>
      </w:r>
      <w:r w:rsidRPr="00B25E6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едставленная в учебниках в явном виде организация материала по принципу минимакса;</w:t>
      </w:r>
    </w:p>
    <w:p w:rsidR="00B25E63" w:rsidRPr="00B25E63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25E63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–</w:t>
      </w:r>
      <w:r w:rsidRPr="00B25E6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спользование совокупности технологий, ориентированных на развитие самостоятельности и критичности мышления: технология системно-деятельностного подхода в обучении, технология оценивания.</w:t>
      </w:r>
    </w:p>
    <w:p w:rsidR="00B25E63" w:rsidRPr="00B25E63" w:rsidRDefault="00B25E63" w:rsidP="00B25E63">
      <w:pPr>
        <w:widowControl w:val="0"/>
        <w:spacing w:before="120" w:after="12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25E63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Метапредметными</w:t>
      </w:r>
      <w:r w:rsidRPr="00B25E6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зультатами изучения курса «Математика» является формирование универсальных учебных действий (УУД).</w:t>
      </w:r>
    </w:p>
    <w:p w:rsidR="00B25E63" w:rsidRPr="00497FA1" w:rsidRDefault="00B25E63" w:rsidP="00B25E63">
      <w:pPr>
        <w:widowControl w:val="0"/>
        <w:spacing w:before="120" w:after="12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гулятивные УУД:</w:t>
      </w:r>
    </w:p>
    <w:p w:rsidR="00B25E63" w:rsidRPr="00497FA1" w:rsidRDefault="00B25E63" w:rsidP="00B25E63">
      <w:pPr>
        <w:widowControl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</w:t>
      </w:r>
      <w:r w:rsidRPr="00497FA1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–</w:t>
      </w:r>
      <w:r w:rsidRPr="00497FA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-й классы</w:t>
      </w:r>
    </w:p>
    <w:p w:rsidR="00B25E63" w:rsidRPr="00497FA1" w:rsidRDefault="00B25E63" w:rsidP="00B25E63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– самостоятельно обнаруживать и формулировать учебную проблему, определять цель учебной деятельности, выбирать тему проекта;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– выдвигать версии решения проблемы, осознавать </w:t>
      </w:r>
      <w:r w:rsidRPr="00497FA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(</w:t>
      </w:r>
      <w:r w:rsidRPr="00497FA1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 интерпретировать в случае необходимости)</w:t>
      </w: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ечный результат, выбирать средства достижения цели из предложенных, а также искать их самостоятельно;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– составлять (индивидуально или в группе) план решения проблемы (выполнения проекта);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– работая по плану, сверять свои действия с целью и, при необходимости, исправлять ошибки самостоятельно (в том числе </w:t>
      </w:r>
      <w:r w:rsidRPr="00497FA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 корректировать план)</w:t>
      </w:r>
      <w:r w:rsidRPr="00497FA1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;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– в диалоге с учителем совершенствовать самостоятельно выработанные критерии оценки.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25E63" w:rsidRPr="00497FA1" w:rsidRDefault="00B25E63" w:rsidP="00B25E6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r w:rsidRPr="00497FA1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–</w:t>
      </w:r>
      <w:r w:rsidRPr="00497FA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9-й классы</w:t>
      </w:r>
    </w:p>
    <w:p w:rsidR="00B25E63" w:rsidRPr="00B25E63" w:rsidRDefault="00B25E63" w:rsidP="00B25E63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5E6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– </w:t>
      </w: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самостоятельно обнаруживать и формулировать проблему в классной и индивидуальной учебной деятельности;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– выдвигать версии решения проблемы, осознавать конечный результат, выбирать средства достижения цели из предложенных или их искать самостоятельно;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– составлять (индивидуально или в группе) план решения проблемы (выполнения проекта);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– подбирать к каждой проблеме (задаче) адекватную ей теоретическую модель;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– работая по предложенному или самостоятельно составленному плану, использовать наряду с основными и дополнительные средства (справочная литература, сложные приборы, компьютер);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– планировать свою индивидуальную образовательную траекторию;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– работать по самостоятельно составленному плану, сверяясь с ним и с целью деятельности, исправляя ошибки, используя самостоятельно подобранные средства (в том числе и Интернет);</w:t>
      </w:r>
    </w:p>
    <w:p w:rsidR="00B25E63" w:rsidRPr="00497FA1" w:rsidRDefault="00B25E63" w:rsidP="00B25E6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– свободно пользоваться выработанными критериями оценки и самооценки, исходя из цели и имеющихся критериев, различая результат и способы действий;</w:t>
      </w:r>
    </w:p>
    <w:p w:rsidR="00B25E63" w:rsidRPr="00497FA1" w:rsidRDefault="00B25E63" w:rsidP="00B25E6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– в ходе представления проекта давать оценку его результатам;</w:t>
      </w:r>
    </w:p>
    <w:p w:rsidR="00B25E63" w:rsidRPr="00497FA1" w:rsidRDefault="00B25E63" w:rsidP="00B25E6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– самостоятельно осознавать причины своего успеха или неуспеха и находить способы выхода из ситуации неуспеха;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– уметь оценить степень успешности своей индивидуальной образовательной деятельности;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– давать оценку своим личностным качествам и чертам характера («каков я»), определять направления своего развития («каким я хочу стать», «что мне для этого надо сделать»).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едством формирования регулятивных УУД служат технология системно-деятельностного подхода на этапе изучения нового материала и технология оценивания образовательных достижений (учебных успехов). </w:t>
      </w:r>
    </w:p>
    <w:p w:rsidR="00B25E63" w:rsidRPr="00497FA1" w:rsidRDefault="00B25E63" w:rsidP="00B25E63">
      <w:pPr>
        <w:widowControl w:val="0"/>
        <w:spacing w:before="120" w:after="12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знавательные УУД:</w:t>
      </w:r>
    </w:p>
    <w:p w:rsidR="00B25E63" w:rsidRPr="00497FA1" w:rsidRDefault="00B25E63" w:rsidP="00B25E63">
      <w:pPr>
        <w:widowControl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</w:t>
      </w:r>
      <w:r w:rsidRPr="00497FA1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–</w:t>
      </w:r>
      <w:r w:rsidRPr="00497FA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9-й классы</w:t>
      </w:r>
    </w:p>
    <w:p w:rsidR="00B25E63" w:rsidRPr="00497FA1" w:rsidRDefault="00B25E63" w:rsidP="00B25E63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25E63" w:rsidRPr="00497FA1" w:rsidRDefault="00B25E63" w:rsidP="00B25E6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– анализировать, сравнивать, классифицировать и обобщать факты и явления;</w:t>
      </w:r>
    </w:p>
    <w:p w:rsidR="00B25E63" w:rsidRPr="00497FA1" w:rsidRDefault="00B25E63" w:rsidP="00B25E6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– осуществлять сравнение, сериацию и классификацию, самостоятельно выбирая основания и критерии для указанных логических операций; строить классификацию путём дихотомического деления (на основе отрицания);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– строить логически обоснованное рассуждение, включающее установление причинно-следственных связей;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– создавать математические модели;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– с</w:t>
      </w: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оставлять тезисы, различные виды планов (простых, сложных и т.п.). Преобразовывать информацию из одного вида в другой (таблицу в текст, диаграмму и пр.);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– в</w:t>
      </w: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ычитывать все уровни текстовой информации. 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– </w:t>
      </w: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меть определять возможные источники необходимых сведений, производить поиск информации, анализировать и оценивать её достоверность. 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– </w:t>
      </w: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нимая позицию другого </w:t>
      </w:r>
      <w:r w:rsidRPr="00497FA1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человека</w:t>
      </w: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различать в его речи: мнение (точку зрения), доказательство (аргументы), факты; гипотезы, аксиомы, теории. Для этого самостоятельно использовать различные виды чтения (изучающее, просмотровое, ознакомительное, поисковое), приёмы слушания. 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– </w:t>
      </w: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самому создавать источники информации разного типа и для разных аудиторий, соблюдать информационную гигиену и правила информационной безопасности;</w:t>
      </w:r>
    </w:p>
    <w:p w:rsidR="00B25E63" w:rsidRPr="00497FA1" w:rsidRDefault="00B25E63" w:rsidP="00B25E63">
      <w:pPr>
        <w:spacing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– </w:t>
      </w: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 использовать компьютерные и коммуникационные технологии как инструмент для достижения своих целей. Уметь выбирать адекватные задаче инструментальные программно-аппаратные средства и сервисы.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ством формирования познавательных УУД служат учебный материал и прежде всего продуктивные задания учебника.</w:t>
      </w:r>
    </w:p>
    <w:p w:rsidR="00B25E63" w:rsidRPr="00497FA1" w:rsidRDefault="00B25E63" w:rsidP="00B25E6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– Использование математических знаний для решения различных математических задач и оценки полученныхрезультатов.</w:t>
      </w:r>
    </w:p>
    <w:p w:rsidR="00B25E63" w:rsidRPr="00497FA1" w:rsidRDefault="00B25E63" w:rsidP="00B25E6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– Совокупность умений по использованию доказательной математической речи.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Совокупность умений по работе с информацией, в том числе и с различными математическими текстами.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–</w:t>
      </w: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мения использовать математические средства для изучения и описания реальных процессов и явлений.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– </w:t>
      </w:r>
      <w:r w:rsidRPr="00497FA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зависимость и критичность мышления.</w:t>
      </w:r>
    </w:p>
    <w:p w:rsidR="00B25E63" w:rsidRPr="00497FA1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– </w:t>
      </w:r>
      <w:r w:rsidRPr="00497FA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ля и настойчивость в достижении цели.</w:t>
      </w:r>
    </w:p>
    <w:p w:rsidR="00B25E63" w:rsidRPr="00B25E63" w:rsidRDefault="00B25E63" w:rsidP="00B25E6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25E63" w:rsidRPr="00497FA1" w:rsidRDefault="00B25E63" w:rsidP="00B25E63">
      <w:pPr>
        <w:widowControl w:val="0"/>
        <w:spacing w:before="120" w:after="12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ммуникативные УУД:</w:t>
      </w:r>
    </w:p>
    <w:p w:rsidR="00B25E63" w:rsidRPr="00497FA1" w:rsidRDefault="00B25E63" w:rsidP="00B25E63">
      <w:pPr>
        <w:widowControl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5</w:t>
      </w:r>
      <w:r w:rsidRPr="00497FA1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–</w:t>
      </w:r>
      <w:r w:rsidRPr="00497FA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9-й классы</w:t>
      </w:r>
    </w:p>
    <w:p w:rsidR="00B25E63" w:rsidRPr="00B25E63" w:rsidRDefault="00B25E63" w:rsidP="00B25E63">
      <w:pPr>
        <w:widowControl w:val="0"/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B25E63" w:rsidRPr="00497FA1" w:rsidRDefault="00B25E63" w:rsidP="00B25E6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5E6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– </w:t>
      </w: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самостоятельно организовывать учебное взаимодействие в группе (определять общие цели, договариваться друг с другом и т.д.);</w:t>
      </w:r>
    </w:p>
    <w:p w:rsidR="00B25E63" w:rsidRPr="00497FA1" w:rsidRDefault="00B25E63" w:rsidP="00B25E6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– отстаивая свою точку зрения, приводить аргументы, подтверждая их фактами; </w:t>
      </w:r>
    </w:p>
    <w:p w:rsidR="00B25E63" w:rsidRPr="00497FA1" w:rsidRDefault="00B25E63" w:rsidP="00B25E6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– в дискуссии уметь выдвинуть контраргументы;</w:t>
      </w:r>
    </w:p>
    <w:p w:rsidR="00B25E63" w:rsidRPr="00497FA1" w:rsidRDefault="00B25E63" w:rsidP="00B25E6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– учиться критично относиться к своему мнению, с достоинством признавать ошибочность своего мнения (если оно таково) и корректировать его;</w:t>
      </w:r>
    </w:p>
    <w:p w:rsidR="00B25E63" w:rsidRPr="00497FA1" w:rsidRDefault="00B25E63" w:rsidP="00B25E6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–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B25E63" w:rsidRPr="00497FA1" w:rsidRDefault="00B25E63" w:rsidP="00B25E6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– уметь взглянуть на ситуацию с иной позиции и договариваться с людьми иных позиций.</w:t>
      </w:r>
    </w:p>
    <w:p w:rsidR="00497FA1" w:rsidRDefault="00B25E63" w:rsidP="005E7AC5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ством  формирования коммуникативных УУД служат технология проблемного обучения, организация работы в малых группах, также использование на уроках технологии личностно- ориентированного и  системно- деятельностного обучения.</w:t>
      </w:r>
    </w:p>
    <w:p w:rsidR="00497FA1" w:rsidRDefault="00497FA1" w:rsidP="005E7AC5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E7AC5" w:rsidRPr="00497FA1" w:rsidRDefault="005E7AC5" w:rsidP="005E7AC5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FA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едметные результаты</w:t>
      </w:r>
      <w:r w:rsidRPr="00497FA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учения предмета «Математика»</w:t>
      </w:r>
    </w:p>
    <w:p w:rsidR="005E7AC5" w:rsidRPr="005E7AC5" w:rsidRDefault="005E7AC5" w:rsidP="005E7AC5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88"/>
        <w:gridCol w:w="5266"/>
      </w:tblGrid>
      <w:tr w:rsidR="005E7AC5" w:rsidRPr="005E7AC5" w:rsidTr="005B4E04">
        <w:tc>
          <w:tcPr>
            <w:tcW w:w="4912" w:type="dxa"/>
            <w:shd w:val="clear" w:color="auto" w:fill="auto"/>
          </w:tcPr>
          <w:p w:rsidR="005E7AC5" w:rsidRPr="005E7AC5" w:rsidRDefault="005E7AC5" w:rsidP="005E7AC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5 класс</w:t>
            </w:r>
          </w:p>
        </w:tc>
        <w:tc>
          <w:tcPr>
            <w:tcW w:w="5509" w:type="dxa"/>
            <w:shd w:val="clear" w:color="auto" w:fill="auto"/>
          </w:tcPr>
          <w:p w:rsidR="005E7AC5" w:rsidRPr="005E7AC5" w:rsidRDefault="005E7AC5" w:rsidP="005E7AC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6 класс</w:t>
            </w:r>
          </w:p>
        </w:tc>
      </w:tr>
      <w:tr w:rsidR="005E7AC5" w:rsidRPr="005E7AC5" w:rsidTr="005B4E04">
        <w:trPr>
          <w:trHeight w:val="2838"/>
        </w:trPr>
        <w:tc>
          <w:tcPr>
            <w:tcW w:w="4912" w:type="dxa"/>
            <w:shd w:val="clear" w:color="auto" w:fill="auto"/>
          </w:tcPr>
          <w:p w:rsidR="005E7AC5" w:rsidRPr="005E7AC5" w:rsidRDefault="005E7AC5" w:rsidP="005E7AC5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color w:val="000000"/>
                <w:lang w:eastAsia="ru-RU"/>
              </w:rPr>
              <w:t>Использовать</w:t>
            </w:r>
            <w:r w:rsidRPr="005E7AC5">
              <w:rPr>
                <w:rFonts w:ascii="Times New Roman" w:eastAsia="Calibri" w:hAnsi="Times New Roman" w:cs="Times New Roman"/>
                <w:color w:val="000000"/>
                <w:lang w:eastAsia="ru-RU"/>
              </w:rPr>
              <w:t xml:space="preserve"> при решении математических задач, их обосновании и проверке найденного решения знание</w:t>
            </w:r>
            <w:r w:rsidRPr="005E7AC5">
              <w:rPr>
                <w:rFonts w:ascii="Times New Roman" w:eastAsia="Calibri" w:hAnsi="Times New Roman" w:cs="Times New Roman"/>
                <w:bCs/>
                <w:color w:val="000000"/>
                <w:lang w:eastAsia="ru-RU"/>
              </w:rPr>
              <w:t xml:space="preserve">: 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>названий и последовательности чисел в натуральном ряду в пределах 1 000 000 (с какого числа начинается этот ряд, как образуется каждое следующее число в этом ряду); как образуется каждая следующая счётная единица;</w:t>
            </w:r>
          </w:p>
          <w:p w:rsidR="005E7AC5" w:rsidRPr="005E7AC5" w:rsidRDefault="005E7AC5" w:rsidP="005E7AC5">
            <w:pPr>
              <w:widowControl w:val="0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lang w:eastAsia="ru-RU"/>
              </w:rPr>
              <w:t>- названия и последовательность разрядов в записи числа;</w:t>
            </w:r>
          </w:p>
          <w:p w:rsidR="005E7AC5" w:rsidRPr="005E7AC5" w:rsidRDefault="005E7AC5" w:rsidP="005E7AC5">
            <w:pPr>
              <w:widowControl w:val="0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lang w:eastAsia="ru-RU"/>
              </w:rPr>
              <w:t>- названия и последовательность первых трёх классов;</w:t>
            </w:r>
          </w:p>
          <w:p w:rsidR="005E7AC5" w:rsidRPr="005E7AC5" w:rsidRDefault="005E7AC5" w:rsidP="005E7AC5">
            <w:pPr>
              <w:widowControl w:val="0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lang w:eastAsia="ru-RU"/>
              </w:rPr>
              <w:t>-сколько разрядов содержится в каждом классе;</w:t>
            </w:r>
          </w:p>
          <w:p w:rsidR="005E7AC5" w:rsidRPr="005E7AC5" w:rsidRDefault="005E7AC5" w:rsidP="005E7AC5">
            <w:pPr>
              <w:widowControl w:val="0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lang w:eastAsia="ru-RU"/>
              </w:rPr>
              <w:t>-соотношение между разрядами; сколько единиц каждого класса содержится в записи числа;</w:t>
            </w:r>
          </w:p>
          <w:p w:rsidR="005E7AC5" w:rsidRPr="005E7AC5" w:rsidRDefault="005E7AC5" w:rsidP="005E7AC5">
            <w:pPr>
              <w:widowControl w:val="0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lang w:eastAsia="ru-RU"/>
              </w:rPr>
              <w:t>-как устроена позиционная десятичная система счисления; единицы измерения величин (длина, масса, время, площадь), соотношения между ними;</w:t>
            </w:r>
          </w:p>
          <w:p w:rsidR="005E7AC5" w:rsidRPr="005E7AC5" w:rsidRDefault="005E7AC5" w:rsidP="005E7AC5">
            <w:pPr>
              <w:widowControl w:val="0"/>
              <w:shd w:val="clear" w:color="auto" w:fill="FFFFFF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lang w:eastAsia="ru-RU"/>
              </w:rPr>
              <w:t>-функциональной связи между группами величин (цена, количество, стоимость; скорость, время, расстояние; производительность труда, время работы, работа).</w:t>
            </w:r>
          </w:p>
          <w:p w:rsidR="005E7AC5" w:rsidRPr="005E7AC5" w:rsidRDefault="005E7AC5" w:rsidP="005E7AC5">
            <w:pPr>
              <w:widowControl w:val="0"/>
              <w:shd w:val="clear" w:color="auto" w:fill="FFFFFF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Выполня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устные вычисления (в пределах 1 000 000) в случаях, сводимых к вычислениям в пределах 100, и письменные вычисления в остальных случаях; выполнять проверку правильности вычислений; </w:t>
            </w: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выполня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умножение и деление с 1 000; </w:t>
            </w: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вычисля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значения числовых выражений, содержащих 3–4 действия со скобками и без них; </w:t>
            </w: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раскладыва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натуральное число на простые множители;</w:t>
            </w: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находи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наибольший общий делитель и наименьшее общее кратное нескольких чисел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8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lastRenderedPageBreak/>
              <w:t>реша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простые и составные текстовые задачи; </w:t>
            </w:r>
            <w:r w:rsidRPr="005E7AC5">
              <w:rPr>
                <w:rFonts w:ascii="Times New Roman" w:eastAsia="Calibri" w:hAnsi="Times New Roman" w:cs="Times New Roman"/>
                <w:i/>
                <w:color w:val="000000"/>
                <w:lang w:eastAsia="ru-RU"/>
              </w:rPr>
              <w:t>выписывать</w:t>
            </w:r>
            <w:r w:rsidRPr="005E7AC5">
              <w:rPr>
                <w:rFonts w:ascii="Times New Roman" w:eastAsia="Calibri" w:hAnsi="Times New Roman" w:cs="Times New Roman"/>
                <w:color w:val="000000"/>
                <w:lang w:eastAsia="ru-RU"/>
              </w:rPr>
              <w:t xml:space="preserve"> множество всевозможных результатов (исходов) простейших случайных экспериментов; </w:t>
            </w:r>
            <w:r w:rsidRPr="005E7AC5">
              <w:rPr>
                <w:rFonts w:ascii="Times New Roman" w:eastAsia="Calibri" w:hAnsi="Times New Roman" w:cs="Times New Roman"/>
                <w:i/>
                <w:color w:val="000000"/>
                <w:lang w:eastAsia="ru-RU"/>
              </w:rPr>
              <w:t>находить</w:t>
            </w:r>
            <w:r w:rsidRPr="005E7AC5">
              <w:rPr>
                <w:rFonts w:ascii="Times New Roman" w:eastAsia="Calibri" w:hAnsi="Times New Roman" w:cs="Times New Roman"/>
                <w:color w:val="000000"/>
                <w:lang w:eastAsia="ru-RU"/>
              </w:rPr>
              <w:t xml:space="preserve"> вероятности простейших случайных событий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color w:val="000000"/>
                <w:lang w:eastAsia="ru-RU"/>
              </w:rPr>
              <w:t>решать</w:t>
            </w:r>
            <w:r w:rsidRPr="005E7AC5">
              <w:rPr>
                <w:rFonts w:ascii="Times New Roman" w:eastAsia="Calibri" w:hAnsi="Times New Roman" w:cs="Times New Roman"/>
                <w:color w:val="000000"/>
                <w:lang w:eastAsia="ru-RU"/>
              </w:rPr>
              <w:t xml:space="preserve"> удобным для себя способом (в том числе и с помощью таблиц и графов) комбинаторные задачи: на перестановку из трёх элементов, правило произведения, установление числа пар на множестве из 3–5 элементов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color w:val="000000"/>
                <w:lang w:eastAsia="ru-RU"/>
              </w:rPr>
              <w:t>решать</w:t>
            </w:r>
            <w:r w:rsidRPr="005E7AC5">
              <w:rPr>
                <w:rFonts w:ascii="Times New Roman" w:eastAsia="Calibri" w:hAnsi="Times New Roman" w:cs="Times New Roman"/>
                <w:color w:val="000000"/>
                <w:lang w:eastAsia="ru-RU"/>
              </w:rPr>
              <w:t xml:space="preserve"> удобным для себя способом (в том числе и с помощью таблиц и графов) логические задачи, содержащие не более трёх высказываний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8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color w:val="000000"/>
                <w:lang w:eastAsia="ru-RU"/>
              </w:rPr>
              <w:t>читать</w:t>
            </w:r>
            <w:r w:rsidRPr="005E7AC5">
              <w:rPr>
                <w:rFonts w:ascii="Times New Roman" w:eastAsia="Calibri" w:hAnsi="Times New Roman" w:cs="Times New Roman"/>
                <w:color w:val="000000"/>
                <w:lang w:eastAsia="ru-RU"/>
              </w:rPr>
              <w:t xml:space="preserve"> информацию, записанную с помощью линейных, столбчатых и круговых диаграмм; </w:t>
            </w:r>
            <w:r w:rsidRPr="005E7AC5">
              <w:rPr>
                <w:rFonts w:ascii="Times New Roman" w:eastAsia="Calibri" w:hAnsi="Times New Roman" w:cs="Times New Roman"/>
                <w:i/>
                <w:color w:val="000000"/>
                <w:lang w:eastAsia="ru-RU"/>
              </w:rPr>
              <w:t>строить</w:t>
            </w:r>
            <w:r w:rsidRPr="005E7AC5">
              <w:rPr>
                <w:rFonts w:ascii="Times New Roman" w:eastAsia="Calibri" w:hAnsi="Times New Roman" w:cs="Times New Roman"/>
                <w:color w:val="000000"/>
                <w:lang w:eastAsia="ru-RU"/>
              </w:rPr>
              <w:t xml:space="preserve"> простейшие линейные, столбчатые и круговые диаграммы;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находи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решения «жизненных» (компетентностных) задач, в которых используются математические средства; - </w:t>
            </w: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создава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продукт (результат проектной деятельности), для изучения и описания которого используются математические средства.  </w:t>
            </w:r>
          </w:p>
        </w:tc>
        <w:tc>
          <w:tcPr>
            <w:tcW w:w="5509" w:type="dxa"/>
            <w:shd w:val="clear" w:color="auto" w:fill="auto"/>
          </w:tcPr>
          <w:p w:rsidR="005E7AC5" w:rsidRPr="005E7AC5" w:rsidRDefault="005E7AC5" w:rsidP="005E7AC5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color w:val="00000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color w:val="000000"/>
                <w:lang w:eastAsia="ru-RU"/>
              </w:rPr>
              <w:lastRenderedPageBreak/>
              <w:t>Использовать</w:t>
            </w:r>
            <w:r w:rsidRPr="005E7AC5">
              <w:rPr>
                <w:rFonts w:ascii="Times New Roman" w:eastAsia="Calibri" w:hAnsi="Times New Roman" w:cs="Times New Roman"/>
                <w:color w:val="000000"/>
                <w:lang w:eastAsia="ru-RU"/>
              </w:rPr>
              <w:t xml:space="preserve"> при решении математических задач, их обосновании и проверке найденного решения знание</w:t>
            </w:r>
            <w:r w:rsidRPr="005E7AC5">
              <w:rPr>
                <w:rFonts w:ascii="Times New Roman" w:eastAsia="Calibri" w:hAnsi="Times New Roman" w:cs="Times New Roman"/>
                <w:bCs/>
                <w:color w:val="000000"/>
                <w:lang w:eastAsia="ru-RU"/>
              </w:rPr>
              <w:t xml:space="preserve"> о: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lang w:eastAsia="ru-RU"/>
              </w:rPr>
              <w:t>десятичных дробях и правилах действий с ними;</w:t>
            </w:r>
          </w:p>
          <w:p w:rsidR="005E7AC5" w:rsidRPr="005E7AC5" w:rsidRDefault="005E7AC5" w:rsidP="008D277C">
            <w:pPr>
              <w:widowControl w:val="0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lang w:eastAsia="ru-RU"/>
              </w:rPr>
              <w:t>отношениях и пропорциях; основном свойстве пропорции;</w:t>
            </w:r>
          </w:p>
          <w:p w:rsidR="005E7AC5" w:rsidRPr="005E7AC5" w:rsidRDefault="005E7AC5" w:rsidP="008D277C">
            <w:pPr>
              <w:widowControl w:val="0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lang w:eastAsia="ru-RU"/>
              </w:rPr>
              <w:t>прямой и обратной пропорциональных зависимостях, и их свойствах;</w:t>
            </w:r>
          </w:p>
          <w:p w:rsidR="005E7AC5" w:rsidRPr="005E7AC5" w:rsidRDefault="005E7AC5" w:rsidP="008D277C">
            <w:pPr>
              <w:widowControl w:val="0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lang w:eastAsia="ru-RU"/>
              </w:rPr>
              <w:t>процентах;</w:t>
            </w:r>
          </w:p>
          <w:p w:rsidR="005E7AC5" w:rsidRPr="005E7AC5" w:rsidRDefault="005E7AC5" w:rsidP="008D277C">
            <w:pPr>
              <w:widowControl w:val="0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lang w:eastAsia="ru-RU"/>
              </w:rPr>
              <w:t>целых и дробных отрицательных числах; рациональных числах;</w:t>
            </w:r>
          </w:p>
          <w:p w:rsidR="005E7AC5" w:rsidRPr="005E7AC5" w:rsidRDefault="005E7AC5" w:rsidP="008D277C">
            <w:pPr>
              <w:widowControl w:val="0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lang w:eastAsia="ru-RU"/>
              </w:rPr>
              <w:t>правиле сравнения рациональных чисел;</w:t>
            </w:r>
          </w:p>
          <w:p w:rsidR="005E7AC5" w:rsidRPr="005E7AC5" w:rsidRDefault="005E7AC5" w:rsidP="005E7AC5">
            <w:pPr>
              <w:widowControl w:val="0"/>
              <w:shd w:val="clear" w:color="auto" w:fill="FFFFFF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color w:val="00000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lang w:eastAsia="ru-RU"/>
              </w:rPr>
              <w:t>правилах выполнения операций над рациональными числами; свойствах операций</w:t>
            </w:r>
          </w:p>
          <w:p w:rsidR="005E7AC5" w:rsidRPr="005E7AC5" w:rsidRDefault="005E7AC5" w:rsidP="005E7AC5">
            <w:pPr>
              <w:widowControl w:val="0"/>
              <w:shd w:val="clear" w:color="auto" w:fill="FFFFFF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color w:val="000000"/>
                <w:lang w:eastAsia="ru-RU"/>
              </w:rPr>
              <w:t>- с</w:t>
            </w: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равнива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десятичные дроби;</w:t>
            </w:r>
          </w:p>
          <w:p w:rsidR="005E7AC5" w:rsidRPr="005E7AC5" w:rsidRDefault="005E7AC5" w:rsidP="005E7AC5">
            <w:pPr>
              <w:widowControl w:val="0"/>
              <w:shd w:val="clear" w:color="auto" w:fill="FFFFFF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- выполня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операции над десятичными дробями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преобразовыва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десятичную дробь в обыкновенную и наоборот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округля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целые числа и десятичные дроби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находи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приближённые значения величин с недостатком и избытком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выполня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приближённые вычисления и оценку числового выражения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дели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число в данном отношении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находи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неизвестный член пропорции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находи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данное количество процентов от числа и число по известному количеству процентов от него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находи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>, сколько процентов одно число составляет от другого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увеличива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и уменьшать число на данное количество процентов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реша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текстовые задачи на отношения, пропорции и проценты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сравнива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два рациональных числа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выполня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операции над рациональными числами, использовать свойства операций для упрощения вычислений</w:t>
            </w:r>
            <w:r w:rsidRPr="005E7AC5">
              <w:rPr>
                <w:rFonts w:ascii="Times New Roman" w:eastAsia="Calibri" w:hAnsi="Times New Roman" w:cs="Times New Roman"/>
                <w:color w:val="000000"/>
                <w:lang w:eastAsia="ru-RU"/>
              </w:rPr>
              <w:t>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85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color w:val="000000"/>
                <w:lang w:eastAsia="ru-RU"/>
              </w:rPr>
              <w:t>решать</w:t>
            </w:r>
            <w:r w:rsidRPr="005E7AC5">
              <w:rPr>
                <w:rFonts w:ascii="Times New Roman" w:eastAsia="Calibri" w:hAnsi="Times New Roman" w:cs="Times New Roman"/>
                <w:color w:val="000000"/>
                <w:lang w:eastAsia="ru-RU"/>
              </w:rPr>
              <w:t xml:space="preserve"> комбинаторные задачи с помощью правила умножения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8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color w:val="000000"/>
                <w:lang w:eastAsia="ru-RU"/>
              </w:rPr>
              <w:lastRenderedPageBreak/>
              <w:t>находить</w:t>
            </w:r>
            <w:r w:rsidRPr="005E7AC5">
              <w:rPr>
                <w:rFonts w:ascii="Times New Roman" w:eastAsia="Calibri" w:hAnsi="Times New Roman" w:cs="Times New Roman"/>
                <w:color w:val="000000"/>
                <w:lang w:eastAsia="ru-RU"/>
              </w:rPr>
              <w:t xml:space="preserve"> вероятности простейших случайных событий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8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color w:val="000000"/>
                <w:lang w:eastAsia="ru-RU"/>
              </w:rPr>
              <w:t>решать</w:t>
            </w:r>
            <w:r w:rsidRPr="005E7AC5">
              <w:rPr>
                <w:rFonts w:ascii="Times New Roman" w:eastAsia="Calibri" w:hAnsi="Times New Roman" w:cs="Times New Roman"/>
                <w:color w:val="000000"/>
                <w:lang w:eastAsia="ru-RU"/>
              </w:rPr>
              <w:t xml:space="preserve"> простейшие задачи на осевую и центральную симметрию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8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color w:val="000000"/>
                <w:lang w:eastAsia="ru-RU"/>
              </w:rPr>
              <w:t>решать</w:t>
            </w:r>
            <w:r w:rsidRPr="005E7AC5">
              <w:rPr>
                <w:rFonts w:ascii="Times New Roman" w:eastAsia="Calibri" w:hAnsi="Times New Roman" w:cs="Times New Roman"/>
                <w:color w:val="000000"/>
                <w:lang w:eastAsia="ru-RU"/>
              </w:rPr>
              <w:t xml:space="preserve"> простейшие задачи на разрезание и составление геометрических фигур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8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находи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решения «жизненных» (компетентностных) задач, в которых используются математические средства;</w:t>
            </w:r>
          </w:p>
          <w:p w:rsidR="005E7AC5" w:rsidRPr="005E7AC5" w:rsidRDefault="005E7AC5" w:rsidP="008D277C">
            <w:pPr>
              <w:widowControl w:val="0"/>
              <w:shd w:val="clear" w:color="auto" w:fill="FFFFFF"/>
              <w:tabs>
                <w:tab w:val="left" w:pos="48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/>
                <w:lang w:eastAsia="ru-RU"/>
              </w:rPr>
              <w:t>создавать</w:t>
            </w:r>
            <w:r w:rsidRPr="005E7AC5">
              <w:rPr>
                <w:rFonts w:ascii="Times New Roman" w:eastAsia="Calibri" w:hAnsi="Times New Roman" w:cs="Times New Roman"/>
                <w:lang w:eastAsia="ru-RU"/>
              </w:rPr>
              <w:t xml:space="preserve"> продукт (результат проектной деятельности), для изучения и описания которого используются математические средства.  </w:t>
            </w:r>
          </w:p>
        </w:tc>
      </w:tr>
      <w:tr w:rsidR="005E7AC5" w:rsidRPr="005E7AC5" w:rsidTr="005B4E04">
        <w:trPr>
          <w:trHeight w:val="523"/>
        </w:trPr>
        <w:tc>
          <w:tcPr>
            <w:tcW w:w="4912" w:type="dxa"/>
            <w:shd w:val="clear" w:color="auto" w:fill="auto"/>
            <w:vAlign w:val="center"/>
          </w:tcPr>
          <w:p w:rsidR="005E7AC5" w:rsidRPr="005E7AC5" w:rsidRDefault="005E7AC5" w:rsidP="005E7AC5">
            <w:pPr>
              <w:widowControl w:val="0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5E7AC5">
              <w:rPr>
                <w:rFonts w:ascii="Calibri" w:eastAsia="Calibri" w:hAnsi="Calibri" w:cs="Times New Roman"/>
              </w:rPr>
              <w:lastRenderedPageBreak/>
              <w:br w:type="page"/>
            </w:r>
            <w:r w:rsidRPr="005E7AC5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7 класс (алгебра)</w:t>
            </w:r>
          </w:p>
        </w:tc>
        <w:tc>
          <w:tcPr>
            <w:tcW w:w="5509" w:type="dxa"/>
            <w:shd w:val="clear" w:color="auto" w:fill="auto"/>
            <w:vAlign w:val="center"/>
          </w:tcPr>
          <w:p w:rsidR="005E7AC5" w:rsidRPr="005E7AC5" w:rsidRDefault="005E7AC5" w:rsidP="005E7AC5">
            <w:pPr>
              <w:widowControl w:val="0"/>
              <w:shd w:val="clear" w:color="auto" w:fill="FFFFFF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7 класс (геометрия)</w:t>
            </w:r>
          </w:p>
        </w:tc>
      </w:tr>
      <w:tr w:rsidR="005E7AC5" w:rsidRPr="005E7AC5" w:rsidTr="005B4E04">
        <w:trPr>
          <w:trHeight w:val="3282"/>
        </w:trPr>
        <w:tc>
          <w:tcPr>
            <w:tcW w:w="4912" w:type="dxa"/>
            <w:shd w:val="clear" w:color="auto" w:fill="auto"/>
          </w:tcPr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Использо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ирешении математических задач, их обосновании и проверке найденного решения знание о: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натуральных, целых, рациональных, иррациональных, действительных числах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степени с натуральными показателями и их свойствах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одночленах и правилах действий с ним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многочленах и правилах действий с ним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формулах сокращённого умножения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тождествах; методах доказательства тождест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линейных уравнениях с одной неизвестной и методах их решения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системах двух линейных уравнений с двумя неизвестными и методах их решения.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Выполня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действия с одночленами и многочленам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узна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ввыражениях формулы сокращённого умножения и применять их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-расклады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многочлены на множител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выполнять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тождественные преобразования целых алгебраических выражений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доказы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остейшие тождества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находи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число сочетаний и число размещений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реш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линейные уравнения с одной неизвестной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реш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системы двух линейных уравнений с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двумя неизвестными методом подстановки и методом алгебраического сложения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реш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текстовые задачи с помощью линейных уравнений и систем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находи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решения «жизненных» (компетентностных) задач, в которых используются математические средства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созда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одукт (результат проектной деятельности), для изучения и описания которого используются математические средства.</w:t>
            </w:r>
          </w:p>
        </w:tc>
        <w:tc>
          <w:tcPr>
            <w:tcW w:w="5509" w:type="dxa"/>
            <w:shd w:val="clear" w:color="auto" w:fill="auto"/>
          </w:tcPr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lastRenderedPageBreak/>
              <w:t>Использо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ирешении математических задач, их обосновании и проверке найденного решения знание о: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основных геометрических понятиях: точка, прямая, плоскость, луч, отрезок, ломаная, многоугольник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определении угла, биссектрисы угла, смежных и вертикальных угло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свойствах смежных и вертикальных угло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определении равенства геометрических фигур; признаках равенства треугольнико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геометрических местах точек; биссектрисе угла и серединном перпендикуляре к отрезку как геометрических местах точек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определении параллельных прямых; признаках и свойствах параллельных прямых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аксиоме параллельности и её краткой истори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формуле суммы углов треугольника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определении и свойствах средней линии треугольника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теореме Фалеса.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Применя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свойства смежных и вертикальных углов при решении задач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находи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в конкретных ситуациях равные треугольники и доказывать их равенство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устанавли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араллельностьпрямых и применять свойства параллельных прямых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применя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теорему о сумме углов треугольника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использо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теорему о средней линии треугольника и теорему Фалеса при решении задач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находить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решения «жизненных» (компетентностных) задач, в которых используются математические средства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созда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одукт (результат проектной деятельности), для изучения и описания которого используются математические средства.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</w:tbl>
    <w:p w:rsidR="005E7AC5" w:rsidRPr="005E7AC5" w:rsidRDefault="005E7AC5" w:rsidP="005E7AC5">
      <w:pPr>
        <w:rPr>
          <w:rFonts w:ascii="Calibri" w:eastAsia="Calibri" w:hAnsi="Calibri" w:cs="Times New Roman"/>
        </w:rPr>
      </w:pPr>
      <w:r w:rsidRPr="005E7AC5">
        <w:rPr>
          <w:rFonts w:ascii="Calibri" w:eastAsia="Calibri" w:hAnsi="Calibri" w:cs="Times New Roman"/>
        </w:rPr>
        <w:lastRenderedPageBreak/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02"/>
        <w:gridCol w:w="5152"/>
      </w:tblGrid>
      <w:tr w:rsidR="005E7AC5" w:rsidRPr="005E7AC5" w:rsidTr="005E7AC5">
        <w:trPr>
          <w:trHeight w:val="298"/>
        </w:trPr>
        <w:tc>
          <w:tcPr>
            <w:tcW w:w="6819" w:type="dxa"/>
            <w:shd w:val="clear" w:color="auto" w:fill="auto"/>
            <w:vAlign w:val="center"/>
          </w:tcPr>
          <w:p w:rsidR="005E7AC5" w:rsidRPr="005E7AC5" w:rsidRDefault="005E7AC5" w:rsidP="005E7AC5">
            <w:pPr>
              <w:widowControl w:val="0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lastRenderedPageBreak/>
              <w:t>8 класс (алгебра)</w:t>
            </w:r>
          </w:p>
        </w:tc>
        <w:tc>
          <w:tcPr>
            <w:tcW w:w="7825" w:type="dxa"/>
            <w:shd w:val="clear" w:color="auto" w:fill="auto"/>
            <w:vAlign w:val="center"/>
          </w:tcPr>
          <w:p w:rsidR="005E7AC5" w:rsidRPr="005E7AC5" w:rsidRDefault="005E7AC5" w:rsidP="005E7AC5">
            <w:pPr>
              <w:widowControl w:val="0"/>
              <w:shd w:val="clear" w:color="auto" w:fill="FFFFFF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8 класс (геометрия)</w:t>
            </w:r>
          </w:p>
        </w:tc>
      </w:tr>
      <w:tr w:rsidR="005E7AC5" w:rsidRPr="005E7AC5" w:rsidTr="005E7AC5">
        <w:trPr>
          <w:trHeight w:val="2554"/>
        </w:trPr>
        <w:tc>
          <w:tcPr>
            <w:tcW w:w="6819" w:type="dxa"/>
            <w:shd w:val="clear" w:color="auto" w:fill="auto"/>
          </w:tcPr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Использо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ирешении математических задач, их обосновании и проверке найденного решения знание о: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алгебраической дроби; основном свойстве дроб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правилах действий с алгебраическими дробям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степенях с целыми показателями и их свойствах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стандартном виде числа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функциях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y 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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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kx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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b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,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y 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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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x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vertAlign w:val="superscript"/>
                <w:lang w:eastAsia="ru-RU"/>
              </w:rPr>
              <w:t>2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,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y 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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 k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/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 x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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, их свойствах и графиках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понятии квадратного корня и арифметического квадратного корня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свойствах арифметических квадратных корней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функции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y 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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√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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x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, её свойствах и графике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формуле для корней квадратного уравнения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теореме Виета для приведённого и общего квадратного уравнения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основных методах решения целых рациональных уравнений: методе разложения на множители и методе замены неизвестной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методе решения дробных рациональных уравнений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основных методах решения систем рациональных уравнений.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Сокращ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алгебраические дроб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выполня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арифметические действия с алгебраическими дробям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использо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свойства степеней с целыми показателями при решении задач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записы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числа в стандартном виде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выполнять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тождественные преобразования рациональных выражений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строи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графики функций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y 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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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kx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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b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,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y 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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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x</w:t>
            </w:r>
            <w:r w:rsidRPr="005E7AC5">
              <w:rPr>
                <w:rFonts w:ascii="Times New Roman" w:eastAsia="Times New Roman" w:hAnsi="Times New Roman" w:cs="Times New Roman"/>
                <w:vertAlign w:val="superscript"/>
                <w:lang w:eastAsia="ru-RU"/>
              </w:rPr>
              <w:t>2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,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y 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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 k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/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 x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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, и использовать их свойства при решении задач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вычисля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арифметические квадратные корн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применя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свойства арифметических квадратных корней при решении задач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строи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график функции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y 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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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√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x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и использовать его свойства при решении задач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реш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квадратные уравнения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применя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теорему Виета при решении задач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реш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целые рациональные уравнения методом разложения на множители и методом замены неизвестной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решать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дробные уравнения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решать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системы рациональных уравнений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реш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текстовые задачи с помощью квадратных и рациональных уравнений и их систем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находи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решения «жизненных» (компетентностных) задач, в которых используются математические средства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созда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одукт (результат проектной деятельности), для изучения и описания которого используются математические средства.</w:t>
            </w:r>
          </w:p>
        </w:tc>
        <w:tc>
          <w:tcPr>
            <w:tcW w:w="7825" w:type="dxa"/>
            <w:shd w:val="clear" w:color="auto" w:fill="auto"/>
          </w:tcPr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lastRenderedPageBreak/>
              <w:t>Использо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ирешении математических задач, их обосновании и проверке найденного решения знание о: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определении параллелограмма, ромба, прямоугольника, квадрата; их свойствах и признаках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определении трапеции; элементах трапеции; теореме о средней линии трапеци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определении окружности, круга и их элементо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теореме об измерении углов, связанных с окружностью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определении и свойствах касательных к окружности; теореме о равенстве двух касательных, проведённых из одной точк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определении вписанной и описанной окружностей, их свойствах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определении тригонометрические функции острого угла, основных соотношений между ним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приёмах решения прямоугольных треугольнико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тригонометрических функциях углов от 0 до 180°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теореме косинусов и теореме синусо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приёмах решения произвольных треугольнико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формулах для площади треугольника, параллелограмма, трапеци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теореме Пифагора.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Применя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изнаки и свойства параллелограмма, ромба, прямоугольника, квадрата при решении задач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реш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остейшие задачи на трапецию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находи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градусную меру углов, связанных с окружностью; устанавливать их равенство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применять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свойства касательных к окружности при решении задач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реш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задачи на вписанную и описанную окружность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выполня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основные геометрические построения с помощью циркуля и линейк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находи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значения тригонометрических функций острого угла через стороны прямоугольного треугольника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применя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соотношения между тригонометрическими функциями при решении задач; в частности, по значению одной из функций находить значения всех остальных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реш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ямоугольные треугольник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своди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работу с тригонометрическими функциями углов от 0 до 180° к случаю острых угло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применя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теорему косинусов и теорему синусов при решении задач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реш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оизвольные треугольник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находи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лощади треугольников, параллелограммов, трапеций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применя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теорему Пифагора при решении задач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находи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остейшие геометрические вероятност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находи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решения «жизненных»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(компетентностных) задач, в которых используются математические средства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созда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одукт (результат проектной деятельности), для изучения и описания которого используются математические средства.</w:t>
            </w:r>
          </w:p>
        </w:tc>
      </w:tr>
      <w:tr w:rsidR="005E7AC5" w:rsidRPr="005E7AC5" w:rsidTr="005E7AC5">
        <w:trPr>
          <w:trHeight w:val="363"/>
        </w:trPr>
        <w:tc>
          <w:tcPr>
            <w:tcW w:w="6819" w:type="dxa"/>
            <w:shd w:val="clear" w:color="auto" w:fill="auto"/>
            <w:vAlign w:val="center"/>
          </w:tcPr>
          <w:p w:rsidR="005E7AC5" w:rsidRPr="005E7AC5" w:rsidRDefault="005E7AC5" w:rsidP="005E7AC5">
            <w:pPr>
              <w:widowControl w:val="0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lastRenderedPageBreak/>
              <w:t>9 класс (алгебра)</w:t>
            </w:r>
          </w:p>
        </w:tc>
        <w:tc>
          <w:tcPr>
            <w:tcW w:w="7825" w:type="dxa"/>
            <w:shd w:val="clear" w:color="auto" w:fill="auto"/>
            <w:vAlign w:val="center"/>
          </w:tcPr>
          <w:p w:rsidR="005E7AC5" w:rsidRPr="005E7AC5" w:rsidRDefault="005E7AC5" w:rsidP="005E7AC5">
            <w:pPr>
              <w:widowControl w:val="0"/>
              <w:shd w:val="clear" w:color="auto" w:fill="FFFFFF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9 класс (геометрия)</w:t>
            </w:r>
          </w:p>
        </w:tc>
      </w:tr>
      <w:tr w:rsidR="005E7AC5" w:rsidRPr="005E7AC5" w:rsidTr="005E7AC5">
        <w:trPr>
          <w:trHeight w:val="2608"/>
        </w:trPr>
        <w:tc>
          <w:tcPr>
            <w:tcW w:w="6819" w:type="dxa"/>
            <w:shd w:val="clear" w:color="auto" w:fill="auto"/>
          </w:tcPr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Использо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ирешении математических задач, их обосновании и проверке найденного решения знание о: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свойствах числовых неравенст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методах решения линейных неравенст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свойствах квадратичной функци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методах решения квадратных неравенст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методе интервалов для решения рациональных неравенст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методах решения систем неравенст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свойствах и графике функции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y 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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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x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vertAlign w:val="superscript"/>
                <w:lang w:eastAsia="ru-RU"/>
              </w:rPr>
              <w:t>n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при натуральном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n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определении и свойствах корней степени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n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степенях с рациональными показателями и их свойствах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определении и основных свойствах арифметической прогрессии; формуле для нахождения суммы её нескольких первых члено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определении и основных свойствах геометрической прогрессии; формуле для нахождения суммы её нескольких первых члено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формуле для суммы бесконечной геометрической прогрессии со знаменателем, меньшим по модулю единицы.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Использо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свойства числовых неравенств для преобразования неравенст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доказывать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остейшие неравенства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реш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линейные неравенства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строить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график квадратичной функции и использовать его при решении задач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реш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квадратные неравенства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реш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рациональные неравенства методом интервало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решать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системы неравенст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строи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график функции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y 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</w:t>
            </w:r>
            <w:r w:rsidRPr="005E7AC5">
              <w:rPr>
                <w:rFonts w:ascii="Symbol" w:eastAsia="Times New Roman" w:hAnsi="Symbol" w:cs="Symbol"/>
                <w:lang w:eastAsia="ru-RU"/>
              </w:rPr>
              <w:t>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x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vertAlign w:val="superscript"/>
                <w:lang w:eastAsia="ru-RU"/>
              </w:rPr>
              <w:t>n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при натуральном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n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и использовать его при решении задач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находи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корни степени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n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использо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свойства корней степени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n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и тождественных преобразованиях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находи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значения степеней с рациональными показателям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реш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основные задачи на арифметическую и геометрическую прогресси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находи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сумму бесконечной геометрической прогрессии со знаменателем, меньшим по модулю единицы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находи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решения «жизненных» (компетентностных) задач, в которых используются математические средства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созда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одукт (результат проектной деятельности), для изучения и описания которого используются математические средства.</w:t>
            </w:r>
          </w:p>
        </w:tc>
        <w:tc>
          <w:tcPr>
            <w:tcW w:w="7825" w:type="dxa"/>
            <w:shd w:val="clear" w:color="auto" w:fill="auto"/>
          </w:tcPr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lastRenderedPageBreak/>
              <w:t>Использо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ирешении математических задач, их обосновании и проверке найденного решения знание о: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признаках подобия треугольнико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теореме о пропорциональных отрезках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свойстве биссектрисы треугольника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пропорциональных отрезках в прямоугольном треугольнике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пропорциональных отрезках в круге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теореме об отношении площадей подобных многоугольнико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свойствах правильных многоугольников; связи между стороной правильного многоугольника и радиусами вписанного и описанного кругов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определении длины окружности и формуле для её вычисления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формуле площади правильного многоугольника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определении площади круга и формуле для её вычисления; формуле для вычисления площадей частей круга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правиле нахождения суммы и разности векторов, произведения вектора на скаляр; свойства этих операций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определении координат вектора и методах их нахождения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правиле выполнений операций над векторами в координатной форме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определении скалярного произведения векторов и формуле для его нахождения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связи между координатами векторов и координатами точек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,Bold" w:eastAsia="Times New Roman" w:hAnsi="Times New Roman,Bold" w:cs="Times New Roman,Bold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векторным и координатным методах решения геометрических задач.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- формулах объёма основных пространственных геометрических фигур: параллелепипеда, куба, шара, цилиндра, конуса.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Применять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изнаки подобия треугольников при решении задач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реш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остейшие задачи на пропорциональные отрезк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решать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остейшие задачи на правильные многоугольники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находи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длину окружности, площадь круга и его частей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выполня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операции над векторами в геометрической и координатной форме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находи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скалярное произведение векторов и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применять его для нахождения различных геометрических величин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реш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геометрические задачи векторным и координатным методом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применя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геометрические преобразования плоскости при решении геометрических задач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находить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объёмы основных пространственных геометрических фигур: параллелепипеда, куба, шара, цилиндра, конуса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находи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решения «жизненных» (компетентностных) задач, в которых используются математические средства;</w:t>
            </w:r>
          </w:p>
          <w:p w:rsidR="005E7AC5" w:rsidRPr="005E7AC5" w:rsidRDefault="005E7AC5" w:rsidP="005E7AC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- </w:t>
            </w:r>
            <w:r w:rsidRPr="005E7AC5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 xml:space="preserve">создавать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продукт (результат проектной деятельности), для изучения и описания которого используются математические средства.</w:t>
            </w:r>
          </w:p>
        </w:tc>
      </w:tr>
    </w:tbl>
    <w:p w:rsidR="005E7AC5" w:rsidRPr="005E7AC5" w:rsidRDefault="005E7AC5" w:rsidP="005E7AC5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E7AC5" w:rsidRPr="005E7AC5" w:rsidRDefault="005E7AC5" w:rsidP="005E7AC5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5E7AC5">
        <w:rPr>
          <w:rFonts w:ascii="Times New Roman" w:eastAsia="Calibri" w:hAnsi="Times New Roman" w:cs="Times New Roman"/>
          <w:b/>
          <w:iCs/>
          <w:sz w:val="24"/>
          <w:szCs w:val="24"/>
        </w:rPr>
        <w:t>Формирование УУД  в рамках учебного предмета «Математика»</w:t>
      </w:r>
    </w:p>
    <w:p w:rsidR="005E7AC5" w:rsidRPr="005E7AC5" w:rsidRDefault="005E7AC5" w:rsidP="005E7AC5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3"/>
        <w:gridCol w:w="3496"/>
        <w:gridCol w:w="2895"/>
      </w:tblGrid>
      <w:tr w:rsidR="005E7AC5" w:rsidRPr="005E7AC5" w:rsidTr="005E7AC5">
        <w:tc>
          <w:tcPr>
            <w:tcW w:w="5000" w:type="pct"/>
            <w:gridSpan w:val="3"/>
            <w:shd w:val="clear" w:color="auto" w:fill="auto"/>
          </w:tcPr>
          <w:p w:rsidR="005E7AC5" w:rsidRPr="005E7AC5" w:rsidRDefault="005E7AC5" w:rsidP="005E7AC5">
            <w:pPr>
              <w:widowControl w:val="0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b/>
                <w:lang w:eastAsia="ru-RU"/>
              </w:rPr>
              <w:t>Универсальные учебные действия</w:t>
            </w:r>
          </w:p>
        </w:tc>
      </w:tr>
      <w:tr w:rsidR="005E7AC5" w:rsidRPr="005E7AC5" w:rsidTr="005E7AC5">
        <w:trPr>
          <w:trHeight w:val="381"/>
        </w:trPr>
        <w:tc>
          <w:tcPr>
            <w:tcW w:w="1757" w:type="pct"/>
            <w:tcBorders>
              <w:bottom w:val="single" w:sz="4" w:space="0" w:color="auto"/>
            </w:tcBorders>
            <w:shd w:val="clear" w:color="auto" w:fill="auto"/>
          </w:tcPr>
          <w:p w:rsidR="005E7AC5" w:rsidRPr="005E7AC5" w:rsidRDefault="005E7AC5" w:rsidP="005E7AC5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b/>
                <w:lang w:eastAsia="ru-RU"/>
              </w:rPr>
              <w:t>Регулятивные УУД</w:t>
            </w:r>
          </w:p>
          <w:p w:rsidR="005E7AC5" w:rsidRPr="005E7AC5" w:rsidRDefault="005E7AC5" w:rsidP="005E7AC5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b/>
                <w:lang w:eastAsia="ru-RU"/>
              </w:rPr>
              <w:t>(5-9 классы)</w:t>
            </w:r>
          </w:p>
        </w:tc>
        <w:tc>
          <w:tcPr>
            <w:tcW w:w="1774" w:type="pct"/>
            <w:shd w:val="clear" w:color="auto" w:fill="auto"/>
          </w:tcPr>
          <w:p w:rsidR="005E7AC5" w:rsidRPr="005E7AC5" w:rsidRDefault="005E7AC5" w:rsidP="005E7AC5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b/>
                <w:lang w:eastAsia="ru-RU"/>
              </w:rPr>
              <w:t>Познавательные УУД</w:t>
            </w:r>
          </w:p>
          <w:p w:rsidR="005E7AC5" w:rsidRPr="005E7AC5" w:rsidRDefault="005E7AC5" w:rsidP="005E7AC5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b/>
                <w:lang w:eastAsia="ru-RU"/>
              </w:rPr>
              <w:t>(5-9 классы)</w:t>
            </w:r>
          </w:p>
        </w:tc>
        <w:tc>
          <w:tcPr>
            <w:tcW w:w="1469" w:type="pct"/>
            <w:shd w:val="clear" w:color="auto" w:fill="auto"/>
          </w:tcPr>
          <w:p w:rsidR="005E7AC5" w:rsidRPr="005E7AC5" w:rsidRDefault="005E7AC5" w:rsidP="005E7AC5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b/>
                <w:lang w:eastAsia="ru-RU"/>
              </w:rPr>
              <w:t>Коммуникативные УУД</w:t>
            </w:r>
          </w:p>
          <w:p w:rsidR="005E7AC5" w:rsidRPr="005E7AC5" w:rsidRDefault="005E7AC5" w:rsidP="005E7AC5">
            <w:pPr>
              <w:widowControl w:val="0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b/>
                <w:lang w:eastAsia="ru-RU"/>
              </w:rPr>
              <w:t>(5-9 классы)</w:t>
            </w:r>
          </w:p>
        </w:tc>
      </w:tr>
      <w:tr w:rsidR="005E7AC5" w:rsidRPr="005E7AC5" w:rsidTr="005E7AC5">
        <w:trPr>
          <w:trHeight w:val="381"/>
        </w:trPr>
        <w:tc>
          <w:tcPr>
            <w:tcW w:w="1757" w:type="pct"/>
            <w:tcBorders>
              <w:bottom w:val="single" w:sz="4" w:space="0" w:color="auto"/>
            </w:tcBorders>
            <w:shd w:val="clear" w:color="auto" w:fill="auto"/>
          </w:tcPr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самостоятельно </w:t>
            </w: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обнаружи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и формулировать учебную проблему, определять цель учебной деятельности, выбирать тему проекта;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– </w:t>
            </w: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выдвиг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версии решения проблемы, осознавать </w:t>
            </w:r>
            <w:r w:rsidRPr="005E7AC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>(</w:t>
            </w:r>
            <w:r w:rsidRPr="005E7AC5">
              <w:rPr>
                <w:rFonts w:ascii="Times New Roman" w:eastAsia="Times New Roman" w:hAnsi="Times New Roman" w:cs="Times New Roman"/>
                <w:bCs/>
                <w:lang w:eastAsia="ru-RU"/>
              </w:rPr>
              <w:t>и интерпретировать в случае необходимости)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конечный результат, выбирать средства достижения цели из предложенных, а также искать их самостоятельно;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– </w:t>
            </w: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составля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(индивидуально или в группе) план решения проблемы (выполнения проекта);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– работая по плану, </w:t>
            </w: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сверя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свои действия с целью и, при необходимости, исправлять ошибки самостоятельно (в том числе </w:t>
            </w:r>
            <w:r w:rsidRPr="005E7AC5">
              <w:rPr>
                <w:rFonts w:ascii="Times New Roman" w:eastAsia="Times New Roman" w:hAnsi="Times New Roman" w:cs="Times New Roman"/>
                <w:bCs/>
                <w:lang w:eastAsia="ru-RU"/>
              </w:rPr>
              <w:t>и корректировать план);</w:t>
            </w:r>
          </w:p>
          <w:p w:rsidR="005E7AC5" w:rsidRPr="005E7AC5" w:rsidRDefault="005E7AC5" w:rsidP="005E7AC5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– в диалоге с учителем </w:t>
            </w:r>
            <w:r w:rsidRPr="005E7AC5">
              <w:rPr>
                <w:rFonts w:ascii="Times New Roman" w:eastAsia="Times New Roman" w:hAnsi="Times New Roman" w:cs="Times New Roman"/>
                <w:bCs/>
                <w:i/>
                <w:lang w:eastAsia="ru-RU"/>
              </w:rPr>
              <w:t>совершенствовать</w:t>
            </w:r>
            <w:r w:rsidRPr="005E7AC5">
              <w:rPr>
                <w:rFonts w:ascii="Times New Roman" w:eastAsia="Times New Roman" w:hAnsi="Times New Roman" w:cs="Times New Roman"/>
                <w:bCs/>
                <w:lang w:eastAsia="ru-RU"/>
              </w:rPr>
              <w:t xml:space="preserve"> самостоятельно выработанные критерии оценки.</w:t>
            </w:r>
          </w:p>
        </w:tc>
        <w:tc>
          <w:tcPr>
            <w:tcW w:w="1774" w:type="pct"/>
            <w:shd w:val="clear" w:color="auto" w:fill="auto"/>
          </w:tcPr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– </w:t>
            </w: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анализировать, сравнивать, классифицировать и обобщ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факты и явления;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–</w:t>
            </w: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осуществля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сравнение, сериацию и классификацию, самостоятельно выбирая основания и критерии для указанных логических операций; строить классификацию путём дихотомического деления (на основе отрицания);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– </w:t>
            </w: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строи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логически обоснованное рассуждение, включающее установление причинно-следственных связей;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– </w:t>
            </w: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созда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математические модели;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>–с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оставлять тезисы, различные виды планов (простых, сложных и т.п.). Преобразовывать информацию из одного вида в другой (таблицу в текст, диаграмму);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 xml:space="preserve">– </w:t>
            </w:r>
            <w:r w:rsidRPr="005E7AC5">
              <w:rPr>
                <w:rFonts w:ascii="Times New Roman" w:eastAsia="Times New Roman" w:hAnsi="Times New Roman" w:cs="Times New Roman"/>
                <w:bCs/>
                <w:i/>
                <w:color w:val="000000"/>
                <w:lang w:eastAsia="ru-RU"/>
              </w:rPr>
              <w:t>в</w:t>
            </w: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ычиты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все уровни текстовой информации;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>–</w:t>
            </w: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уметь определя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возможные источники необходимых сведений, производить поиск информации, анализировать и оценивать её достоверность;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 xml:space="preserve">–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понимая позицию другого </w:t>
            </w:r>
            <w:r w:rsidRPr="005E7AC5">
              <w:rPr>
                <w:rFonts w:ascii="Times New Roman" w:eastAsia="Times New Roman" w:hAnsi="Times New Roman" w:cs="Times New Roman"/>
                <w:bCs/>
                <w:lang w:eastAsia="ru-RU"/>
              </w:rPr>
              <w:t>человека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, </w:t>
            </w: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различ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в его речи: мнение (точку зрения), доказательство (аргументы), факты; гипотезы, аксиомы, теории. Для этого самостоятельно использовать различные виды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 xml:space="preserve">чтения (изучающее, просмотровое, ознакомительное, поисковое), приёмы слушания. 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 xml:space="preserve">– 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самому </w:t>
            </w: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созда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источники информации разного типа и для разных аудиторий, соблюдать информационную гигиену и правила информационной безопасности;</w:t>
            </w:r>
          </w:p>
          <w:p w:rsidR="005E7AC5" w:rsidRPr="005E7AC5" w:rsidRDefault="005E7AC5" w:rsidP="005E7AC5">
            <w:pPr>
              <w:spacing w:after="120" w:line="240" w:lineRule="auto"/>
              <w:jc w:val="both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bCs/>
                <w:color w:val="000000"/>
                <w:lang w:eastAsia="ru-RU"/>
              </w:rPr>
              <w:t>–</w:t>
            </w: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уметьиспользо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компьютерные и коммуникационные технологии как инструмент для достижения своих целей. Уметь выбирать адекватные задаче инструментальные программно-аппаратные средства и сервисы.</w:t>
            </w:r>
          </w:p>
        </w:tc>
        <w:tc>
          <w:tcPr>
            <w:tcW w:w="1469" w:type="pct"/>
            <w:shd w:val="clear" w:color="auto" w:fill="auto"/>
          </w:tcPr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 xml:space="preserve">– самостоятельно </w:t>
            </w: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организовы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учебное взаимодействие в группе (определять общие цели, договариваться друг с другом);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– отстаивая свою точку зрения, </w:t>
            </w: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приводить аргументы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, подтверждая их фактами; 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–в дискуссии </w:t>
            </w: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уметьвыдвину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контраргументы;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– учиться </w:t>
            </w: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критично относиться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к своему мнению, с достоинством </w:t>
            </w: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признав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ошибочность своего мнения (если оно таково) и корректировать его;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– понимая позицию другого, </w:t>
            </w: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различа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в его речи: мнение (точку зрения), доказательство (аргументы), факты; гипотезы, аксиомы, теории;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– </w:t>
            </w: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уметь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взглянуть на ситуацию с иной позиции и </w:t>
            </w: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договариваться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с людьми иных позиций.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</w:tc>
      </w:tr>
      <w:tr w:rsidR="005E7AC5" w:rsidRPr="005E7AC5" w:rsidTr="005E7AC5">
        <w:tc>
          <w:tcPr>
            <w:tcW w:w="5000" w:type="pct"/>
            <w:gridSpan w:val="3"/>
            <w:shd w:val="clear" w:color="auto" w:fill="auto"/>
          </w:tcPr>
          <w:p w:rsidR="005E7AC5" w:rsidRPr="005E7AC5" w:rsidRDefault="005E7AC5" w:rsidP="005E7A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lastRenderedPageBreak/>
              <w:t>Средства формирования УУД</w:t>
            </w:r>
          </w:p>
        </w:tc>
      </w:tr>
      <w:tr w:rsidR="005E7AC5" w:rsidRPr="005E7AC5" w:rsidTr="005E7AC5">
        <w:tc>
          <w:tcPr>
            <w:tcW w:w="1757" w:type="pct"/>
            <w:shd w:val="clear" w:color="auto" w:fill="auto"/>
          </w:tcPr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Средством формирования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регулятивных УУД служат технология проблемного диалога на этапе изучения нового материала и технология оценивания образовательных достижений (учебных успехов). 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</w:pPr>
          </w:p>
        </w:tc>
        <w:tc>
          <w:tcPr>
            <w:tcW w:w="1774" w:type="pct"/>
            <w:shd w:val="clear" w:color="auto" w:fill="auto"/>
          </w:tcPr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Средством формирования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познавательных УУД служат учебный материал и прежде всего продуктивные задания учебника, позволяющие продвигаться по всем шести линиям развития.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– Использование математических знаний для решения различных математических задач и оценки полученныхрезультатов.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–Совокупность умений по использованию доказательной математической речи.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– Совокупность умений по работе с информацией, в том числе и с различными математическими текстами.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>–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>Умения использовать математические средства для изучения и описания реальных процессов и явлений.</w:t>
            </w:r>
          </w:p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– </w:t>
            </w:r>
            <w:r w:rsidRPr="005E7AC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езависимость и критичность мышления.</w:t>
            </w:r>
          </w:p>
          <w:p w:rsidR="005E7AC5" w:rsidRPr="005E7AC5" w:rsidRDefault="005E7AC5" w:rsidP="005E7AC5">
            <w:pPr>
              <w:widowControl w:val="0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b/>
                <w:color w:val="000000"/>
                <w:lang w:eastAsia="ru-RU"/>
              </w:rPr>
              <w:t xml:space="preserve">– </w:t>
            </w:r>
            <w:r w:rsidRPr="005E7AC5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оля и настойчивость в достижении цели.</w:t>
            </w:r>
          </w:p>
        </w:tc>
        <w:tc>
          <w:tcPr>
            <w:tcW w:w="1469" w:type="pct"/>
            <w:shd w:val="clear" w:color="auto" w:fill="auto"/>
          </w:tcPr>
          <w:p w:rsidR="005E7AC5" w:rsidRPr="005E7AC5" w:rsidRDefault="005E7AC5" w:rsidP="005E7A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5E7AC5">
              <w:rPr>
                <w:rFonts w:ascii="Times New Roman" w:eastAsia="Times New Roman" w:hAnsi="Times New Roman" w:cs="Times New Roman"/>
                <w:i/>
                <w:lang w:eastAsia="ru-RU"/>
              </w:rPr>
              <w:t>Средством  формирования</w:t>
            </w:r>
            <w:r w:rsidRPr="005E7AC5">
              <w:rPr>
                <w:rFonts w:ascii="Times New Roman" w:eastAsia="Times New Roman" w:hAnsi="Times New Roman" w:cs="Times New Roman"/>
                <w:lang w:eastAsia="ru-RU"/>
              </w:rPr>
              <w:t xml:space="preserve"> коммуникативных УУД служат технология проблемного диалога (побуждающий и подводящий диалог) и организация работы в малых группах, также использование на уроках элементов технологии продуктивного чтения. </w:t>
            </w:r>
          </w:p>
          <w:p w:rsidR="005E7AC5" w:rsidRPr="005E7AC5" w:rsidRDefault="005E7AC5" w:rsidP="005E7AC5">
            <w:pPr>
              <w:widowControl w:val="0"/>
              <w:tabs>
                <w:tab w:val="left" w:pos="49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</w:tbl>
    <w:p w:rsidR="005E7AC5" w:rsidRPr="005E7AC5" w:rsidRDefault="005E7AC5" w:rsidP="005E7AC5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5E7AC5">
        <w:rPr>
          <w:rFonts w:ascii="Times New Roman" w:eastAsia="Calibri" w:hAnsi="Times New Roman" w:cs="Times New Roman"/>
          <w:b/>
          <w:sz w:val="24"/>
          <w:szCs w:val="24"/>
        </w:rPr>
        <w:t>Выпускник</w:t>
      </w:r>
      <w:r w:rsidRPr="005E7AC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научится и получит возможность научиться</w:t>
      </w:r>
    </w:p>
    <w:tbl>
      <w:tblPr>
        <w:tblpPr w:leftFromText="180" w:rightFromText="180" w:vertAnchor="text" w:horzAnchor="margin" w:tblpY="500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16"/>
        <w:gridCol w:w="3514"/>
        <w:gridCol w:w="4224"/>
      </w:tblGrid>
      <w:tr w:rsidR="005E7AC5" w:rsidRPr="005E7AC5" w:rsidTr="005E7AC5">
        <w:tc>
          <w:tcPr>
            <w:tcW w:w="1036" w:type="pct"/>
            <w:shd w:val="clear" w:color="auto" w:fill="auto"/>
          </w:tcPr>
          <w:p w:rsidR="005E7AC5" w:rsidRPr="005E7AC5" w:rsidRDefault="005E7AC5" w:rsidP="005E7AC5">
            <w:pPr>
              <w:keepNext/>
              <w:keepLines/>
              <w:spacing w:after="0" w:line="240" w:lineRule="auto"/>
              <w:outlineLvl w:val="0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</w:p>
        </w:tc>
        <w:tc>
          <w:tcPr>
            <w:tcW w:w="1802" w:type="pct"/>
            <w:shd w:val="clear" w:color="auto" w:fill="auto"/>
            <w:vAlign w:val="center"/>
          </w:tcPr>
          <w:p w:rsidR="005E7AC5" w:rsidRPr="005E7AC5" w:rsidRDefault="005E7AC5" w:rsidP="005E7AC5">
            <w:pPr>
              <w:spacing w:after="0" w:line="2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E7AC5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ыпускник научится</w:t>
            </w:r>
          </w:p>
        </w:tc>
        <w:tc>
          <w:tcPr>
            <w:tcW w:w="2162" w:type="pct"/>
            <w:shd w:val="clear" w:color="auto" w:fill="auto"/>
            <w:vAlign w:val="center"/>
          </w:tcPr>
          <w:p w:rsidR="005E7AC5" w:rsidRPr="005E7AC5" w:rsidRDefault="005E7AC5" w:rsidP="005E7AC5">
            <w:pPr>
              <w:tabs>
                <w:tab w:val="left" w:pos="654"/>
              </w:tabs>
              <w:spacing w:after="0" w:line="20" w:lineRule="atLeast"/>
              <w:ind w:right="20"/>
              <w:jc w:val="center"/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b/>
                <w:iCs/>
                <w:sz w:val="24"/>
                <w:szCs w:val="24"/>
                <w:lang w:eastAsia="ru-RU"/>
              </w:rPr>
              <w:t>Выпускник получит возможность</w:t>
            </w:r>
          </w:p>
        </w:tc>
      </w:tr>
      <w:tr w:rsidR="005E7AC5" w:rsidRPr="005E7AC5" w:rsidTr="005E7AC5">
        <w:tc>
          <w:tcPr>
            <w:tcW w:w="1036" w:type="pct"/>
            <w:shd w:val="clear" w:color="auto" w:fill="auto"/>
            <w:vAlign w:val="center"/>
          </w:tcPr>
          <w:p w:rsidR="005E7AC5" w:rsidRPr="005E7AC5" w:rsidRDefault="005E7AC5" w:rsidP="005E7AC5">
            <w:pPr>
              <w:keepNext/>
              <w:keepLines/>
              <w:spacing w:after="0" w:line="20" w:lineRule="atLeast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Cs w:val="2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b/>
                <w:bCs/>
                <w:szCs w:val="20"/>
                <w:lang w:eastAsia="ru-RU"/>
              </w:rPr>
              <w:t>Натуральные числа. Дроби. Рациональные числа</w:t>
            </w:r>
          </w:p>
          <w:p w:rsidR="005E7AC5" w:rsidRPr="005E7AC5" w:rsidRDefault="005E7AC5" w:rsidP="005E7AC5">
            <w:pPr>
              <w:keepNext/>
              <w:keepLines/>
              <w:spacing w:after="0" w:line="20" w:lineRule="atLeast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Cs w:val="20"/>
              </w:rPr>
            </w:pPr>
          </w:p>
        </w:tc>
        <w:tc>
          <w:tcPr>
            <w:tcW w:w="180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Понимать особенности десятичной системы счисления;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оперировать понятиями, связанными с делимостью натуральных чисел;выражать числа в эквивалентных формах, выбирая наиболее подходящую в зависимости от конкретной ситуации;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 xml:space="preserve">сравнивать и упорядочивать </w:t>
            </w:r>
            <w:r w:rsidRPr="005E7AC5">
              <w:rPr>
                <w:rFonts w:ascii="Times New Roman" w:eastAsia="Calibri" w:hAnsi="Times New Roman" w:cs="Times New Roman"/>
                <w:szCs w:val="20"/>
              </w:rPr>
              <w:lastRenderedPageBreak/>
              <w:t>рациональные числа;выполнять вычисления с рациональными числами, сочетая устные и письменные приёмы вычислений, применение калькулятора;использовать понятия и умения, связанные с пропорциональностью величин, процентами, в ходе решения математических задач и задач из смежных предметов, выполнять несложные практические расчёты.</w:t>
            </w:r>
          </w:p>
        </w:tc>
        <w:tc>
          <w:tcPr>
            <w:tcW w:w="216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  <w:lastRenderedPageBreak/>
              <w:t>Познакомиться с позиционными системами счисления с основаниями, отличными от 10;</w:t>
            </w:r>
          </w:p>
          <w:p w:rsidR="005E7AC5" w:rsidRPr="005E7AC5" w:rsidRDefault="005E7AC5" w:rsidP="008D277C">
            <w:pPr>
              <w:tabs>
                <w:tab w:val="left" w:pos="227"/>
                <w:tab w:val="left" w:pos="630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  <w:t>углубить и развить представления о натуральных числах и свойствах делимости;</w:t>
            </w:r>
          </w:p>
          <w:p w:rsidR="005E7AC5" w:rsidRPr="005E7AC5" w:rsidRDefault="005E7AC5" w:rsidP="008D277C">
            <w:pPr>
              <w:tabs>
                <w:tab w:val="left" w:pos="227"/>
                <w:tab w:val="left" w:pos="630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  <w:t xml:space="preserve">научиться использовать приёмы, рационализирующие вычисления, приобрести привычку контролировать вычисления, выбирая подходящий для </w:t>
            </w:r>
            <w:r w:rsidRPr="005E7AC5"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  <w:lastRenderedPageBreak/>
              <w:t>ситуации способ.</w:t>
            </w:r>
          </w:p>
        </w:tc>
      </w:tr>
      <w:tr w:rsidR="005E7AC5" w:rsidRPr="005E7AC5" w:rsidTr="005E7AC5">
        <w:tc>
          <w:tcPr>
            <w:tcW w:w="1036" w:type="pct"/>
            <w:shd w:val="clear" w:color="auto" w:fill="auto"/>
            <w:vAlign w:val="center"/>
          </w:tcPr>
          <w:p w:rsidR="005E7AC5" w:rsidRPr="005E7AC5" w:rsidRDefault="005E7AC5" w:rsidP="005E7AC5">
            <w:pPr>
              <w:keepNext/>
              <w:keepLines/>
              <w:spacing w:after="0" w:line="20" w:lineRule="atLeast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Cs w:val="20"/>
              </w:rPr>
            </w:pPr>
            <w:bookmarkStart w:id="1" w:name="bookmark105"/>
            <w:r w:rsidRPr="005E7AC5">
              <w:rPr>
                <w:rFonts w:ascii="Times New Roman" w:eastAsia="Calibri" w:hAnsi="Times New Roman" w:cs="Times New Roman"/>
                <w:b/>
                <w:bCs/>
                <w:szCs w:val="20"/>
              </w:rPr>
              <w:lastRenderedPageBreak/>
              <w:t>Действительные числа</w:t>
            </w:r>
            <w:bookmarkEnd w:id="1"/>
          </w:p>
        </w:tc>
        <w:tc>
          <w:tcPr>
            <w:tcW w:w="180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использовать начальные представления о множестве действительных чисел;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оперировать понятием квадратного корня, применять его в вычислениях.</w:t>
            </w:r>
          </w:p>
          <w:p w:rsidR="005E7AC5" w:rsidRPr="005E7AC5" w:rsidRDefault="005E7AC5" w:rsidP="005E7AC5">
            <w:pPr>
              <w:tabs>
                <w:tab w:val="left" w:pos="227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szCs w:val="20"/>
              </w:rPr>
            </w:pPr>
          </w:p>
        </w:tc>
        <w:tc>
          <w:tcPr>
            <w:tcW w:w="216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  <w:tab w:val="left" w:pos="606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  <w:t>развить представление о числе и числовых системах от натуральных до действительных чисел; о роли вычислений в практике; развить и углубить знания о десятичной записи действительных чисел (периодические и непериодические дроби).</w:t>
            </w:r>
          </w:p>
        </w:tc>
      </w:tr>
      <w:tr w:rsidR="005E7AC5" w:rsidRPr="005E7AC5" w:rsidTr="005E7AC5">
        <w:tc>
          <w:tcPr>
            <w:tcW w:w="1036" w:type="pct"/>
            <w:shd w:val="clear" w:color="auto" w:fill="auto"/>
            <w:vAlign w:val="center"/>
          </w:tcPr>
          <w:p w:rsidR="005E7AC5" w:rsidRPr="005E7AC5" w:rsidRDefault="005E7AC5" w:rsidP="005E7AC5">
            <w:pPr>
              <w:keepNext/>
              <w:keepLines/>
              <w:spacing w:after="0" w:line="20" w:lineRule="atLeast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Cs w:val="20"/>
              </w:rPr>
            </w:pPr>
            <w:bookmarkStart w:id="2" w:name="bookmark106"/>
            <w:r w:rsidRPr="005E7AC5">
              <w:rPr>
                <w:rFonts w:ascii="Times New Roman" w:eastAsia="Calibri" w:hAnsi="Times New Roman" w:cs="Times New Roman"/>
                <w:b/>
                <w:bCs/>
                <w:szCs w:val="20"/>
              </w:rPr>
              <w:t>Измерения, приближения, оценки</w:t>
            </w:r>
            <w:bookmarkEnd w:id="2"/>
          </w:p>
          <w:p w:rsidR="005E7AC5" w:rsidRPr="005E7AC5" w:rsidRDefault="005E7AC5" w:rsidP="005E7AC5">
            <w:pPr>
              <w:keepNext/>
              <w:keepLines/>
              <w:spacing w:after="0" w:line="20" w:lineRule="atLeast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Cs w:val="20"/>
              </w:rPr>
            </w:pPr>
          </w:p>
        </w:tc>
        <w:tc>
          <w:tcPr>
            <w:tcW w:w="180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использовать в ходе решения задач элементарные представления, связанные с приближёнными значениями величин.</w:t>
            </w:r>
          </w:p>
          <w:p w:rsidR="005E7AC5" w:rsidRPr="005E7AC5" w:rsidRDefault="005E7AC5" w:rsidP="005E7AC5">
            <w:pPr>
              <w:tabs>
                <w:tab w:val="left" w:pos="227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szCs w:val="20"/>
              </w:rPr>
            </w:pPr>
          </w:p>
        </w:tc>
        <w:tc>
          <w:tcPr>
            <w:tcW w:w="216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  <w:t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  <w:t>понять, что погрешность результата вычислений должна быть соизмерима с погрешностью исходных данных.</w:t>
            </w:r>
          </w:p>
        </w:tc>
      </w:tr>
      <w:tr w:rsidR="005E7AC5" w:rsidRPr="005E7AC5" w:rsidTr="005E7AC5">
        <w:tc>
          <w:tcPr>
            <w:tcW w:w="1036" w:type="pct"/>
            <w:shd w:val="clear" w:color="auto" w:fill="auto"/>
            <w:vAlign w:val="center"/>
          </w:tcPr>
          <w:p w:rsidR="005E7AC5" w:rsidRPr="005E7AC5" w:rsidRDefault="005E7AC5" w:rsidP="005E7AC5">
            <w:pPr>
              <w:keepNext/>
              <w:keepLines/>
              <w:spacing w:after="0" w:line="20" w:lineRule="atLeast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b/>
                <w:bCs/>
                <w:szCs w:val="20"/>
              </w:rPr>
              <w:t>Алгебраические выражения</w:t>
            </w:r>
          </w:p>
          <w:p w:rsidR="005E7AC5" w:rsidRPr="005E7AC5" w:rsidRDefault="005E7AC5" w:rsidP="005E7AC5">
            <w:pPr>
              <w:keepNext/>
              <w:keepLines/>
              <w:spacing w:after="0" w:line="20" w:lineRule="atLeast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Cs w:val="20"/>
              </w:rPr>
            </w:pPr>
          </w:p>
        </w:tc>
        <w:tc>
          <w:tcPr>
            <w:tcW w:w="180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выполнять тождественные преобразования рациональных выражений на основе правил действий над многочленами и алгебраическими дробями;</w:t>
            </w:r>
          </w:p>
          <w:p w:rsidR="005E7AC5" w:rsidRPr="005E7AC5" w:rsidRDefault="005E7AC5" w:rsidP="005E7AC5">
            <w:pPr>
              <w:tabs>
                <w:tab w:val="left" w:pos="227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szCs w:val="20"/>
              </w:rPr>
            </w:pPr>
          </w:p>
        </w:tc>
        <w:tc>
          <w:tcPr>
            <w:tcW w:w="216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  <w:t>выполнять многошаговые преобразования рациональных выражений, применяя широкий набор способов и приёмов;</w:t>
            </w:r>
          </w:p>
          <w:p w:rsidR="005E7AC5" w:rsidRPr="005E7AC5" w:rsidRDefault="005E7AC5" w:rsidP="008D277C">
            <w:pPr>
              <w:tabs>
                <w:tab w:val="left" w:pos="227"/>
                <w:tab w:val="left" w:pos="693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  <w:t>применять тождественные преобразования для решения задач из различных разделов курса (например, для нахождения наибольшего/наимень</w:t>
            </w:r>
            <w:r w:rsidRPr="005E7AC5"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  <w:softHyphen/>
              <w:t>шего значения выражения).</w:t>
            </w:r>
          </w:p>
        </w:tc>
      </w:tr>
      <w:tr w:rsidR="005E7AC5" w:rsidRPr="005E7AC5" w:rsidTr="005E7AC5">
        <w:tc>
          <w:tcPr>
            <w:tcW w:w="1036" w:type="pct"/>
            <w:shd w:val="clear" w:color="auto" w:fill="auto"/>
            <w:vAlign w:val="center"/>
          </w:tcPr>
          <w:p w:rsidR="005E7AC5" w:rsidRPr="005E7AC5" w:rsidRDefault="005E7AC5" w:rsidP="005E7AC5">
            <w:pPr>
              <w:keepNext/>
              <w:keepLines/>
              <w:spacing w:after="0" w:line="20" w:lineRule="atLeast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Cs w:val="20"/>
              </w:rPr>
            </w:pPr>
            <w:bookmarkStart w:id="3" w:name="bookmark113"/>
            <w:r w:rsidRPr="005E7AC5">
              <w:rPr>
                <w:rFonts w:ascii="Times New Roman" w:eastAsia="Calibri" w:hAnsi="Times New Roman" w:cs="Times New Roman"/>
                <w:b/>
                <w:bCs/>
                <w:szCs w:val="20"/>
              </w:rPr>
              <w:t>Случайные события и вероятность</w:t>
            </w:r>
            <w:bookmarkEnd w:id="3"/>
          </w:p>
          <w:p w:rsidR="005E7AC5" w:rsidRPr="005E7AC5" w:rsidRDefault="005E7AC5" w:rsidP="005E7AC5">
            <w:pPr>
              <w:keepNext/>
              <w:keepLines/>
              <w:spacing w:after="0" w:line="20" w:lineRule="atLeast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Cs w:val="20"/>
              </w:rPr>
            </w:pPr>
          </w:p>
        </w:tc>
        <w:tc>
          <w:tcPr>
            <w:tcW w:w="180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ind w:right="20"/>
              <w:contextualSpacing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Находить относительную частоту и вероятность случайного события.</w:t>
            </w:r>
          </w:p>
          <w:p w:rsidR="005E7AC5" w:rsidRPr="005E7AC5" w:rsidRDefault="005E7AC5" w:rsidP="005E7AC5">
            <w:pPr>
              <w:tabs>
                <w:tab w:val="left" w:pos="227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szCs w:val="20"/>
              </w:rPr>
            </w:pPr>
          </w:p>
        </w:tc>
        <w:tc>
          <w:tcPr>
            <w:tcW w:w="216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  <w:tab w:val="left" w:pos="606"/>
              </w:tabs>
              <w:spacing w:after="0" w:line="20" w:lineRule="atLeast"/>
              <w:ind w:right="20"/>
              <w:contextualSpacing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  <w:t>приобрести опыт проведения случайных экспериментов, в том числе с помощью компьютерного моделирования, интерпретации их результатов</w:t>
            </w:r>
          </w:p>
        </w:tc>
      </w:tr>
      <w:tr w:rsidR="005E7AC5" w:rsidRPr="005E7AC5" w:rsidTr="005E7AC5">
        <w:tc>
          <w:tcPr>
            <w:tcW w:w="1036" w:type="pct"/>
            <w:shd w:val="clear" w:color="auto" w:fill="auto"/>
            <w:vAlign w:val="center"/>
          </w:tcPr>
          <w:p w:rsidR="005E7AC5" w:rsidRPr="005E7AC5" w:rsidRDefault="005E7AC5" w:rsidP="005E7AC5">
            <w:pPr>
              <w:keepNext/>
              <w:keepLines/>
              <w:spacing w:after="0" w:line="20" w:lineRule="atLeast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Cs w:val="20"/>
              </w:rPr>
            </w:pPr>
            <w:bookmarkStart w:id="4" w:name="bookmark114"/>
            <w:r w:rsidRPr="005E7AC5">
              <w:rPr>
                <w:rFonts w:ascii="Times New Roman" w:eastAsia="Calibri" w:hAnsi="Times New Roman" w:cs="Times New Roman"/>
                <w:b/>
                <w:bCs/>
                <w:szCs w:val="20"/>
              </w:rPr>
              <w:t>Комбинаторика</w:t>
            </w:r>
            <w:bookmarkEnd w:id="4"/>
          </w:p>
          <w:p w:rsidR="005E7AC5" w:rsidRPr="005E7AC5" w:rsidRDefault="005E7AC5" w:rsidP="005E7AC5">
            <w:pPr>
              <w:keepNext/>
              <w:keepLines/>
              <w:spacing w:after="0" w:line="20" w:lineRule="atLeast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Cs w:val="20"/>
              </w:rPr>
            </w:pPr>
          </w:p>
        </w:tc>
        <w:tc>
          <w:tcPr>
            <w:tcW w:w="180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ind w:right="20"/>
              <w:contextualSpacing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Решать комбинаторные задачи на нахождение числа объектов или комбинаций.</w:t>
            </w:r>
          </w:p>
        </w:tc>
        <w:tc>
          <w:tcPr>
            <w:tcW w:w="216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ind w:right="20"/>
              <w:contextualSpacing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  <w:t>некоторым специальным приёмам решения комбинаторных задач.</w:t>
            </w:r>
          </w:p>
        </w:tc>
      </w:tr>
      <w:tr w:rsidR="005E7AC5" w:rsidRPr="005E7AC5" w:rsidTr="005E7AC5">
        <w:tc>
          <w:tcPr>
            <w:tcW w:w="1036" w:type="pct"/>
            <w:shd w:val="clear" w:color="auto" w:fill="auto"/>
            <w:vAlign w:val="center"/>
          </w:tcPr>
          <w:p w:rsidR="005E7AC5" w:rsidRPr="005E7AC5" w:rsidRDefault="005E7AC5" w:rsidP="005E7AC5">
            <w:pPr>
              <w:keepNext/>
              <w:keepLines/>
              <w:spacing w:after="0" w:line="20" w:lineRule="atLeast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Cs w:val="20"/>
              </w:rPr>
            </w:pPr>
            <w:bookmarkStart w:id="5" w:name="bookmark115"/>
            <w:r w:rsidRPr="005E7AC5">
              <w:rPr>
                <w:rFonts w:ascii="Times New Roman" w:eastAsia="Calibri" w:hAnsi="Times New Roman" w:cs="Times New Roman"/>
                <w:b/>
                <w:bCs/>
                <w:szCs w:val="20"/>
              </w:rPr>
              <w:t>Наглядная геометрия</w:t>
            </w:r>
            <w:bookmarkEnd w:id="5"/>
          </w:p>
          <w:p w:rsidR="005E7AC5" w:rsidRPr="005E7AC5" w:rsidRDefault="005E7AC5" w:rsidP="005E7AC5">
            <w:pPr>
              <w:keepNext/>
              <w:keepLines/>
              <w:spacing w:after="0" w:line="20" w:lineRule="atLeast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Cs w:val="20"/>
              </w:rPr>
            </w:pPr>
          </w:p>
        </w:tc>
        <w:tc>
          <w:tcPr>
            <w:tcW w:w="180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распознавать на чертежах, рисунках, моделях и в окружающем мире плоские и пространственные геометрические фигуры;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распознавать развёртки куба, прямоугольного параллелепипеда, правильной пирамиды, цилиндра и конуса;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строить развёртки куба и прямоугольного параллелепипеда;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 xml:space="preserve">определять по линейным </w:t>
            </w:r>
            <w:r w:rsidRPr="005E7AC5">
              <w:rPr>
                <w:rFonts w:ascii="Times New Roman" w:eastAsia="Calibri" w:hAnsi="Times New Roman" w:cs="Times New Roman"/>
                <w:szCs w:val="20"/>
              </w:rPr>
              <w:lastRenderedPageBreak/>
              <w:t>размерам развёртки фигуры линейные размеры самой фигуры и наоборот;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вычислять объём прямоугольного параллелепипеда.</w:t>
            </w:r>
          </w:p>
        </w:tc>
        <w:tc>
          <w:tcPr>
            <w:tcW w:w="216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  <w:lastRenderedPageBreak/>
              <w:t>научиться вычислять объёмы пространственных геометрических фигур, составленных из прямоугольных параллелепипедов;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  <w:t>углубить и развить представления о пространственных геометрических фигурах;</w:t>
            </w:r>
          </w:p>
          <w:p w:rsidR="005E7AC5" w:rsidRPr="005E7AC5" w:rsidRDefault="005E7AC5" w:rsidP="008D277C">
            <w:pPr>
              <w:tabs>
                <w:tab w:val="left" w:pos="227"/>
                <w:tab w:val="left" w:pos="693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  <w:t>научиться применять понятие развёртки для выполнения практических расчётов.</w:t>
            </w:r>
          </w:p>
          <w:p w:rsidR="005E7AC5" w:rsidRPr="005E7AC5" w:rsidRDefault="005E7AC5" w:rsidP="005E7AC5">
            <w:pPr>
              <w:tabs>
                <w:tab w:val="left" w:pos="227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</w:p>
        </w:tc>
      </w:tr>
      <w:tr w:rsidR="005E7AC5" w:rsidRPr="005E7AC5" w:rsidTr="005E7AC5">
        <w:tc>
          <w:tcPr>
            <w:tcW w:w="1036" w:type="pct"/>
            <w:shd w:val="clear" w:color="auto" w:fill="auto"/>
            <w:vAlign w:val="center"/>
          </w:tcPr>
          <w:p w:rsidR="005E7AC5" w:rsidRPr="005E7AC5" w:rsidRDefault="005E7AC5" w:rsidP="005E7AC5">
            <w:pPr>
              <w:keepNext/>
              <w:keepLines/>
              <w:spacing w:after="0" w:line="20" w:lineRule="atLeast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Cs w:val="20"/>
              </w:rPr>
            </w:pPr>
            <w:bookmarkStart w:id="6" w:name="bookmark116"/>
            <w:r w:rsidRPr="005E7AC5">
              <w:rPr>
                <w:rFonts w:ascii="Times New Roman" w:eastAsia="Calibri" w:hAnsi="Times New Roman" w:cs="Times New Roman"/>
                <w:b/>
                <w:bCs/>
                <w:szCs w:val="20"/>
              </w:rPr>
              <w:lastRenderedPageBreak/>
              <w:t>Геометрические фигуры</w:t>
            </w:r>
            <w:bookmarkEnd w:id="6"/>
          </w:p>
          <w:p w:rsidR="005E7AC5" w:rsidRPr="005E7AC5" w:rsidRDefault="005E7AC5" w:rsidP="005E7AC5">
            <w:pPr>
              <w:keepNext/>
              <w:keepLines/>
              <w:spacing w:after="0" w:line="20" w:lineRule="atLeast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Cs w:val="20"/>
              </w:rPr>
            </w:pPr>
          </w:p>
        </w:tc>
        <w:tc>
          <w:tcPr>
            <w:tcW w:w="180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пользоваться языком геометрии для описания предметов окружающего мира и их взаимного расположения;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распознавать и изображать на чертежах и рисунках геометрические фигуры и их конфигурации;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szCs w:val="20"/>
              </w:rPr>
            </w:pPr>
          </w:p>
        </w:tc>
        <w:tc>
          <w:tcPr>
            <w:tcW w:w="216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  <w:t>овладеть методами решения задач на вычисления и доказательства: методом от противного, методом подобия, методом перебора вариантов и методом геометрических мест точек;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  <w:t>приобрести опыт применения алгебраического и тригонометрического аппарата и идей движения при решении геометрических задач;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</w:p>
        </w:tc>
      </w:tr>
      <w:tr w:rsidR="005E7AC5" w:rsidRPr="005E7AC5" w:rsidTr="005E7AC5">
        <w:tc>
          <w:tcPr>
            <w:tcW w:w="1036" w:type="pct"/>
            <w:shd w:val="clear" w:color="auto" w:fill="auto"/>
            <w:vAlign w:val="center"/>
          </w:tcPr>
          <w:p w:rsidR="005E7AC5" w:rsidRPr="005E7AC5" w:rsidRDefault="005E7AC5" w:rsidP="005E7AC5">
            <w:pPr>
              <w:keepNext/>
              <w:keepLines/>
              <w:spacing w:after="0" w:line="20" w:lineRule="atLeast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Cs w:val="20"/>
              </w:rPr>
            </w:pPr>
            <w:bookmarkStart w:id="7" w:name="bookmark117"/>
            <w:r w:rsidRPr="005E7AC5">
              <w:rPr>
                <w:rFonts w:ascii="Times New Roman" w:eastAsia="Calibri" w:hAnsi="Times New Roman" w:cs="Times New Roman"/>
                <w:b/>
                <w:bCs/>
                <w:szCs w:val="20"/>
              </w:rPr>
              <w:t>Измерение геометрических величин</w:t>
            </w:r>
            <w:bookmarkEnd w:id="7"/>
          </w:p>
          <w:p w:rsidR="005E7AC5" w:rsidRPr="005E7AC5" w:rsidRDefault="005E7AC5" w:rsidP="005E7AC5">
            <w:pPr>
              <w:keepNext/>
              <w:keepLines/>
              <w:spacing w:after="0" w:line="20" w:lineRule="atLeast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Cs w:val="20"/>
              </w:rPr>
            </w:pPr>
          </w:p>
        </w:tc>
        <w:tc>
          <w:tcPr>
            <w:tcW w:w="180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;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вычислять площади треугольников, прямоугольников, параллелограмм-мов, трапеций, кругов и секторов;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вычислять длину окружности, длину дуги окружности;</w:t>
            </w:r>
          </w:p>
          <w:p w:rsidR="005E7AC5" w:rsidRPr="005E7AC5" w:rsidRDefault="005E7AC5" w:rsidP="008D277C">
            <w:pPr>
              <w:tabs>
                <w:tab w:val="left" w:pos="227"/>
                <w:tab w:val="left" w:pos="630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вычислять длины линейных элементов фигур и их углы, используя формулы длины окружности и длины дуги окружности, формулы площадей фигур;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решать практические задачи, связанные с нахождением геометрических величин (используя при необходимости справочники и технические средства).</w:t>
            </w:r>
          </w:p>
        </w:tc>
        <w:tc>
          <w:tcPr>
            <w:tcW w:w="216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  <w:t>вычислять площади фигур, составленных из двух или более прямоугольников, параллелограммов, треугольников, круга и сектора;</w:t>
            </w:r>
          </w:p>
          <w:p w:rsidR="005E7AC5" w:rsidRPr="005E7AC5" w:rsidRDefault="005E7AC5" w:rsidP="008D277C">
            <w:pPr>
              <w:tabs>
                <w:tab w:val="left" w:pos="227"/>
                <w:tab w:val="left" w:pos="693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  <w:t>вычислять площади многоугольников, используя отношения равновеликости и равносоставленности;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  <w:r w:rsidRPr="005E7AC5"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  <w:t>применять алгебраический и тригонометрический аппарат и идеи движения при решении задач на вычисление площадей многоугольников.</w:t>
            </w:r>
          </w:p>
          <w:p w:rsidR="005E7AC5" w:rsidRPr="005E7AC5" w:rsidRDefault="005E7AC5" w:rsidP="005E7AC5">
            <w:pPr>
              <w:tabs>
                <w:tab w:val="left" w:pos="227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</w:p>
        </w:tc>
      </w:tr>
      <w:tr w:rsidR="005E7AC5" w:rsidRPr="005E7AC5" w:rsidTr="005E7AC5">
        <w:tc>
          <w:tcPr>
            <w:tcW w:w="1036" w:type="pct"/>
            <w:shd w:val="clear" w:color="auto" w:fill="auto"/>
            <w:vAlign w:val="center"/>
          </w:tcPr>
          <w:p w:rsidR="005E7AC5" w:rsidRPr="005E7AC5" w:rsidRDefault="005E7AC5" w:rsidP="005E7AC5">
            <w:pPr>
              <w:keepNext/>
              <w:keepLines/>
              <w:spacing w:after="0" w:line="20" w:lineRule="atLeast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b/>
                <w:bCs/>
                <w:szCs w:val="20"/>
              </w:rPr>
              <w:t>Формирование</w:t>
            </w:r>
          </w:p>
          <w:p w:rsidR="005E7AC5" w:rsidRPr="005E7AC5" w:rsidRDefault="005E7AC5" w:rsidP="005E7AC5">
            <w:pPr>
              <w:keepNext/>
              <w:keepLines/>
              <w:spacing w:after="0" w:line="20" w:lineRule="atLeast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b/>
                <w:bCs/>
                <w:szCs w:val="20"/>
              </w:rPr>
              <w:t>ИКТ-компетентности обучающихся</w:t>
            </w:r>
          </w:p>
        </w:tc>
        <w:tc>
          <w:tcPr>
            <w:tcW w:w="180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contextualSpacing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усовершенствуют навык</w:t>
            </w:r>
            <w:r w:rsidRPr="005E7AC5">
              <w:rPr>
                <w:rFonts w:ascii="Times New Roman" w:eastAsia="Calibri" w:hAnsi="Times New Roman" w:cs="Times New Roman"/>
                <w:i/>
                <w:iCs/>
                <w:szCs w:val="20"/>
                <w:shd w:val="clear" w:color="auto" w:fill="FFFFFF"/>
              </w:rPr>
              <w:t xml:space="preserve"> поиска информации</w:t>
            </w:r>
            <w:r w:rsidRPr="005E7AC5">
              <w:rPr>
                <w:rFonts w:ascii="Times New Roman" w:eastAsia="Calibri" w:hAnsi="Times New Roman" w:cs="Times New Roman"/>
                <w:szCs w:val="20"/>
              </w:rPr>
              <w:t>в компьютерных и некомпьютерных источниках информации, приобретут навык формулирования запросов и опыт использования поисковых машин;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contextualSpacing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осуществлять поиск информации в Интернете, школьном информационном пространстве, базах данных и на персональном компьютере с использованием поисковых сервисов, строить поисковые запросы в зависимости от цели запроса и анализировать результаты поиска.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contextualSpacing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приобретут первичные навыки формирования и организации собственного информационного пространства.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contextualSpacing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lastRenderedPageBreak/>
              <w:t>усовершенствуют умение передавать информацию в устной форме, сопровождаемой аудиовизуальной поддержкой, и в письменной форме гипермедиа (т. е. сочетания текста, изображения, звука, ссылок между разными информационными компонентами).</w:t>
            </w:r>
          </w:p>
        </w:tc>
        <w:tc>
          <w:tcPr>
            <w:tcW w:w="216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contextualSpacing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lastRenderedPageBreak/>
              <w:t>использовать информацию для установления причинно-следственных связей и зависимостей, объяснений и доказательств фактов в различных учебных и практических ситуациях, ситуациях моделирования и проектирования;</w:t>
            </w:r>
          </w:p>
          <w:p w:rsidR="005E7AC5" w:rsidRPr="005E7AC5" w:rsidRDefault="005E7AC5" w:rsidP="005E7AC5">
            <w:pPr>
              <w:tabs>
                <w:tab w:val="left" w:pos="227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szCs w:val="20"/>
              </w:rPr>
            </w:pP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contextualSpacing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строить умозаключения и принимать решения на основе самостоятельно полученной информации,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.</w:t>
            </w:r>
          </w:p>
          <w:p w:rsidR="005E7AC5" w:rsidRPr="005E7AC5" w:rsidRDefault="005E7AC5" w:rsidP="005E7AC5">
            <w:pPr>
              <w:tabs>
                <w:tab w:val="left" w:pos="227"/>
              </w:tabs>
              <w:spacing w:after="0" w:line="20" w:lineRule="atLeast"/>
              <w:ind w:right="20"/>
              <w:jc w:val="both"/>
              <w:rPr>
                <w:rFonts w:ascii="Times New Roman" w:eastAsia="Calibri" w:hAnsi="Times New Roman" w:cs="Times New Roman"/>
                <w:iCs/>
                <w:szCs w:val="20"/>
                <w:lang w:eastAsia="ru-RU"/>
              </w:rPr>
            </w:pPr>
          </w:p>
        </w:tc>
      </w:tr>
      <w:tr w:rsidR="005E7AC5" w:rsidRPr="005E7AC5" w:rsidTr="005E7AC5">
        <w:tc>
          <w:tcPr>
            <w:tcW w:w="1036" w:type="pct"/>
            <w:shd w:val="clear" w:color="auto" w:fill="auto"/>
            <w:vAlign w:val="center"/>
          </w:tcPr>
          <w:p w:rsidR="005E7AC5" w:rsidRPr="005E7AC5" w:rsidRDefault="005E7AC5" w:rsidP="005E7AC5">
            <w:pPr>
              <w:spacing w:after="0" w:line="20" w:lineRule="atLeast"/>
              <w:jc w:val="center"/>
              <w:rPr>
                <w:rFonts w:ascii="Times New Roman" w:eastAsia="Calibri" w:hAnsi="Times New Roman" w:cs="Times New Roman"/>
                <w:b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b/>
                <w:szCs w:val="20"/>
              </w:rPr>
              <w:lastRenderedPageBreak/>
              <w:t>Основы учебно-исследовательской и проектной деятельности</w:t>
            </w:r>
          </w:p>
          <w:p w:rsidR="005E7AC5" w:rsidRPr="005E7AC5" w:rsidRDefault="005E7AC5" w:rsidP="005E7AC5">
            <w:pPr>
              <w:keepNext/>
              <w:keepLines/>
              <w:spacing w:after="0" w:line="20" w:lineRule="atLeast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Cs w:val="20"/>
              </w:rPr>
            </w:pPr>
          </w:p>
        </w:tc>
        <w:tc>
          <w:tcPr>
            <w:tcW w:w="180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contextualSpacing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b/>
                <w:bCs/>
                <w:i/>
                <w:iCs/>
                <w:szCs w:val="20"/>
                <w:shd w:val="clear" w:color="auto" w:fill="FFFFFF"/>
              </w:rPr>
              <w:t>приобретут опыт проектной деятельности</w:t>
            </w:r>
            <w:r w:rsidRPr="005E7AC5">
              <w:rPr>
                <w:rFonts w:ascii="Times New Roman" w:eastAsia="Calibri" w:hAnsi="Times New Roman" w:cs="Times New Roman"/>
                <w:szCs w:val="20"/>
              </w:rPr>
      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contextualSpacing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овладеют умением выбирать адекватные стоящей задаче средства, принимать решения, в том числе и в ситуациях неопределённости;</w:t>
            </w:r>
          </w:p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contextualSpacing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освоят умение</w:t>
            </w:r>
            <w:r w:rsidRPr="005E7AC5">
              <w:rPr>
                <w:rFonts w:ascii="Times New Roman" w:eastAsia="Calibri" w:hAnsi="Times New Roman" w:cs="Times New Roman"/>
                <w:i/>
                <w:iCs/>
                <w:szCs w:val="20"/>
                <w:shd w:val="clear" w:color="auto" w:fill="FFFFFF"/>
              </w:rPr>
              <w:t xml:space="preserve"> оперировать гипотезами</w:t>
            </w:r>
            <w:r w:rsidRPr="005E7AC5">
              <w:rPr>
                <w:rFonts w:ascii="Times New Roman" w:eastAsia="Calibri" w:hAnsi="Times New Roman" w:cs="Times New Roman"/>
                <w:szCs w:val="20"/>
              </w:rPr>
              <w:t xml:space="preserve"> как отличительным инструментом научного рассуждения, приобретут опыт решения интеллектуальных задач на основе мысленного построения различных предположений и их последующей проверки.</w:t>
            </w:r>
          </w:p>
          <w:p w:rsidR="005E7AC5" w:rsidRPr="005E7AC5" w:rsidRDefault="005E7AC5" w:rsidP="005E7AC5">
            <w:pPr>
              <w:tabs>
                <w:tab w:val="left" w:pos="227"/>
                <w:tab w:val="left" w:pos="1084"/>
              </w:tabs>
              <w:spacing w:after="0" w:line="20" w:lineRule="atLeast"/>
              <w:jc w:val="both"/>
              <w:rPr>
                <w:rFonts w:ascii="Times New Roman" w:eastAsia="Calibri" w:hAnsi="Times New Roman" w:cs="Times New Roman"/>
                <w:szCs w:val="20"/>
              </w:rPr>
            </w:pPr>
          </w:p>
        </w:tc>
        <w:tc>
          <w:tcPr>
            <w:tcW w:w="2162" w:type="pct"/>
            <w:shd w:val="clear" w:color="auto" w:fill="auto"/>
          </w:tcPr>
          <w:p w:rsidR="005E7AC5" w:rsidRPr="005E7AC5" w:rsidRDefault="005E7AC5" w:rsidP="008D277C">
            <w:pPr>
              <w:tabs>
                <w:tab w:val="left" w:pos="227"/>
              </w:tabs>
              <w:spacing w:after="0" w:line="20" w:lineRule="atLeast"/>
              <w:contextualSpacing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развить способность к разработке нескольких вариантов решений, к поиску нестандартных решений, поиску и осуществлению наиболее приемлемого решения;</w:t>
            </w:r>
          </w:p>
          <w:p w:rsidR="005E7AC5" w:rsidRPr="005E7AC5" w:rsidRDefault="005E7AC5" w:rsidP="008D277C">
            <w:pPr>
              <w:tabs>
                <w:tab w:val="left" w:pos="227"/>
                <w:tab w:val="left" w:pos="1079"/>
              </w:tabs>
              <w:spacing w:after="0" w:line="20" w:lineRule="atLeast"/>
              <w:contextualSpacing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потребность вникать в суть изучаемых проблем, ставить вопросы, затрагивающие основы знаний, личный, социальный, исторический жизненный опыт;</w:t>
            </w:r>
          </w:p>
          <w:p w:rsidR="005E7AC5" w:rsidRPr="005E7AC5" w:rsidRDefault="005E7AC5" w:rsidP="008D277C">
            <w:pPr>
              <w:tabs>
                <w:tab w:val="left" w:pos="227"/>
                <w:tab w:val="left" w:pos="1084"/>
              </w:tabs>
              <w:spacing w:after="0" w:line="20" w:lineRule="atLeast"/>
              <w:contextualSpacing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основы критического отношения к знанию, жизненному опыту;</w:t>
            </w:r>
          </w:p>
          <w:p w:rsidR="005E7AC5" w:rsidRPr="005E7AC5" w:rsidRDefault="005E7AC5" w:rsidP="008D277C">
            <w:pPr>
              <w:tabs>
                <w:tab w:val="left" w:pos="227"/>
                <w:tab w:val="left" w:pos="1076"/>
              </w:tabs>
              <w:spacing w:after="0" w:line="20" w:lineRule="atLeast"/>
              <w:contextualSpacing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основы ценностных суждений и оценок;</w:t>
            </w:r>
          </w:p>
          <w:p w:rsidR="005E7AC5" w:rsidRPr="005E7AC5" w:rsidRDefault="005E7AC5" w:rsidP="008D277C">
            <w:pPr>
              <w:tabs>
                <w:tab w:val="left" w:pos="227"/>
                <w:tab w:val="left" w:pos="1079"/>
              </w:tabs>
              <w:spacing w:after="0" w:line="20" w:lineRule="atLeast"/>
              <w:contextualSpacing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уважение к величию человеческого разума, позволяющего преодолевать невежество и предрассудки, развивать теоретическое знание, продвигаться в установлении взаимопонимания между отдельными людьми и культурами;</w:t>
            </w:r>
          </w:p>
          <w:p w:rsidR="005E7AC5" w:rsidRPr="005E7AC5" w:rsidRDefault="005E7AC5" w:rsidP="008D277C">
            <w:pPr>
              <w:tabs>
                <w:tab w:val="left" w:pos="227"/>
                <w:tab w:val="left" w:pos="1084"/>
              </w:tabs>
              <w:spacing w:after="0" w:line="20" w:lineRule="atLeast"/>
              <w:contextualSpacing/>
              <w:jc w:val="both"/>
              <w:rPr>
                <w:rFonts w:ascii="Times New Roman" w:eastAsia="Calibri" w:hAnsi="Times New Roman" w:cs="Times New Roman"/>
                <w:szCs w:val="20"/>
              </w:rPr>
            </w:pPr>
            <w:r w:rsidRPr="005E7AC5">
              <w:rPr>
                <w:rFonts w:ascii="Times New Roman" w:eastAsia="Calibri" w:hAnsi="Times New Roman" w:cs="Times New Roman"/>
                <w:szCs w:val="20"/>
              </w:rPr>
              <w:t>основы понимания принципиальной ограниченности знания, существования различных точек зрения, взглядов, характерных для разных социокультурных сред и эпох.</w:t>
            </w:r>
          </w:p>
        </w:tc>
      </w:tr>
    </w:tbl>
    <w:p w:rsidR="005E7AC5" w:rsidRPr="005E7AC5" w:rsidRDefault="005E7AC5" w:rsidP="005E7AC5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</w:pPr>
    </w:p>
    <w:p w:rsidR="00B25E63" w:rsidRPr="00B25E63" w:rsidRDefault="00B25E63" w:rsidP="00B25E6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43797" w:rsidRPr="00051640" w:rsidRDefault="00143797" w:rsidP="00051640">
      <w:pPr>
        <w:tabs>
          <w:tab w:val="left" w:pos="69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lang w:eastAsia="ru-RU"/>
        </w:rPr>
      </w:pPr>
    </w:p>
    <w:p w:rsidR="00F82F4C" w:rsidRPr="00F82F4C" w:rsidRDefault="00B97F54" w:rsidP="005B4E04">
      <w:pPr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82F4C">
        <w:rPr>
          <w:rFonts w:ascii="Times New Roman" w:hAnsi="Times New Roman" w:cs="Times New Roman"/>
          <w:b/>
          <w:sz w:val="28"/>
          <w:szCs w:val="28"/>
        </w:rPr>
        <w:t>Содержание</w:t>
      </w:r>
      <w:r w:rsidR="00F82F4C" w:rsidRPr="00F82F4C">
        <w:rPr>
          <w:rFonts w:ascii="Times New Roman" w:hAnsi="Times New Roman" w:cs="Times New Roman"/>
          <w:b/>
          <w:sz w:val="28"/>
          <w:szCs w:val="28"/>
        </w:rPr>
        <w:t xml:space="preserve"> тем </w:t>
      </w:r>
      <w:r w:rsidRPr="00F82F4C">
        <w:rPr>
          <w:rFonts w:ascii="Times New Roman" w:hAnsi="Times New Roman" w:cs="Times New Roman"/>
          <w:b/>
          <w:sz w:val="28"/>
          <w:szCs w:val="28"/>
        </w:rPr>
        <w:t xml:space="preserve"> учебного </w:t>
      </w:r>
      <w:r w:rsidR="00626AEF" w:rsidRPr="00F82F4C">
        <w:rPr>
          <w:rFonts w:ascii="Times New Roman" w:hAnsi="Times New Roman" w:cs="Times New Roman"/>
          <w:b/>
          <w:sz w:val="28"/>
          <w:szCs w:val="28"/>
        </w:rPr>
        <w:t>курса</w:t>
      </w:r>
    </w:p>
    <w:p w:rsidR="00F82F4C" w:rsidRPr="005B4E04" w:rsidRDefault="00497FA1" w:rsidP="00F82F4C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Арифметика</w:t>
      </w:r>
      <w:r w:rsidR="00F82F4C" w:rsidRPr="005B4E04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240ч.</w:t>
      </w:r>
    </w:p>
    <w:p w:rsidR="00F82F4C" w:rsidRPr="005B4E04" w:rsidRDefault="00F82F4C" w:rsidP="00F82F4C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b/>
          <w:bCs/>
          <w:sz w:val="24"/>
          <w:szCs w:val="24"/>
        </w:rPr>
        <w:t>Натуральные числа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Натуральный ряд. Десятичная сис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тема счисления. Арифметические действия с натуральными числами. Свойства арифметических действий.</w:t>
      </w:r>
    </w:p>
    <w:p w:rsidR="00F82F4C" w:rsidRPr="00F82F4C" w:rsidRDefault="00F82F4C" w:rsidP="00F82F4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Степень с натуральным показателем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Числовые выражения, значение числового выражения. По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рядок действий в числовых выражениях, использование ско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бок. Решение текстовых задач арифметическими способами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Делители и кратные. Свойства и признаки делимости. Простые и составные числа. Разложение натурального числа на простые множители. Деление с остатком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b/>
          <w:bCs/>
          <w:sz w:val="24"/>
          <w:szCs w:val="24"/>
        </w:rPr>
        <w:t>Дроби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Обыкновенные дроби. Основное свойство дроби. Сравнение обыкновенных дробей. Арифметические действия с обыкновенными дробями. Нахождение части от целого и целого по его части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Десятичные дроби. Сравнение десятичных дробей. Ариф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метические действия с десятичными дробями. Представление десятичной дроби в виде обыкновенной дроби и обыкновен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ой в виде десятичной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Проценты; нахождение процентов от величины и величи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ы по ее процентам. Отношение; выражение отношения в процентах. Пропорция; основное свойство пропорции.</w:t>
      </w:r>
    </w:p>
    <w:p w:rsidR="00F82F4C" w:rsidRPr="00F82F4C" w:rsidRDefault="00F82F4C" w:rsidP="00F82F4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Решение текстовых задач арифметическими способами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Рациональные числа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Положительные и отрицательные числа, модуль числа. Множество целых чисел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Множество рациональных чисел; рациональное число как отношение </w:t>
      </w:r>
      <w:r w:rsidRPr="00F82F4C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30.75pt" o:ole="">
            <v:imagedata r:id="rId11" o:title=""/>
          </v:shape>
          <o:OLEObject Type="Embed" ProgID="Equation.3" ShapeID="_x0000_i1025" DrawAspect="Content" ObjectID="_1756667757" r:id="rId12"/>
        </w:objec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>, где</w:t>
      </w:r>
    </w:p>
    <w:p w:rsidR="00F82F4C" w:rsidRPr="00F82F4C" w:rsidRDefault="00F82F4C" w:rsidP="00F82F4C">
      <w:pPr>
        <w:spacing w:after="0" w:line="211" w:lineRule="exact"/>
        <w:rPr>
          <w:rFonts w:ascii="Times New Roman" w:eastAsia="Times New Roman" w:hAnsi="Times New Roman" w:cs="Times New Roman"/>
          <w:i/>
          <w:iCs/>
          <w:sz w:val="24"/>
          <w:szCs w:val="24"/>
        </w:rPr>
      </w:pP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  <w:lang w:val="en-US"/>
        </w:rPr>
        <w:t>m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— целое число, </w:t>
      </w:r>
      <w:r w:rsidRPr="00F82F4C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— натуральное число. Сравнение рацио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альных чисел. Арифметические действия с рациональными числами. Свойства арифметических действий. Степень с це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лым показателем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b/>
          <w:bCs/>
          <w:sz w:val="24"/>
          <w:szCs w:val="24"/>
        </w:rPr>
        <w:t>Действительные числа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Квадратный корень из числа. Ко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рень третьей степени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Понятие об иррациональном числе. Иррациональность числа </w:t>
      </w:r>
      <w:r w:rsidRPr="00F82F4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340">
          <v:shape id="_x0000_i1026" type="#_x0000_t75" style="width:18.75pt;height:18pt" o:ole="">
            <v:imagedata r:id="rId13" o:title=""/>
          </v:shape>
          <o:OLEObject Type="Embed" ProgID="Equation.3" ShapeID="_x0000_i1026" DrawAspect="Content" ObjectID="_1756667758" r:id="rId14"/>
        </w:objec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и несоизмеримость стороны и диагонали квадрата. Десятичные приближения иррациональных чисел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Множество действительных чисел; представление действи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тельных чисел в виде бесконечных десятичных дробей. Срав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ение действительных чисел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Координатная прямая. Изображение чисел точками коор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динатной прямой. Числовые промежутки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b/>
          <w:bCs/>
          <w:sz w:val="24"/>
          <w:szCs w:val="24"/>
        </w:rPr>
        <w:t>Измерения, приближения, оценки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Размеры объектов окружающего мира (от элементарных частиц до Вселенной), длительность процессов в окружающем мире. Выделение мно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жителя — степени 10 — в записи числа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Приближенное значение величины, точность приближе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ия. Округление натуральных чисел и десятичных дробей. Прикидка и оценка результатов вычислений.</w:t>
      </w:r>
    </w:p>
    <w:p w:rsidR="00F82F4C" w:rsidRPr="00F82F4C" w:rsidRDefault="00F82F4C" w:rsidP="00F82F4C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F82F4C" w:rsidRPr="00F82F4C" w:rsidRDefault="00F82F4C" w:rsidP="00F82F4C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F82F4C" w:rsidRPr="00F82F4C" w:rsidRDefault="00497FA1" w:rsidP="00F82F4C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Алгебра </w:t>
      </w:r>
      <w:r w:rsidR="00F82F4C" w:rsidRPr="00F82F4C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200ч.</w:t>
      </w:r>
    </w:p>
    <w:p w:rsidR="00F82F4C" w:rsidRPr="00F82F4C" w:rsidRDefault="00F82F4C" w:rsidP="00F82F4C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b/>
          <w:bCs/>
          <w:sz w:val="24"/>
          <w:szCs w:val="24"/>
        </w:rPr>
        <w:t>Алгебраические выражения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Буквенные выражения (вы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тв арифметических действий. Равенство буквенных выражений. Тождество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Степень с натуральным показателем и ее свойства. Одно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члены и многочлены. Степень многочлена. Сложение, вычи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тание, умножение многочленов. Формулы сокращенного умно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жения: квадрат суммы и квадрат разности. Формула разности квадратов. Преобразование целого выражения в многочлен. Разложение многочленов на множители. Многочлены с одной переменной. Корень многочлена. Квадратный трехчлен; разло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жение квадратного трехчлена на множители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Алгебраическая дробь. Основное свойство алгебраической дроби. Сложение, вычитание, умножение, деление алгебраи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ческих дробей. Степень с целым показателем и ее свойства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Рациональные выражения и их преобразования. Доказа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тельство тождеств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Квадратные корни. Свойства арифметических квадратных корней и их применение к преобразованию числовых выра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жений и вычислениям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b/>
          <w:bCs/>
          <w:sz w:val="24"/>
          <w:szCs w:val="24"/>
        </w:rPr>
        <w:t>Уравнения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Уравнение с одной переменной. Корень урав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ения. Свойства числовых равенств. Равносильность уравнений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Линейное уравнение. Квадратное уравнение: формула кор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ей квадратного уравнения. Теорема Виета. Решение урав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ений, сводящихся к линейным и квадратным. Примеры ре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шения уравнений третьей и четвертой степени. Решение дробно-рациональных уравнений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Уравнение с двумя переменными. Линейное уравнение с дву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мя переменными, примеры решения уравнений в целых числах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Система уравнений с двумя переменными. Равносильность систем. Системы двух линейных уравнений с двумя перемен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ыми; решение подстановкой и сложением. Примеры реше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ия систем нелинейных уравнений с двумя переменными.</w:t>
      </w:r>
    </w:p>
    <w:p w:rsidR="00F82F4C" w:rsidRPr="00F82F4C" w:rsidRDefault="00F82F4C" w:rsidP="00F82F4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Решение текстовых задач алгебраическим способом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Декартовы координаты на плоскости. Графическая интер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претация уравнения с двумя переменными. График линейно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го уравнения с двумя переменными; угловой коэффициент прямой; условие параллельности прямых. Графики простей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ших нелинейных уравнений: 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lastRenderedPageBreak/>
        <w:t>парабола, гипербола, окруж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ость. Графическая интерпретация систем уравнений с двумя переменными.</w:t>
      </w:r>
    </w:p>
    <w:p w:rsidR="00F82F4C" w:rsidRPr="00F82F4C" w:rsidRDefault="00F82F4C" w:rsidP="00F82F4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b/>
          <w:bCs/>
          <w:sz w:val="24"/>
          <w:szCs w:val="24"/>
        </w:rPr>
        <w:t>Неравенства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Числовые неравенства и их свойства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Неравенство с одной переменной. Равносильность нера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венств. Линейные неравенства с одной переменной. Квадрат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ые неравенства. Системы неравенств с одной переменной.</w:t>
      </w:r>
    </w:p>
    <w:p w:rsidR="00F82F4C" w:rsidRPr="00F82F4C" w:rsidRDefault="00F82F4C" w:rsidP="00F82F4C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F82F4C" w:rsidRPr="00F82F4C" w:rsidRDefault="00497FA1" w:rsidP="00F82F4C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8" w:name="m4"/>
      <w:bookmarkEnd w:id="8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Функции </w:t>
      </w:r>
      <w:r w:rsidR="00F82F4C" w:rsidRPr="00F82F4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5ч.</w:t>
      </w:r>
    </w:p>
    <w:p w:rsidR="00F82F4C" w:rsidRPr="00F82F4C" w:rsidRDefault="00F82F4C" w:rsidP="00F82F4C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82F4C" w:rsidRPr="00F82F4C" w:rsidRDefault="00F82F4C" w:rsidP="00F82F4C">
      <w:pPr>
        <w:spacing w:after="0" w:line="216" w:lineRule="exact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b/>
          <w:bCs/>
          <w:sz w:val="24"/>
          <w:szCs w:val="24"/>
        </w:rPr>
        <w:t>Основные понятия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Зависимости между величинами. Представление зависимостей формулами. Понятие функции.</w:t>
      </w:r>
    </w:p>
    <w:p w:rsidR="00F82F4C" w:rsidRPr="00F82F4C" w:rsidRDefault="00F82F4C" w:rsidP="00F82F4C">
      <w:pPr>
        <w:spacing w:after="0" w:line="216" w:lineRule="exact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Область определения и множество значений функции. Спосо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бы задания функции. График функции. Свойства функций, их отображение на графике. Примеры графиков зависимостей, отражающих реальные процессы.</w:t>
      </w:r>
    </w:p>
    <w:p w:rsidR="00F82F4C" w:rsidRPr="00F82F4C" w:rsidRDefault="00F82F4C" w:rsidP="00F82F4C">
      <w:pPr>
        <w:spacing w:after="0" w:line="216" w:lineRule="exact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b/>
          <w:bCs/>
          <w:sz w:val="24"/>
          <w:szCs w:val="24"/>
        </w:rPr>
        <w:t>Числовые функции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Функции, описывающие прямую и обратную пропорциональные зависимости, их графики и свойства. Линейная функция, ее график и свойства. Квадра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тичная функция, ее график и свойства. Степенные функции с натуральными показателями 2 и 3, их графики и свойства. </w:t>
      </w:r>
    </w:p>
    <w:p w:rsidR="00F82F4C" w:rsidRPr="00F82F4C" w:rsidRDefault="00F82F4C" w:rsidP="00F82F4C">
      <w:pPr>
        <w:spacing w:after="0" w:line="216" w:lineRule="exact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Графики функций</w:t>
      </w:r>
      <w:r w:rsidRPr="00F82F4C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840" w:dyaOrig="400">
          <v:shape id="_x0000_i1027" type="#_x0000_t75" style="width:42pt;height:20.25pt" o:ole="">
            <v:imagedata r:id="rId15" o:title=""/>
          </v:shape>
          <o:OLEObject Type="Embed" ProgID="Equation.3" ShapeID="_x0000_i1027" DrawAspect="Content" ObjectID="_1756667759" r:id="rId16"/>
        </w:object>
      </w:r>
      <w:r w:rsidRPr="00F82F4C">
        <w:rPr>
          <w:rFonts w:ascii="Times New Roman" w:eastAsia="Times New Roman" w:hAnsi="Times New Roman" w:cs="Times New Roman"/>
          <w:i/>
          <w:iCs/>
          <w:sz w:val="24"/>
          <w:szCs w:val="24"/>
        </w:rPr>
        <w:t>, у =</w:t>
      </w:r>
      <w:r w:rsidRPr="00F82F4C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380" w:dyaOrig="360">
          <v:shape id="_x0000_i1028" type="#_x0000_t75" style="width:18.75pt;height:18pt" o:ole="">
            <v:imagedata r:id="rId17" o:title=""/>
          </v:shape>
          <o:OLEObject Type="Embed" ProgID="Equation.3" ShapeID="_x0000_i1028" DrawAspect="Content" ObjectID="_1756667760" r:id="rId18"/>
        </w:object>
      </w:r>
      <w:r w:rsidRPr="00F82F4C">
        <w:rPr>
          <w:rFonts w:ascii="Times New Roman" w:eastAsia="Times New Roman" w:hAnsi="Times New Roman" w:cs="Times New Roman"/>
          <w:i/>
          <w:iCs/>
          <w:sz w:val="24"/>
          <w:szCs w:val="24"/>
        </w:rPr>
        <w:t>, у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= |х|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b/>
          <w:bCs/>
          <w:sz w:val="24"/>
          <w:szCs w:val="24"/>
        </w:rPr>
        <w:t>Числовые последовательности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Понятие числовой по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следовательности. Задание последовательности рекуррентной формулой и формулой </w:t>
      </w:r>
      <w:r w:rsidRPr="00F82F4C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>-го члена.</w:t>
      </w:r>
    </w:p>
    <w:p w:rsidR="00F82F4C" w:rsidRPr="00F82F4C" w:rsidRDefault="00F82F4C" w:rsidP="00F82F4C">
      <w:pPr>
        <w:spacing w:after="145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Арифметическая и геометрическая прогрессии. Формулы </w:t>
      </w:r>
      <w:r w:rsidRPr="00F82F4C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-го члена арифметической и геометрической прогрессий, суммы первых </w:t>
      </w:r>
      <w:r w:rsidRPr="00F82F4C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членов. Изображение членов арифметиче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ской и геометрической прогрессий точками координатной плоскости. Линейный и экспоненциальный рост. Сложные проценты.</w:t>
      </w:r>
    </w:p>
    <w:p w:rsidR="00F82F4C" w:rsidRPr="00F82F4C" w:rsidRDefault="00497FA1" w:rsidP="00F82F4C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ероятность и статистика </w:t>
      </w:r>
      <w:r w:rsidR="00F82F4C" w:rsidRPr="00F82F4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0ч.</w:t>
      </w:r>
    </w:p>
    <w:p w:rsidR="00F82F4C" w:rsidRPr="00F82F4C" w:rsidRDefault="00F82F4C" w:rsidP="00F82F4C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b/>
          <w:bCs/>
          <w:sz w:val="24"/>
          <w:szCs w:val="24"/>
        </w:rPr>
        <w:t>Описательная статистика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Представление данных в виде таблиц, диаграмм, графиков. Случайная изменчивость. Ста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тистические характеристики набора данных: среднее арифме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тическое, медиана, наибольшее и наименьшее значения, раз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мах. Представление о выборочном исследовании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b/>
          <w:bCs/>
          <w:sz w:val="24"/>
          <w:szCs w:val="24"/>
        </w:rPr>
        <w:t>Случайные события и вероятность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Понятие о слу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чайном опыте и случайном событии. Частота случайного события. Статистический подход к понятию вероятности. Вероятности противоположных событий. Достоверные и не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возможные события. Равновозможность событий. Классиче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ское определение вероятности.</w:t>
      </w:r>
    </w:p>
    <w:p w:rsidR="00F82F4C" w:rsidRPr="00F82F4C" w:rsidRDefault="00F82F4C" w:rsidP="00F82F4C">
      <w:pPr>
        <w:spacing w:after="145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b/>
          <w:bCs/>
          <w:sz w:val="24"/>
          <w:szCs w:val="24"/>
        </w:rPr>
        <w:t>Комбинаторика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Решение комбинаторных задач перебо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ром вариантов. Комбинаторное правило умножения. Переста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овки и факториал.</w:t>
      </w:r>
    </w:p>
    <w:p w:rsidR="00F82F4C" w:rsidRPr="00F82F4C" w:rsidRDefault="00497FA1" w:rsidP="00F82F4C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Геометрия </w:t>
      </w:r>
      <w:r w:rsidR="00F82F4C" w:rsidRPr="00F82F4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55ч.</w:t>
      </w:r>
    </w:p>
    <w:p w:rsidR="00F82F4C" w:rsidRPr="00F82F4C" w:rsidRDefault="00F82F4C" w:rsidP="00F82F4C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b/>
          <w:bCs/>
          <w:sz w:val="24"/>
          <w:szCs w:val="24"/>
        </w:rPr>
        <w:t>Наглядная геометрия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Наглядные представления о фигу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рах на плоскости: прямая, отрезок, луч, угол, ломаная, мно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гоугольник, окружность, круг. Четырехугольник, прямоуголь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ик, квадрат. Треугольник, виды треугольников. Правильные многоугольники. Изображение геометрических фигур. Взаим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ое расположение двух прямых, двух окружностей, прямой и окружности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Длина отрезка, ломаной. Периметр многоугольника. Еди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ицы измерения длины. Измерение длины отрезка, построе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ие отрезка заданной длины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Виды углов. Градусная мера угла. Измерение и построение углов с помощью транспортира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Понятие площади фигуры; единицы измерения площади. Площадь прямоугольника и площадь квадрата. Приближенное измерение площадей фигур на клетчатой бумаге. Равновели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кие фигуры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Примеры се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чений. Многогранники. Правильные многогранники. Приме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ры разверток многогранников, цилиндра и конуса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lastRenderedPageBreak/>
        <w:t>Понятие о равенстве фигур. Центральная, осевая и зе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ркальная симметрии. Изображение симметричных фигур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b/>
          <w:bCs/>
          <w:sz w:val="24"/>
          <w:szCs w:val="24"/>
        </w:rPr>
        <w:t>Геометрические фигуры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Прямые и углы. Точка, прямая, плоскость. Отрезок, луч. Угол. Виды углов. Вертикальные и смежные углы. Биссектриса угла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Параллельные и пересекающиеся прямые. Перпендикуляр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ые прямые. Теоремы о параллельности и перпендикулярно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сти прямых. Перпендикуляр и наклонная к прямой. Середин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ый перпендикуляр к отрезку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Геометрическое место точек. Свойства биссектрисы угла и серединного перпендикуляра к отрезку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Треугольник. Высота, медиана, биссектриса, средняя линия треугольника. Равнобедренные и равносторонние треугольни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ки; свойства и признаки равнобедренного треугольника. Приз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аки равенства треугольников. Неравенство треугольника. Соотношения между сторонами и углами треугольника. Сум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ма углов треугольника. Внешние углы треугольника. Теорема Фалеса. Подобие треугольников. Признаки подобия треуголь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иков. Теорема Пифагора. Синус, косинус, тангенс, котангенс острого угла прямоугольного треугольника и углов от 0 до 180°; приведение к острому углу. Решение прямоугольных тре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угольников. Основное тригонометрическое тождество. Форму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лы, связывающие синус, косинус, тангенс, котангенс одного и того же угла. Решение треугольников: теорема косинусов и те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орема синусов. Замечательные точки треугольника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Четырехугольник. Параллелограмм, его свойства и призна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ки. Прямоугольник, квадрат, ромб, их свойства и признаки. Трапеция, средняя линия трапеции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Многоугольник. Выпуклые многоугольники. Сумма углов выпуклого многоугольника. Правильные многоугольники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Окружность и круг. Дуга, хорда. Сектор, сегмент. Централь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ый угол, вписанный угол; величина вписанного угла. Взаим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ое расположение прямой и окружности, двух окружностей. Касательная и секущая к окружности, их свойства. Вписанные и описанные многоугольники. Окружность, вписанная в тре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угольник, и окружность, описанная около треугольника. Впи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санные и описанные окружности правильного многоугольника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Геометрические преобразования. Понятие о равенстве фи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гур. Понятие о движении: осевая и центральная симметрии, параллельный перенос, поворот. Понятие о подобии фигур и гомотетии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Решение задач на вычисление, доказательство и построе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ие с использованием свойств изученных фигур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b/>
          <w:bCs/>
          <w:sz w:val="24"/>
          <w:szCs w:val="24"/>
        </w:rPr>
        <w:t>Измерение геометрических величин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Длина отрезка. Расстояние от точки до прямой. Расстояние между параллель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ыми прямыми.</w:t>
      </w:r>
    </w:p>
    <w:p w:rsidR="00F82F4C" w:rsidRPr="00F82F4C" w:rsidRDefault="00F82F4C" w:rsidP="00F82F4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Периметр многоугольника.</w:t>
      </w:r>
    </w:p>
    <w:p w:rsidR="00F82F4C" w:rsidRPr="00F82F4C" w:rsidRDefault="00F82F4C" w:rsidP="00F82F4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Длина окружности, число л; длина дуги окружности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Градусная мера угла, соответствие между величиной цен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трального угла и длиной дуги окружности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Понятие площади плоских фигур. Равносоставленные и равновеликие фигуры. Площадь прямоугольника. Площади параллелограмма, треугольника и трапеции. Площадь много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угольника. Площадь круга и площадь сектора. Соотношение между площадями подобных фигур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Решение задач на вычисление и доказательство с исполь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зованием изученных формул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b/>
          <w:bCs/>
          <w:sz w:val="24"/>
          <w:szCs w:val="24"/>
        </w:rPr>
        <w:t>Координаты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Уравнение прямой. Координаты середины отрезка. Формула расстояния между двумя точками плоско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сти. Уравнение окружности.</w:t>
      </w:r>
    </w:p>
    <w:p w:rsidR="00F82F4C" w:rsidRPr="00F82F4C" w:rsidRDefault="00F82F4C" w:rsidP="00F82F4C">
      <w:pPr>
        <w:spacing w:after="85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b/>
          <w:bCs/>
          <w:sz w:val="24"/>
          <w:szCs w:val="24"/>
        </w:rPr>
        <w:t>Векторы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Длина (модуль) вектора. Равенство векторов. Коллинеарные векторы. Координаты вектора. Умножение вектора на число, сумма векторов, разложение вектора по двум неколлинеарным векторам. Скалярное произведение векторов.</w:t>
      </w:r>
    </w:p>
    <w:p w:rsidR="00F82F4C" w:rsidRPr="00F82F4C" w:rsidRDefault="00F82F4C" w:rsidP="00F82F4C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82F4C" w:rsidRPr="00F82F4C" w:rsidRDefault="00497FA1" w:rsidP="00F82F4C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Логика и множества</w:t>
      </w:r>
      <w:r w:rsidR="00F82F4C" w:rsidRPr="00F82F4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0ч.</w:t>
      </w:r>
    </w:p>
    <w:p w:rsidR="00F82F4C" w:rsidRPr="00F82F4C" w:rsidRDefault="00F82F4C" w:rsidP="00F82F4C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Теоретико-множественные понятия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Множество, эле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 и пересечение множеств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Иллюстрация отношений между множествами с помощью диаграмм Эйлера — Венна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b/>
          <w:bCs/>
          <w:sz w:val="24"/>
          <w:szCs w:val="24"/>
        </w:rPr>
        <w:t>Элементы логики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Определение. Аксиомы и теоремы. До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казательство. Доказательство от противного. Теорема, обрат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ая данной. Пример и контрпример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Понятие о равносильности, следовании, употребление ло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гических связок</w:t>
      </w:r>
      <w:r w:rsidRPr="00F82F4C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если ..., то в том и только в том слу</w:t>
      </w:r>
      <w:r w:rsidRPr="00F82F4C">
        <w:rPr>
          <w:rFonts w:ascii="Times New Roman" w:eastAsia="Times New Roman" w:hAnsi="Times New Roman" w:cs="Times New Roman"/>
          <w:i/>
          <w:iCs/>
          <w:sz w:val="24"/>
          <w:szCs w:val="24"/>
        </w:rPr>
        <w:softHyphen/>
        <w:t>чае,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 логические связки</w:t>
      </w:r>
      <w:r w:rsidRPr="00F82F4C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и, или.</w:t>
      </w:r>
    </w:p>
    <w:p w:rsidR="00F82F4C" w:rsidRPr="00F82F4C" w:rsidRDefault="00F82F4C" w:rsidP="00F82F4C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82F4C" w:rsidRPr="00F82F4C" w:rsidRDefault="00497FA1" w:rsidP="00F82F4C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атематика в историческом развитии</w:t>
      </w:r>
      <w:r w:rsidR="00F82F4C" w:rsidRPr="00F82F4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</w:p>
    <w:p w:rsidR="00F82F4C" w:rsidRPr="00F82F4C" w:rsidRDefault="00F82F4C" w:rsidP="00F82F4C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82F4C" w:rsidRPr="00F82F4C" w:rsidRDefault="00F82F4C" w:rsidP="00F82F4C">
      <w:pPr>
        <w:spacing w:after="65" w:line="211" w:lineRule="exact"/>
        <w:jc w:val="both"/>
        <w:rPr>
          <w:rFonts w:ascii="Times New Roman" w:eastAsia="Times New Roman" w:hAnsi="Times New Roman" w:cs="Times New Roman"/>
          <w:iCs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iCs/>
          <w:sz w:val="24"/>
          <w:szCs w:val="24"/>
        </w:rPr>
        <w:t>(Содержание раздела вводится по мере изучения других вопросов.)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История формирования понятия числа: натуральные чи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сла, дроби, недостаточность рациональных чисел для геомет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рических измерений, иррациональные числа. Старинные системы записи чисел. Дроби в Вавилоне, Египте, Риме. От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крытие десятичных дробей. Старинные системы мер. Десятич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ые дроби и метрическая система мер. Появление отрицатель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ных чисел и нуля. </w:t>
      </w:r>
      <w:r w:rsidRPr="00F82F4C">
        <w:rPr>
          <w:rFonts w:ascii="Times New Roman" w:eastAsia="Times New Roman" w:hAnsi="Times New Roman" w:cs="Times New Roman"/>
          <w:spacing w:val="-20"/>
          <w:sz w:val="24"/>
          <w:szCs w:val="24"/>
          <w:lang w:val="en-US"/>
        </w:rPr>
        <w:t>J</w:t>
      </w:r>
      <w:r w:rsidRPr="00F82F4C">
        <w:rPr>
          <w:rFonts w:ascii="Times New Roman" w:eastAsia="Times New Roman" w:hAnsi="Times New Roman" w:cs="Times New Roman"/>
          <w:spacing w:val="-20"/>
          <w:sz w:val="24"/>
          <w:szCs w:val="24"/>
        </w:rPr>
        <w:t>1.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 xml:space="preserve">Магницкий. </w:t>
      </w:r>
      <w:r w:rsidRPr="00F82F4C">
        <w:rPr>
          <w:rFonts w:ascii="Times New Roman" w:eastAsia="Times New Roman" w:hAnsi="Times New Roman" w:cs="Times New Roman"/>
          <w:sz w:val="24"/>
          <w:szCs w:val="24"/>
          <w:lang w:val="en-US"/>
        </w:rPr>
        <w:t>JT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t>. Эйлер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Зарождение алгебры в недрах арифметики. Ал-Хорезми. Рождение буквенной символики. П. Ферма, Ф. Виет, Р. Де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карт. История вопроса о нахождении формул корней алгебраи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ческих уравнений, неразрешимость в радикалах уравнений степени, большей четырех. Н. Тарталья, Дж. Кардано, Н. X. Абель, Э. Галуа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Изобретение метода координат, позволяющего переводить геометрические объекты на язык алгебры. Р. Декарт и П. Фер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ма. Примеры различных систем координат на плоскости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Задача Леонардо Пизанского (Фибоначчи) о кроликах, числа Фибоначчи. Задача о шахматной доске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Истоки теории вероятностей: страховое дело, азартные иг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ры. П. Ферма и Б. Паскаль. Я. Бернулли. А. Н. Колмогоров.</w:t>
      </w:r>
    </w:p>
    <w:p w:rsidR="00F82F4C" w:rsidRPr="00F82F4C" w:rsidRDefault="00F82F4C" w:rsidP="00F82F4C">
      <w:pPr>
        <w:spacing w:after="0" w:line="240" w:lineRule="auto"/>
        <w:ind w:right="20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От землемерия к геометрии. Пифагор и его школа. Фалес. Архимед. Построение с помощью циркуля и линейки. Пост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роение правильных многоугольников. Трисекция угла. Квад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ратура круга. Удвоение куба. История числа я. Золотое сече</w:t>
      </w:r>
      <w:r w:rsidRPr="00F82F4C">
        <w:rPr>
          <w:rFonts w:ascii="Times New Roman" w:eastAsia="Times New Roman" w:hAnsi="Times New Roman" w:cs="Times New Roman"/>
          <w:sz w:val="24"/>
          <w:szCs w:val="24"/>
        </w:rPr>
        <w:softHyphen/>
        <w:t>ние. «Начала» Евклида. Л. Эйлер. Н. И. Лобачевский. История пятого постулата.</w:t>
      </w:r>
    </w:p>
    <w:p w:rsidR="00F82F4C" w:rsidRPr="00F82F4C" w:rsidRDefault="00F82F4C" w:rsidP="00F82F4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sz w:val="24"/>
          <w:szCs w:val="24"/>
        </w:rPr>
        <w:t>Софизмы, парадоксы.</w:t>
      </w:r>
    </w:p>
    <w:p w:rsidR="00F82F4C" w:rsidRPr="00F82F4C" w:rsidRDefault="00F82F4C" w:rsidP="00F82F4C">
      <w:pPr>
        <w:spacing w:after="65" w:line="211" w:lineRule="exact"/>
        <w:jc w:val="both"/>
        <w:rPr>
          <w:rFonts w:ascii="Times New Roman" w:eastAsia="Times New Roman" w:hAnsi="Times New Roman" w:cs="Times New Roman"/>
          <w:i/>
          <w:iCs/>
          <w:sz w:val="24"/>
          <w:szCs w:val="24"/>
        </w:rPr>
      </w:pPr>
      <w:r w:rsidRPr="00F82F4C">
        <w:rPr>
          <w:rFonts w:ascii="Times New Roman" w:eastAsia="Times New Roman" w:hAnsi="Times New Roman" w:cs="Times New Roman"/>
          <w:i/>
          <w:iCs/>
          <w:sz w:val="24"/>
          <w:szCs w:val="24"/>
        </w:rPr>
        <w:t>Резерв времени — 55 ч</w:t>
      </w:r>
    </w:p>
    <w:p w:rsidR="00603D23" w:rsidRPr="00603D23" w:rsidRDefault="00551F56" w:rsidP="00603D23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497FA1">
        <w:rPr>
          <w:rFonts w:ascii="Times New Roman" w:hAnsi="Times New Roman" w:cs="Times New Roman"/>
          <w:b/>
          <w:sz w:val="28"/>
          <w:szCs w:val="28"/>
        </w:rPr>
        <w:t>Тематическое планирование</w:t>
      </w:r>
    </w:p>
    <w:tbl>
      <w:tblPr>
        <w:tblStyle w:val="a3"/>
        <w:tblW w:w="9355" w:type="dxa"/>
        <w:tblLook w:val="04A0" w:firstRow="1" w:lastRow="0" w:firstColumn="1" w:lastColumn="0" w:noHBand="0" w:noVBand="1"/>
      </w:tblPr>
      <w:tblGrid>
        <w:gridCol w:w="546"/>
        <w:gridCol w:w="15"/>
        <w:gridCol w:w="6683"/>
        <w:gridCol w:w="1126"/>
        <w:gridCol w:w="985"/>
      </w:tblGrid>
      <w:tr w:rsidR="00603D23" w:rsidRPr="00603D23" w:rsidTr="005B4E04">
        <w:tc>
          <w:tcPr>
            <w:tcW w:w="561" w:type="dxa"/>
            <w:gridSpan w:val="2"/>
            <w:tcBorders>
              <w:right w:val="single" w:sz="4" w:space="0" w:color="auto"/>
            </w:tcBorders>
          </w:tcPr>
          <w:p w:rsidR="00603D23" w:rsidRPr="00603D23" w:rsidRDefault="00603D23" w:rsidP="00603D2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6683" w:type="dxa"/>
            <w:tcBorders>
              <w:right w:val="single" w:sz="4" w:space="0" w:color="auto"/>
            </w:tcBorders>
          </w:tcPr>
          <w:p w:rsidR="00603D23" w:rsidRPr="00603D23" w:rsidRDefault="00603D23" w:rsidP="00603D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разделов</w:t>
            </w:r>
          </w:p>
        </w:tc>
        <w:tc>
          <w:tcPr>
            <w:tcW w:w="1126" w:type="dxa"/>
            <w:tcBorders>
              <w:left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985" w:type="dxa"/>
            <w:tcBorders>
              <w:left w:val="single" w:sz="4" w:space="0" w:color="auto"/>
            </w:tcBorders>
          </w:tcPr>
          <w:p w:rsidR="00603D23" w:rsidRDefault="00603D23" w:rsidP="001517E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>Кол-во</w:t>
            </w:r>
          </w:p>
          <w:p w:rsidR="00603D23" w:rsidRPr="00603D23" w:rsidRDefault="00603D23" w:rsidP="001517E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>к/р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right w:val="single" w:sz="4" w:space="0" w:color="auto"/>
            </w:tcBorders>
          </w:tcPr>
          <w:p w:rsidR="00603D23" w:rsidRPr="000F6E8A" w:rsidRDefault="00603D23" w:rsidP="00603D23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</w:tc>
        <w:tc>
          <w:tcPr>
            <w:tcW w:w="8794" w:type="dxa"/>
            <w:gridSpan w:val="3"/>
            <w:tcBorders>
              <w:left w:val="single" w:sz="4" w:space="0" w:color="auto"/>
            </w:tcBorders>
          </w:tcPr>
          <w:p w:rsidR="00603D23" w:rsidRPr="00603D23" w:rsidRDefault="00603D23" w:rsidP="00603D2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Математика </w:t>
            </w:r>
            <w:r w:rsidRPr="00603D23">
              <w:rPr>
                <w:rFonts w:ascii="Times New Roman" w:hAnsi="Times New Roman" w:cs="Times New Roman"/>
                <w:b/>
                <w:sz w:val="28"/>
                <w:szCs w:val="28"/>
              </w:rPr>
              <w:t>5 класс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right w:val="single" w:sz="4" w:space="0" w:color="auto"/>
            </w:tcBorders>
          </w:tcPr>
          <w:p w:rsidR="00603D23" w:rsidRPr="000F6E8A" w:rsidRDefault="00603D23" w:rsidP="00603D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6683" w:type="dxa"/>
            <w:tcBorders>
              <w:right w:val="single" w:sz="4" w:space="0" w:color="auto"/>
            </w:tcBorders>
          </w:tcPr>
          <w:p w:rsidR="00603D23" w:rsidRPr="000F6E8A" w:rsidRDefault="00603D23" w:rsidP="00603D2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 xml:space="preserve"> Натуральные числа.</w:t>
            </w:r>
          </w:p>
        </w:tc>
        <w:tc>
          <w:tcPr>
            <w:tcW w:w="1126" w:type="dxa"/>
            <w:tcBorders>
              <w:left w:val="single" w:sz="4" w:space="0" w:color="auto"/>
              <w:right w:val="single" w:sz="4" w:space="0" w:color="auto"/>
            </w:tcBorders>
          </w:tcPr>
          <w:p w:rsidR="00603D23" w:rsidRPr="000F6E8A" w:rsidRDefault="00603D23" w:rsidP="00BA6FE5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85" w:type="dxa"/>
            <w:tcBorders>
              <w:left w:val="single" w:sz="4" w:space="0" w:color="auto"/>
            </w:tcBorders>
          </w:tcPr>
          <w:p w:rsidR="00603D23" w:rsidRPr="000F6E8A" w:rsidRDefault="00603D23" w:rsidP="0067527B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right w:val="single" w:sz="4" w:space="0" w:color="auto"/>
            </w:tcBorders>
          </w:tcPr>
          <w:p w:rsidR="00603D23" w:rsidRPr="000F6E8A" w:rsidRDefault="00603D23" w:rsidP="00603D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6683" w:type="dxa"/>
            <w:tcBorders>
              <w:right w:val="single" w:sz="4" w:space="0" w:color="auto"/>
            </w:tcBorders>
          </w:tcPr>
          <w:p w:rsidR="00603D23" w:rsidRPr="000F6E8A" w:rsidRDefault="00603D23" w:rsidP="00603D2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 xml:space="preserve"> Сложение и вычитание натуральных чисел</w:t>
            </w:r>
          </w:p>
        </w:tc>
        <w:tc>
          <w:tcPr>
            <w:tcW w:w="1126" w:type="dxa"/>
            <w:tcBorders>
              <w:left w:val="single" w:sz="4" w:space="0" w:color="auto"/>
              <w:right w:val="single" w:sz="4" w:space="0" w:color="auto"/>
            </w:tcBorders>
          </w:tcPr>
          <w:p w:rsidR="00603D23" w:rsidRPr="000F6E8A" w:rsidRDefault="00603D23" w:rsidP="0032017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985" w:type="dxa"/>
            <w:tcBorders>
              <w:left w:val="single" w:sz="4" w:space="0" w:color="auto"/>
            </w:tcBorders>
          </w:tcPr>
          <w:p w:rsidR="00603D23" w:rsidRPr="000F6E8A" w:rsidRDefault="00A02217" w:rsidP="0067527B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6683" w:type="dxa"/>
            <w:tcBorders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 xml:space="preserve"> Умножение и деление натуральных чисел.</w:t>
            </w:r>
          </w:p>
        </w:tc>
        <w:tc>
          <w:tcPr>
            <w:tcW w:w="1126" w:type="dxa"/>
            <w:tcBorders>
              <w:right w:val="single" w:sz="4" w:space="0" w:color="auto"/>
            </w:tcBorders>
          </w:tcPr>
          <w:p w:rsidR="00603D23" w:rsidRPr="000F6E8A" w:rsidRDefault="00603D23" w:rsidP="003201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985" w:type="dxa"/>
            <w:tcBorders>
              <w:right w:val="single" w:sz="4" w:space="0" w:color="auto"/>
            </w:tcBorders>
          </w:tcPr>
          <w:p w:rsidR="00603D23" w:rsidRPr="000F6E8A" w:rsidRDefault="00A02217" w:rsidP="006752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6683" w:type="dxa"/>
            <w:tcBorders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Обыкновенные дроби.</w:t>
            </w:r>
          </w:p>
        </w:tc>
        <w:tc>
          <w:tcPr>
            <w:tcW w:w="1126" w:type="dxa"/>
            <w:tcBorders>
              <w:right w:val="single" w:sz="4" w:space="0" w:color="auto"/>
            </w:tcBorders>
          </w:tcPr>
          <w:p w:rsidR="00603D23" w:rsidRPr="000F6E8A" w:rsidRDefault="00603D23" w:rsidP="003201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985" w:type="dxa"/>
            <w:tcBorders>
              <w:right w:val="single" w:sz="4" w:space="0" w:color="auto"/>
            </w:tcBorders>
          </w:tcPr>
          <w:p w:rsidR="00603D23" w:rsidRPr="000F6E8A" w:rsidRDefault="00603D23" w:rsidP="006752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6683" w:type="dxa"/>
            <w:tcBorders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 xml:space="preserve"> Десятичные дроби.</w:t>
            </w:r>
          </w:p>
        </w:tc>
        <w:tc>
          <w:tcPr>
            <w:tcW w:w="1126" w:type="dxa"/>
            <w:tcBorders>
              <w:right w:val="single" w:sz="4" w:space="0" w:color="auto"/>
            </w:tcBorders>
          </w:tcPr>
          <w:p w:rsidR="00603D23" w:rsidRPr="000F6E8A" w:rsidRDefault="00603D23" w:rsidP="003201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985" w:type="dxa"/>
            <w:tcBorders>
              <w:right w:val="single" w:sz="4" w:space="0" w:color="auto"/>
            </w:tcBorders>
          </w:tcPr>
          <w:p w:rsidR="00603D23" w:rsidRPr="000F6E8A" w:rsidRDefault="00A02217" w:rsidP="006752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603D23" w:rsidRPr="000F6E8A" w:rsidTr="005B4E04">
        <w:trPr>
          <w:trHeight w:val="720"/>
        </w:trPr>
        <w:tc>
          <w:tcPr>
            <w:tcW w:w="56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.</w:t>
            </w:r>
          </w:p>
        </w:tc>
        <w:tc>
          <w:tcPr>
            <w:tcW w:w="6683" w:type="dxa"/>
            <w:tcBorders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26" w:type="dxa"/>
            <w:tcBorders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3201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985" w:type="dxa"/>
            <w:tcBorders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752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rPr>
          <w:trHeight w:val="385"/>
        </w:trPr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668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i/>
                <w:sz w:val="24"/>
                <w:szCs w:val="24"/>
              </w:rPr>
              <w:t>Административная контрольная работа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7527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7527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right w:val="single" w:sz="4" w:space="0" w:color="auto"/>
            </w:tcBorders>
          </w:tcPr>
          <w:p w:rsidR="00603D23" w:rsidRPr="000F6E8A" w:rsidRDefault="00603D23" w:rsidP="00603D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83" w:type="dxa"/>
            <w:tcBorders>
              <w:left w:val="single" w:sz="4" w:space="0" w:color="auto"/>
            </w:tcBorders>
          </w:tcPr>
          <w:p w:rsidR="00603D23" w:rsidRPr="00603D23" w:rsidRDefault="00603D23" w:rsidP="00603D23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1126" w:type="dxa"/>
            <w:tcBorders>
              <w:right w:val="single" w:sz="4" w:space="0" w:color="auto"/>
            </w:tcBorders>
          </w:tcPr>
          <w:p w:rsidR="00603D23" w:rsidRPr="00603D23" w:rsidRDefault="00603D23" w:rsidP="001517E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>170</w:t>
            </w:r>
          </w:p>
        </w:tc>
        <w:tc>
          <w:tcPr>
            <w:tcW w:w="985" w:type="dxa"/>
            <w:tcBorders>
              <w:left w:val="single" w:sz="4" w:space="0" w:color="auto"/>
            </w:tcBorders>
          </w:tcPr>
          <w:p w:rsidR="00603D23" w:rsidRPr="00603D23" w:rsidRDefault="00A02217" w:rsidP="001517E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right w:val="single" w:sz="4" w:space="0" w:color="auto"/>
            </w:tcBorders>
          </w:tcPr>
          <w:p w:rsidR="00603D23" w:rsidRPr="000F6E8A" w:rsidRDefault="00603D23" w:rsidP="00603D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</w:tc>
        <w:tc>
          <w:tcPr>
            <w:tcW w:w="8794" w:type="dxa"/>
            <w:gridSpan w:val="3"/>
            <w:tcBorders>
              <w:left w:val="single" w:sz="4" w:space="0" w:color="auto"/>
            </w:tcBorders>
          </w:tcPr>
          <w:p w:rsidR="00603D23" w:rsidRPr="00603D23" w:rsidRDefault="00603D23" w:rsidP="00603D2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Математика </w:t>
            </w:r>
            <w:r w:rsidRPr="00603D23">
              <w:rPr>
                <w:rFonts w:ascii="Times New Roman" w:hAnsi="Times New Roman" w:cs="Times New Roman"/>
                <w:b/>
                <w:sz w:val="28"/>
                <w:szCs w:val="28"/>
              </w:rPr>
              <w:t>6 класс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right w:val="single" w:sz="4" w:space="0" w:color="auto"/>
            </w:tcBorders>
          </w:tcPr>
          <w:p w:rsidR="00603D23" w:rsidRPr="000F6E8A" w:rsidRDefault="00603D23" w:rsidP="00603D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6683" w:type="dxa"/>
            <w:tcBorders>
              <w:right w:val="single" w:sz="4" w:space="0" w:color="auto"/>
            </w:tcBorders>
          </w:tcPr>
          <w:p w:rsidR="00603D23" w:rsidRPr="000F6E8A" w:rsidRDefault="00603D23" w:rsidP="00603D2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 xml:space="preserve"> Делимость натуральных чисел.</w:t>
            </w:r>
          </w:p>
        </w:tc>
        <w:tc>
          <w:tcPr>
            <w:tcW w:w="1126" w:type="dxa"/>
            <w:tcBorders>
              <w:left w:val="single" w:sz="4" w:space="0" w:color="auto"/>
              <w:right w:val="single" w:sz="4" w:space="0" w:color="auto"/>
            </w:tcBorders>
          </w:tcPr>
          <w:p w:rsidR="00603D23" w:rsidRPr="000F6E8A" w:rsidRDefault="00603D23" w:rsidP="0032017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85" w:type="dxa"/>
            <w:tcBorders>
              <w:left w:val="single" w:sz="4" w:space="0" w:color="auto"/>
            </w:tcBorders>
          </w:tcPr>
          <w:p w:rsidR="00603D23" w:rsidRPr="000F6E8A" w:rsidRDefault="00603D23" w:rsidP="00C9540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right w:val="single" w:sz="4" w:space="0" w:color="auto"/>
            </w:tcBorders>
          </w:tcPr>
          <w:p w:rsidR="00603D23" w:rsidRPr="000F6E8A" w:rsidRDefault="00603D23" w:rsidP="00603D2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6683" w:type="dxa"/>
            <w:tcBorders>
              <w:right w:val="single" w:sz="4" w:space="0" w:color="auto"/>
            </w:tcBorders>
          </w:tcPr>
          <w:p w:rsidR="00603D23" w:rsidRPr="000F6E8A" w:rsidRDefault="00603D23" w:rsidP="00603D2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 xml:space="preserve"> Обыкновенные дроби.</w:t>
            </w:r>
          </w:p>
        </w:tc>
        <w:tc>
          <w:tcPr>
            <w:tcW w:w="1126" w:type="dxa"/>
            <w:tcBorders>
              <w:left w:val="single" w:sz="4" w:space="0" w:color="auto"/>
              <w:right w:val="single" w:sz="4" w:space="0" w:color="auto"/>
            </w:tcBorders>
          </w:tcPr>
          <w:p w:rsidR="00603D23" w:rsidRPr="000F6E8A" w:rsidRDefault="00603D23" w:rsidP="0032017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985" w:type="dxa"/>
            <w:tcBorders>
              <w:left w:val="single" w:sz="4" w:space="0" w:color="auto"/>
            </w:tcBorders>
          </w:tcPr>
          <w:p w:rsidR="00603D23" w:rsidRPr="000F6E8A" w:rsidRDefault="006D5066" w:rsidP="00C9540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6683" w:type="dxa"/>
            <w:tcBorders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Отношения и пропорции.</w:t>
            </w:r>
          </w:p>
        </w:tc>
        <w:tc>
          <w:tcPr>
            <w:tcW w:w="1126" w:type="dxa"/>
            <w:tcBorders>
              <w:right w:val="single" w:sz="4" w:space="0" w:color="auto"/>
            </w:tcBorders>
          </w:tcPr>
          <w:p w:rsidR="00603D23" w:rsidRPr="000F6E8A" w:rsidRDefault="00603D23" w:rsidP="003201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985" w:type="dxa"/>
            <w:tcBorders>
              <w:right w:val="single" w:sz="4" w:space="0" w:color="auto"/>
            </w:tcBorders>
          </w:tcPr>
          <w:p w:rsidR="00603D23" w:rsidRPr="000F6E8A" w:rsidRDefault="00BB64B9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6683" w:type="dxa"/>
            <w:tcBorders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 xml:space="preserve"> Рациональные числа и действия над ними.</w:t>
            </w:r>
          </w:p>
        </w:tc>
        <w:tc>
          <w:tcPr>
            <w:tcW w:w="1126" w:type="dxa"/>
            <w:tcBorders>
              <w:right w:val="single" w:sz="4" w:space="0" w:color="auto"/>
            </w:tcBorders>
          </w:tcPr>
          <w:p w:rsidR="00603D23" w:rsidRPr="000F6E8A" w:rsidRDefault="00603D23" w:rsidP="00B338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985" w:type="dxa"/>
            <w:tcBorders>
              <w:right w:val="single" w:sz="4" w:space="0" w:color="auto"/>
            </w:tcBorders>
          </w:tcPr>
          <w:p w:rsidR="00603D23" w:rsidRPr="000F6E8A" w:rsidRDefault="00BB64B9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6683" w:type="dxa"/>
            <w:tcBorders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26" w:type="dxa"/>
            <w:tcBorders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3201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85" w:type="dxa"/>
            <w:tcBorders>
              <w:bottom w:val="single" w:sz="4" w:space="0" w:color="auto"/>
              <w:right w:val="single" w:sz="4" w:space="0" w:color="auto"/>
            </w:tcBorders>
          </w:tcPr>
          <w:p w:rsidR="00603D23" w:rsidRPr="000F6E8A" w:rsidRDefault="00A02217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668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i/>
                <w:sz w:val="24"/>
                <w:szCs w:val="24"/>
              </w:rPr>
              <w:t>Административная контрольная работа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C9540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BB64B9" w:rsidP="00C9540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8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C9540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>170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D506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6D5066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</w:tc>
        <w:tc>
          <w:tcPr>
            <w:tcW w:w="8794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03D23">
              <w:rPr>
                <w:rFonts w:ascii="Times New Roman" w:hAnsi="Times New Roman" w:cs="Times New Roman"/>
                <w:b/>
                <w:sz w:val="28"/>
                <w:szCs w:val="28"/>
              </w:rPr>
              <w:t>7 класс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8794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Математика (А</w:t>
            </w:r>
            <w:r w:rsidRPr="00603D23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лгебра)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668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3201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668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Целые выражения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B338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B338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Системы линейных уравнений с двумя переменными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B338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i/>
                <w:sz w:val="24"/>
                <w:szCs w:val="24"/>
              </w:rPr>
              <w:t>Административная контрольная работа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C9540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C9540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C9540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02 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05164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8809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Математика (Г</w:t>
            </w:r>
            <w:r w:rsidRPr="00603D23">
              <w:rPr>
                <w:rFonts w:ascii="Times New Roman" w:hAnsi="Times New Roman" w:cs="Times New Roman"/>
                <w:b/>
                <w:sz w:val="28"/>
                <w:szCs w:val="28"/>
              </w:rPr>
              <w:t>еометрия)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Простейшие геометрические фигуры и их свойства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C439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и 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C439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Параллельные прямые. Сумма углов треугольника.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F21B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Окружность и круг. Геометрические построения.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C439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учебного материала.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D5066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C9540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8 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D5066" w:rsidP="0005164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</w:tc>
        <w:tc>
          <w:tcPr>
            <w:tcW w:w="8809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03D23">
              <w:rPr>
                <w:rFonts w:ascii="Times New Roman" w:hAnsi="Times New Roman" w:cs="Times New Roman"/>
                <w:b/>
                <w:sz w:val="28"/>
                <w:szCs w:val="28"/>
              </w:rPr>
              <w:t>8 класс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8809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Математика (А</w:t>
            </w:r>
            <w:r w:rsidRPr="00603D23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лгебра)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Рациональные выражения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3201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Квадратные корни. Действительные числа.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3201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Квадратные уравнения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3201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.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i/>
                <w:sz w:val="24"/>
                <w:szCs w:val="24"/>
              </w:rPr>
              <w:t>Административная контрольная работа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C9540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C9540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C9540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02 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05164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8809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03D23">
              <w:rPr>
                <w:rFonts w:ascii="Times New Roman" w:hAnsi="Times New Roman" w:cs="Times New Roman"/>
                <w:b/>
                <w:sz w:val="28"/>
                <w:szCs w:val="28"/>
              </w:rPr>
              <w:t>Математика (Геометрия)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Четырёхугольники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B046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D5066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Подобие треугольников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B046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Решение прямоугольных треугольников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B046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D5066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Многоугольники. Площадь многоугольника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.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D5066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98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C9540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8 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D5066" w:rsidP="0005164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603D23" w:rsidRPr="000F6E8A" w:rsidTr="005B4E04">
        <w:tc>
          <w:tcPr>
            <w:tcW w:w="54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</w:p>
        </w:tc>
        <w:tc>
          <w:tcPr>
            <w:tcW w:w="8809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03D23">
              <w:rPr>
                <w:rFonts w:ascii="Times New Roman" w:hAnsi="Times New Roman" w:cs="Times New Roman"/>
                <w:b/>
                <w:sz w:val="28"/>
                <w:szCs w:val="28"/>
              </w:rPr>
              <w:t>9 класс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8794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Математика (А</w:t>
            </w:r>
            <w:r w:rsidRPr="00603D23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лгебра)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668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0150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668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Квадратичная функция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0150C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668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Элементы прикладной математики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668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D731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668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668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i/>
                <w:sz w:val="24"/>
                <w:szCs w:val="24"/>
              </w:rPr>
              <w:t>Административная контрольная работа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C9540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C9540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8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C9540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02 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05164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8794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03D23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Математика (геометрия)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668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Решение треугольников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C439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668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Правильные многоугольники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</w:t>
            </w:r>
          </w:p>
        </w:tc>
        <w:tc>
          <w:tcPr>
            <w:tcW w:w="668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Декартовы координаты на плоскости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C439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668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Векторы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C439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668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Геометрические преобразования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C439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668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6E8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D5066" w:rsidP="00C954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8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C9540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8 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D5066" w:rsidP="0005164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603D23" w:rsidRPr="000F6E8A" w:rsidTr="005B4E04">
        <w:tc>
          <w:tcPr>
            <w:tcW w:w="56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0F6E8A" w:rsidRDefault="00603D23" w:rsidP="00603D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8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603D23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>Итого по курсу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11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603D23" w:rsidP="00912A4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3D23">
              <w:rPr>
                <w:rFonts w:ascii="Times New Roman" w:hAnsi="Times New Roman" w:cs="Times New Roman"/>
                <w:b/>
                <w:sz w:val="24"/>
                <w:szCs w:val="24"/>
              </w:rPr>
              <w:t>850</w:t>
            </w:r>
          </w:p>
        </w:tc>
        <w:tc>
          <w:tcPr>
            <w:tcW w:w="98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D23" w:rsidRPr="00603D23" w:rsidRDefault="00A02217" w:rsidP="006D506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="006D5066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</w:tbl>
    <w:p w:rsidR="00C90CE9" w:rsidRDefault="00C90CE9" w:rsidP="00551F56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0D6BB8" w:rsidRDefault="000D6BB8" w:rsidP="00551F56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0D6BB8" w:rsidRPr="000D6BB8" w:rsidRDefault="00497FA1" w:rsidP="000D6BB8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Календарно - т</w:t>
      </w:r>
      <w:r w:rsidR="000D6BB8" w:rsidRPr="000D6BB8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ематическое планирование</w:t>
      </w:r>
    </w:p>
    <w:p w:rsidR="000D6BB8" w:rsidRPr="000D6BB8" w:rsidRDefault="000D6BB8" w:rsidP="000D6BB8">
      <w:pPr>
        <w:jc w:val="center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по </w:t>
      </w:r>
      <w:r w:rsidRPr="000D6BB8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ar-SA"/>
        </w:rPr>
        <w:t xml:space="preserve"> математике.</w:t>
      </w:r>
    </w:p>
    <w:p w:rsidR="000D6BB8" w:rsidRPr="000D6BB8" w:rsidRDefault="000D6BB8" w:rsidP="000D6BB8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Класс 5«А»</w:t>
      </w:r>
    </w:p>
    <w:p w:rsidR="000D6BB8" w:rsidRPr="000D6BB8" w:rsidRDefault="000D6BB8" w:rsidP="000D6BB8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Учитель Нерыдаева Ольга Валентиновна</w:t>
      </w:r>
    </w:p>
    <w:p w:rsidR="000D6BB8" w:rsidRPr="000D6BB8" w:rsidRDefault="000D6BB8" w:rsidP="000D6BB8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Количество часов по учебному плану</w:t>
      </w:r>
    </w:p>
    <w:p w:rsidR="000D6BB8" w:rsidRPr="000D6BB8" w:rsidRDefault="000D6BB8" w:rsidP="000D6BB8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В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сего 170</w:t>
      </w: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часов; в неделю 5 часов.</w:t>
      </w:r>
    </w:p>
    <w:p w:rsidR="000D6BB8" w:rsidRPr="000D6BB8" w:rsidRDefault="000D6BB8" w:rsidP="000D6BB8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Плановых контрольных работ -  11.</w:t>
      </w:r>
    </w:p>
    <w:p w:rsidR="000D6BB8" w:rsidRPr="000D6BB8" w:rsidRDefault="000D6BB8" w:rsidP="000D6BB8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Рабочая программа предназначена для работы по УМК:А.Г.Мерз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ляка, В.Б.Полонского, М.С.Якира.</w:t>
      </w:r>
    </w:p>
    <w:p w:rsidR="000D6BB8" w:rsidRPr="000D6BB8" w:rsidRDefault="000D6BB8" w:rsidP="000D6BB8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0D6BB8" w:rsidRPr="000D6BB8" w:rsidRDefault="000D6BB8" w:rsidP="000D6BB8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0D6BB8" w:rsidRPr="000D6BB8" w:rsidRDefault="000D6BB8" w:rsidP="000D6BB8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:rsidR="000D6BB8" w:rsidRDefault="000D6BB8" w:rsidP="00551F56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1517E8" w:rsidRDefault="001517E8" w:rsidP="00551F56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tbl>
      <w:tblPr>
        <w:tblW w:w="10348" w:type="dxa"/>
        <w:tblInd w:w="30" w:type="dxa"/>
        <w:tblLayout w:type="fixed"/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706"/>
        <w:gridCol w:w="806"/>
        <w:gridCol w:w="1086"/>
        <w:gridCol w:w="1040"/>
        <w:gridCol w:w="2360"/>
        <w:gridCol w:w="1776"/>
        <w:gridCol w:w="2544"/>
        <w:gridCol w:w="30"/>
      </w:tblGrid>
      <w:tr w:rsidR="00557828" w:rsidRPr="00557828" w:rsidTr="00557828">
        <w:trPr>
          <w:gridAfter w:val="1"/>
          <w:wAfter w:w="30" w:type="dxa"/>
          <w:trHeight w:val="315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  п/п</w:t>
            </w:r>
          </w:p>
        </w:tc>
        <w:tc>
          <w:tcPr>
            <w:tcW w:w="1897" w:type="dxa"/>
            <w:gridSpan w:val="2"/>
            <w:vMerge w:val="restart"/>
            <w:tcBorders>
              <w:top w:val="single" w:sz="6" w:space="0" w:color="000000"/>
              <w:left w:val="single" w:sz="4" w:space="0" w:color="auto"/>
              <w:right w:val="single" w:sz="6" w:space="0" w:color="000000"/>
            </w:tcBorders>
            <w:shd w:val="clear" w:color="auto" w:fill="auto"/>
            <w:vAlign w:val="center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урока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43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ип урока</w:t>
            </w:r>
          </w:p>
        </w:tc>
        <w:tc>
          <w:tcPr>
            <w:tcW w:w="2367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Элементы содержания</w:t>
            </w:r>
          </w:p>
        </w:tc>
        <w:tc>
          <w:tcPr>
            <w:tcW w:w="1781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ид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нтроля</w:t>
            </w:r>
          </w:p>
        </w:tc>
        <w:tc>
          <w:tcPr>
            <w:tcW w:w="2551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Самоподготовка/саморазвитие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</w:tr>
      <w:tr w:rsidR="00557828" w:rsidRPr="00557828" w:rsidTr="00557828">
        <w:trPr>
          <w:gridAfter w:val="1"/>
          <w:wAfter w:w="30" w:type="dxa"/>
          <w:trHeight w:val="727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6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caps/>
                <w:sz w:val="24"/>
                <w:szCs w:val="24"/>
              </w:rPr>
            </w:pPr>
          </w:p>
        </w:tc>
        <w:tc>
          <w:tcPr>
            <w:tcW w:w="1897" w:type="dxa"/>
            <w:gridSpan w:val="2"/>
            <w:vMerge/>
            <w:tcBorders>
              <w:left w:val="single" w:sz="4" w:space="0" w:color="auto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caps/>
                <w:sz w:val="24"/>
                <w:szCs w:val="24"/>
              </w:rPr>
            </w:pPr>
          </w:p>
        </w:tc>
        <w:tc>
          <w:tcPr>
            <w:tcW w:w="1043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caps/>
                <w:sz w:val="24"/>
                <w:szCs w:val="24"/>
              </w:rPr>
            </w:pPr>
          </w:p>
        </w:tc>
        <w:tc>
          <w:tcPr>
            <w:tcW w:w="2367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caps/>
                <w:sz w:val="24"/>
                <w:szCs w:val="24"/>
              </w:rPr>
            </w:pPr>
          </w:p>
        </w:tc>
        <w:tc>
          <w:tcPr>
            <w:tcW w:w="178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caps/>
                <w:sz w:val="24"/>
                <w:szCs w:val="24"/>
              </w:rPr>
            </w:pPr>
          </w:p>
        </w:tc>
        <w:tc>
          <w:tcPr>
            <w:tcW w:w="2551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vAlign w:val="center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</w:tr>
      <w:tr w:rsidR="00557828" w:rsidRPr="00557828" w:rsidTr="00557828">
        <w:trPr>
          <w:gridAfter w:val="1"/>
          <w:wAfter w:w="30" w:type="dxa"/>
          <w:trHeight w:val="214"/>
        </w:trPr>
        <w:tc>
          <w:tcPr>
            <w:tcW w:w="10348" w:type="dxa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557828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Натуральные числа (20 ч)</w:t>
            </w:r>
          </w:p>
        </w:tc>
      </w:tr>
      <w:tr w:rsidR="00557828" w:rsidRPr="00557828" w:rsidTr="0055782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яд натуральных чисе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Определение «натуральное число»,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тение чисел 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,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запись чисел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стный опрос по кар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1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-4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5, 7, 14</w:t>
            </w:r>
          </w:p>
        </w:tc>
      </w:tr>
      <w:tr w:rsidR="00557828" w:rsidRPr="00557828" w:rsidTr="0055782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яд натуральных чисе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t xml:space="preserve">Понятия  натурального  число,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тение изапись чисел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Графический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диктант 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.1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№ 9, 11, 16,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зготовить карточки с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изображенными на них цифрами</w:t>
            </w:r>
          </w:p>
        </w:tc>
      </w:tr>
      <w:tr w:rsidR="00557828" w:rsidRPr="00557828" w:rsidTr="0055782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Цифры. Десятичная запись натуральных чисе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t>Понятия цифры,  десятичной  записи числа, классов, разрядов. Таблицу  клас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softHyphen/>
              <w:t>сов  и  разрядов Обозначение раз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softHyphen/>
              <w:t>рядов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Чтение и запись десятичная натуральных чисел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Тест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.2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8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20, 23, 38</w:t>
            </w:r>
          </w:p>
        </w:tc>
      </w:tr>
      <w:tr w:rsidR="00557828" w:rsidRPr="00557828" w:rsidTr="0055782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Цифры. Десятичная запись натуральных чисе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t>Понятия цифры,  десятичной  записи числа, классов, разрядов. Таблицу  клас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softHyphen/>
              <w:t>сов  и  разрядов Обозначение раз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softHyphen/>
              <w:t>рядов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Чтение и запись десятичная натуральных чисел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25, 27(1,3,5), 39</w:t>
            </w:r>
          </w:p>
        </w:tc>
      </w:tr>
      <w:tr w:rsidR="00557828" w:rsidRPr="00557828" w:rsidTr="0055782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Цифры. Десятичная запись натуральных чисе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t>Понятия цифры,  десятичной  записи числа, классов, разрядов. Таблицу  клас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softHyphen/>
              <w:t>сов  и  разрядов Обозначение раз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softHyphen/>
              <w:t>рядов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Чтение и запись десятичная натуральных чисел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Самостоятельная работа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.2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27(2,4,6), 30, 32</w:t>
            </w:r>
          </w:p>
        </w:tc>
      </w:tr>
      <w:tr w:rsidR="00557828" w:rsidRPr="00557828" w:rsidTr="0055782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Отрезок, длина отрезка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нятия «концы отрезка», «равные отрезки», «расстояние между точками», «единицы измерения длины»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Обозначение отрезков, изображенных на рисунке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,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запись точек, лежащих на данном отрезк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стный опрос по кар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-9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45, 48, 50, 79</w:t>
            </w:r>
          </w:p>
        </w:tc>
      </w:tr>
      <w:tr w:rsidR="00557828" w:rsidRPr="00557828" w:rsidTr="0055782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Отрезок, длина отрезка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t>Понятия отрезка и его концов, рав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softHyphen/>
              <w:t xml:space="preserve">ных  отрезков,  середины отрезка  длины  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lastRenderedPageBreak/>
              <w:t>отрезка,  обозначе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softHyphen/>
              <w:t>ние от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softHyphen/>
              <w:t>резков. Единицы  измерения  длины (массы) и соотношения ме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softHyphen/>
              <w:t xml:space="preserve">жду ними. 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зображение отрезка и точек, лежащих и не лежащих на нем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60, 62, 80</w:t>
            </w:r>
          </w:p>
        </w:tc>
      </w:tr>
      <w:tr w:rsidR="00557828" w:rsidRPr="00557828" w:rsidTr="00557828">
        <w:trPr>
          <w:gridAfter w:val="1"/>
          <w:wAfter w:w="30" w:type="dxa"/>
          <w:trHeight w:val="227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8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Отрезок, длина отрезка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t>Понятия отрезка и его концов, рав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softHyphen/>
              <w:t>ных  отрезков,  середины отрезка  длины  отрезка,  обозначе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softHyphen/>
              <w:t>ние от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softHyphen/>
              <w:t>резков. Единицы  измерения  длины (массы) и соотношения ме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softHyphen/>
              <w:t xml:space="preserve">жду ними. 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зображение отрезка и точек, лежащих и не лежащих на нем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Тес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.3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0-12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.19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54, 57, 82</w:t>
            </w:r>
          </w:p>
        </w:tc>
      </w:tr>
      <w:tr w:rsidR="00557828" w:rsidRPr="00557828" w:rsidTr="00557828">
        <w:trPr>
          <w:gridAfter w:val="1"/>
          <w:wAfter w:w="30" w:type="dxa"/>
          <w:trHeight w:val="227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Отрезок, длина отрезка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t>Понятия отрезка и его концов, рав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softHyphen/>
              <w:t>ных  отрезков,  середины отрезка  длины  отрезка,  обозначе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softHyphen/>
              <w:t>ние от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softHyphen/>
              <w:t>резков. Единицы  измерения  длины (массы) и соотношения ме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softHyphen/>
              <w:t xml:space="preserve">жду ними. 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зображение отрезка и точек, лежащих и не лежащих на нем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.3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69, 72, 83</w:t>
            </w:r>
          </w:p>
        </w:tc>
      </w:tr>
      <w:tr w:rsidR="00557828" w:rsidRPr="00557828" w:rsidTr="00557828">
        <w:trPr>
          <w:gridAfter w:val="1"/>
          <w:wAfter w:w="30" w:type="dxa"/>
          <w:trHeight w:val="227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лоскость, прямая, луч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t>Понятия  плоскости,  прямой, луча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и указание взаимного расположения прямой, луча, отрезка, точек, сложение величин, переход от одних единиц измерения к другим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t xml:space="preserve">.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.4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 1-7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86, 89, 106, 111</w:t>
            </w:r>
          </w:p>
        </w:tc>
      </w:tr>
      <w:tr w:rsidR="00557828" w:rsidRPr="00557828" w:rsidTr="0055782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лоскость, прямая, луч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t>Понятия  плоскости,  прямой, луча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и указание взаимного расположения прямой, луча, отрезка, точек, сложение величин, переход от одних единиц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измерения к другим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t xml:space="preserve">.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.4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93, 100, 108</w:t>
            </w:r>
          </w:p>
        </w:tc>
      </w:tr>
      <w:tr w:rsidR="00557828" w:rsidRPr="00557828" w:rsidTr="0055782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2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лоскость, прямая, луч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t>Понятия  плоскости,  прямой, луча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и указание взаимного расположения прямой, луча, отрезка, точек, сложение величин, переход от одних единиц измерения к другим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t xml:space="preserve">.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стные вычисления и объяснение приемов вычислений; определение видов многоугольников, указание взаимного расположения прямой, луча, отрезка, точек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ирование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4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97, 103, 104, 110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557828" w:rsidRPr="00557828" w:rsidTr="0055782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Шкала. Координатный луч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нятия «штрих», «деление», «шкала», «координатный луч»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Определение числа, соответствующего точкам на шкале Переход от одних единиц измерения к другим; решение задачи, требующее понимание смысла отношений «больше на…», «меньше в…»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опросы 1-4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114, 116, 119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557828" w:rsidRPr="00557828" w:rsidTr="0055782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Шкала. Координатный луч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t>Понятия  шкалы  и  делений, коор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softHyphen/>
              <w:t>динатного  луча,  единичного  от</w:t>
            </w: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softHyphen/>
              <w:t xml:space="preserve">резка,  координаты точки.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стные вычисления; определение числа, соответствующего точкам на шкале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, 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зображение точек на координатном луче; переход от одних единиц измерения к другим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122, 124, 126</w:t>
            </w:r>
          </w:p>
        </w:tc>
      </w:tr>
      <w:tr w:rsidR="00557828" w:rsidRPr="00557828" w:rsidTr="0055782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Шкала. Координатный луч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комплексное применение знаний и 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Указание числа, соответствующего точкам на шкале, изображение точек на координатном луче;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решение задачи на нахождение количества изготовленных деталей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.5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128, 132, 134, 141</w:t>
            </w:r>
          </w:p>
        </w:tc>
      </w:tr>
      <w:tr w:rsidR="00557828" w:rsidRPr="00557828" w:rsidTr="0055782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6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равнение натуральных чисе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t xml:space="preserve">Понятия  большего  и  меньшего  натурального  числа. 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авило: какое из двух натуральных чисел меньше (больше), где на координатном луче </w:t>
            </w:r>
            <w:r w:rsidRPr="00557828">
              <w:rPr>
                <w:rFonts w:ascii="Times New Roman" w:eastAsia="Calibri" w:hAnsi="Times New Roman" w:cs="Times New Roman"/>
                <w:spacing w:val="-15"/>
                <w:sz w:val="24"/>
                <w:szCs w:val="24"/>
              </w:rPr>
              <w:t>рас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ложена точка с меньшей</w:t>
            </w:r>
            <w:r w:rsidRPr="00557828">
              <w:rPr>
                <w:rFonts w:ascii="Times New Roman" w:eastAsia="Calibri" w:hAnsi="Times New Roman" w:cs="Times New Roman"/>
                <w:spacing w:val="-15"/>
                <w:sz w:val="24"/>
                <w:szCs w:val="24"/>
              </w:rPr>
              <w:t xml:space="preserve"> (боль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шей) координатой, в виде чего записывается результат сравнения двух чисел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бор точки, которая лежит левее (правее) на координатном луч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равнение чисел, определение натуральных чисел, которые лежат между данными числами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.6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145, 147, 149</w:t>
            </w:r>
          </w:p>
        </w:tc>
      </w:tr>
      <w:tr w:rsidR="00557828" w:rsidRPr="00557828" w:rsidTr="0055782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равнение натуральных чисел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Энергосбережение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Arial"/>
                <w:sz w:val="24"/>
                <w:szCs w:val="24"/>
              </w:rPr>
              <w:t xml:space="preserve">Понятия  большего  и  меньшего  натурального  числа. 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равнение натуральных чисел; запись двойного неравенства, изображение на координатном луче натуральных чисел, которые больше (меньше) данного; решение задачи на движение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6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 6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152, 154, 163</w:t>
            </w:r>
          </w:p>
        </w:tc>
      </w:tr>
      <w:tr w:rsidR="00557828" w:rsidRPr="00557828" w:rsidTr="0055782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равнение натуральных чисе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оказательство верности неравенств, сравнение чисел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6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158, 160, 162</w:t>
            </w:r>
          </w:p>
        </w:tc>
      </w:tr>
      <w:tr w:rsidR="00557828" w:rsidRPr="00557828" w:rsidTr="0055782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вторение и систематизация учебного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материала по теме «Натуральные числа»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обобщение и системат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Выполнение упражнений по теме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 xml:space="preserve">Индивидуальная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Тест на сайте</w:t>
            </w:r>
          </w:p>
        </w:tc>
      </w:tr>
      <w:tr w:rsidR="00557828" w:rsidRPr="00557828" w:rsidTr="00557828"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gridAfter w:val="1"/>
          <w:wAfter w:w="15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20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1 по теме «Натуральные числа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нтроль и оценка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контрольной работы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0D6BB8" w:rsidRPr="00557828" w:rsidTr="0016732C"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gridAfter w:val="1"/>
          <w:wAfter w:w="15" w:type="dxa"/>
        </w:trPr>
        <w:tc>
          <w:tcPr>
            <w:tcW w:w="10348" w:type="dxa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</w:tcPr>
          <w:p w:rsidR="000D6BB8" w:rsidRPr="00557828" w:rsidRDefault="000D6BB8" w:rsidP="00557828">
            <w:pPr>
              <w:autoSpaceDE w:val="0"/>
              <w:autoSpaceDN w:val="0"/>
              <w:adjustRightInd w:val="0"/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557828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Сложение и вычитание натуральных чисел (33 ч)</w:t>
            </w:r>
          </w:p>
        </w:tc>
      </w:tr>
      <w:tr w:rsidR="00557828" w:rsidRPr="00557828" w:rsidTr="000D6BB8"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gridAfter w:val="1"/>
          <w:wAfter w:w="15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ложение натуральных чисе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Название компонентов (слагаемые) и результата (сумма) действия сложени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ложение натуральных чисел, решение задач на сложение натуральных чисел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7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168, 170, 174</w:t>
            </w:r>
          </w:p>
        </w:tc>
      </w:tr>
      <w:tr w:rsidR="00557828" w:rsidRPr="00557828" w:rsidTr="000D6BB8">
        <w:trPr>
          <w:gridAfter w:val="1"/>
          <w:wAfter w:w="30" w:type="dxa"/>
          <w:trHeight w:val="3360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ложение натуральных чисе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557828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Сложение натуральных чисел. Свойства сложени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сложение натуральных чисел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.7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4-6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172, 176, 178 (1-2)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сложения натуральных чисе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открыт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новых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ложение натуральных чисел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ереместительное и сочетательное свойства сложени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нахождение длины отрезка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рядок действий в числовых выражениях.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.7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180, 183, 185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сложения натуральных чисе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ложение натуральных чисел</w:t>
            </w:r>
            <w:r w:rsidRPr="00557828">
              <w:rPr>
                <w:rFonts w:ascii="Arial" w:eastAsia="Calibri" w:hAnsi="Arial" w:cs="Arial"/>
                <w:sz w:val="24"/>
                <w:szCs w:val="24"/>
              </w:rPr>
              <w:t>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авило нахождения суммы нуля и числа, периметра треугольника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нахождение периметра многоугольника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.7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178(3-4), 190, 195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25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ычитание натуральных чисе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открыт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новых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Названия компонентов (уменьшаемое, вычитаемое) и результата (разность) действия вычитани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тание натуральных чисел, решение задач на вычитание натуральных чисел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8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198, 200, 204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ычитание натуральных чисел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ычитание натуральных чисел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вычитания суммы из числа и вычитания числа из суммы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ычитание и сложение натуральных чисел и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вычитание натуральных чисел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.8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207(1,2), 209, 217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Вычитание натуральных чисел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ычитание натуральных чисел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вычитание натуральных чисел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Нахождение значения выражения с применением свойств вычитания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ирование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8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207(3), 215, 219</w:t>
            </w:r>
          </w:p>
        </w:tc>
      </w:tr>
      <w:tr w:rsidR="00557828" w:rsidRPr="00557828" w:rsidTr="000D6BB8"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gridAfter w:val="1"/>
          <w:wAfter w:w="15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Вычитание натуральных чисел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ычитание натуральных чисел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вычитание натуральных чисел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Нахождение значения выражения с применением свойств вычитания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стный опрос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8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6-7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221, 231, 233</w:t>
            </w:r>
          </w:p>
        </w:tc>
      </w:tr>
      <w:tr w:rsidR="00557828" w:rsidRPr="00557828" w:rsidTr="000D6BB8"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gridAfter w:val="1"/>
          <w:wAfter w:w="15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Вычитание натуральных чисел»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Энергосбережение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 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ложение и вычитание натуральных чисел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вычитание периметра многоугольника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 длины его стороны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 xml:space="preserve">Индивидуальная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.8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 223, 225, 229</w:t>
            </w:r>
          </w:p>
        </w:tc>
      </w:tr>
      <w:tr w:rsidR="00557828" w:rsidRPr="00557828" w:rsidTr="000D6BB8"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gridAfter w:val="1"/>
          <w:wAfter w:w="15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30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Числовые и буквенные выражения. Формулы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авило нахождения значения числового выражения, определение буквенного выражения. Запись числовых и буквенных выражений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Нахождение значения буквенного выражени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Формулы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.9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Вопросы 1-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 244, 248, 250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исловы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 буквенные выражения Формулы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557828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Числовые выражения. Значение числового выражения.</w:t>
            </w:r>
          </w:p>
          <w:p w:rsidR="00557828" w:rsidRPr="00557828" w:rsidRDefault="00557828" w:rsidP="0055782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557828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 Порядок действий в числовых выражениях. Буквенные выражения. Формулы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оставление выражения для решения задачи, решение задачи на нахождение разницы в цене товара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П.9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 252, 254, 256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Числовые и буквенные выражения Формулы»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557828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Числовые выражения. Значение числового выражени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рядок действий в числовых выражениях. Буквенные выражения. Формулы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оставление выражения для решения задачи , решение задач на нахождение длины отрезка периметра треугольника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.9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 258, 260, 262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нтрольная работа по теме «Слож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 вычитание натуральных чисел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нтроль и оценка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контрольной работы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57828" w:rsidRPr="00557828" w:rsidTr="000D6BB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34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авнения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открыт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новых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нятия «уравнение», «корень уравнения», «решить уравнение»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ждение корней уравнения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.10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Вопросы 1-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 268, 270, 278</w:t>
            </w:r>
          </w:p>
        </w:tc>
      </w:tr>
      <w:tr w:rsidR="00557828" w:rsidRPr="00557828" w:rsidTr="000D6BB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авнения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557828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Уравнения. Корень уравнения. Основные свойства уравнений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равнений разными способами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ий диктант</w:t>
            </w:r>
          </w:p>
        </w:tc>
        <w:tc>
          <w:tcPr>
            <w:tcW w:w="255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.10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 272(1-3), 274, 279</w:t>
            </w:r>
          </w:p>
        </w:tc>
      </w:tr>
      <w:tr w:rsidR="00557828" w:rsidRPr="00557828" w:rsidTr="000D6BB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при помощи уравнений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равнения. Корень уравнения. Основные свойства уравнений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текстовых задач с помощью уравнений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ирование</w:t>
            </w:r>
          </w:p>
        </w:tc>
        <w:tc>
          <w:tcPr>
            <w:tcW w:w="255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.10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 272( 4-6), 276, 280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Угол. Обозначение углов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Угол; построение углов, с помощью чертежного треугольника, запись их обозначения </w:t>
            </w:r>
          </w:p>
          <w:p w:rsidR="00557828" w:rsidRPr="00557828" w:rsidRDefault="00557828" w:rsidP="0055782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557828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Градусная мера угла. Измерение и построение углов с помощью транспортира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.11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Вопросы 1-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 284,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86, 292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Угол. Обозначение углов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Энергосбережение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гол. </w:t>
            </w: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Запись точек, расположенных внутри угла, вне угла, лежащих на сторонах угла </w:t>
            </w:r>
          </w:p>
          <w:p w:rsidR="00557828" w:rsidRPr="00557828" w:rsidRDefault="00557828" w:rsidP="0055782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557828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Градусная мера угла. Измерение и построение углов с помощью транспортира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Изображение с помощью чертежного треугольника углов;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.11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289, 293,294, 295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39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гол. Виды углов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гол; прямой угол, развернутый угол; как построить прямой угол с помощью чертежного треугольника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Определение видов углов и запись их обозначения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Построение углов и </w:t>
            </w: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 xml:space="preserve">запись их обозначения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lastRenderedPageBreak/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.12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Вопросы 1-14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 300, 317, 316(1)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>40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гол. Виды углов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557828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Угол. Виды углов.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Запись точек, расположенных внутри угла, вне угла, лежащих на сторонах угла, изображение с помощью чертежного треугольника прямых углов; нахождение прямых углов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12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302(1-2), 304, 318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ворческое задание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гол. Виды углов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557828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Угол. Виды углов.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Запись точек, расположенных внутри угла, вне угла, лежащих на сторонах угла, изображение с помощью чертежного треугольника прямых углов; нахождение прямых углов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стный опрос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.12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302(3-4), 305, 306, 307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гол. Виды углов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557828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Угол. Виды углов.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Запись точек, расположенных внутри угла, вне угла, лежащих на сторонах угла, изображение с помощью чертежного треугольника прямых углов; нахождение прямых углов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Граф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.12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№ 309, 310, 311, 319, 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гол. Виды углов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557828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Угол. Виды углов.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Запись точек, расположенных внутри угла, вне угла, лежащих на сторонах угла, изображение с помощью чертежного треугольника прямых углов; нахождение прямых углов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.12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 313, 315, 320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Многоугольники. Равные фигуры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нятие  «многоугольник» и его элементы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ереход от одних единиц измерения к другим, построение многоугольника и измерение длины его стороны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.1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Вопросы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-7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324, 326, 335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45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Многоугольники. Равные фигуры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Энергосбережение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ереход от одних единиц измерения к другим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строение многоугольника и измерение длины его стороны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ериметр многоугольника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.1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328, 331,334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реугольник  и его виды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нятие «треугольник» и его элементы. Виды треугольников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ереход от одних единиц измерения к другим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строение треугольника и измерение длин его сторон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14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6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340, 342, 355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реугольник и его виды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нятие «треугольник» и его элементы. Виды треугольников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ереход от одних единиц измерения к другим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строение треугольника и измерение длин его сторон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ериметр треугольника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14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345, 347, 349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реугольник и его виды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нятие «треугольник» и его элементы. Виды треугольников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ереход от одних единиц измерения к другим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строение треугольника и измерение длин его сторон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умма углов треугольника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14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351, 353, 357, 358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Прямоугольник. ось симметрии фигуры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нятие «прямоугольник» и его элементы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П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ереход от одних единиц измерения к другим, построение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рямоугольника и измерение длин его сторон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. 15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360, 362, 379, 380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50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Прямоугольник. ось симметрии фигуры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нятие «прямоугольник» и его элементы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П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ереход от одних единиц измерения к другим, построение прямоугольника и измерение длин его сторон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ериметр прямоугольника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1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6-9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367, 374, 381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Прямоугольник. ось симметрии фигуры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нятие «прямоугольник» и его элементы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П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ереход от одних единиц измерения к другим, построение прямоугольника и измерение длин его сторон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глы прямоугольника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. 1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 373, 382, 383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Повторение и систематизация учебного материала по теме: "Уравнение. Угол. Многоугольники"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по повторяемой теме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Тест на сайте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нтрольная работа №3 по теме: "Уравнение. Угол. Многоугольники"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нтроль и оценка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контрольной работы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0D6BB8" w:rsidRPr="00557828" w:rsidTr="0016732C">
        <w:trPr>
          <w:gridAfter w:val="1"/>
          <w:wAfter w:w="30" w:type="dxa"/>
        </w:trPr>
        <w:tc>
          <w:tcPr>
            <w:tcW w:w="10348" w:type="dxa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0D6BB8" w:rsidRPr="00557828" w:rsidRDefault="000D6BB8" w:rsidP="00557828">
            <w:pPr>
              <w:autoSpaceDE w:val="0"/>
              <w:autoSpaceDN w:val="0"/>
              <w:adjustRightInd w:val="0"/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557828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Умножение и деление натуральных чисел (37 ч)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. переместительное свойство умножения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натуральных чисел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авило умножения одного числа на другое, определение названий чисел (множители) и результата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(произведение) умножени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е вычисления, запись суммы в виде произведения, произведения в виде суммы, умножение натуральных чисел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 16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7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386, 390, 394, 415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5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. переместительное свойство умножения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натуральных чисел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смысл действия умножения, замена сложения умножением, нахождение произведения, используя переместительное свойство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16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388(1-2), 392, 416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. переместительное свойство умножения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натуральных чисел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смысл действия умножения, замена сложения умножением, нахождение произведения, используя переместительное свойство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16 № 400(1), 402, 404, 419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. переместительное свойство умножения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натуральных чисел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смысл действия умножения, замена сложения умножением, нахождение произведения, используя переместительное свойство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16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400(2), 406, 411, 418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очетательное и распределительное свойства умножения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натуральных чисел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авило умножения одного числа на другое, определение названий чисел (множители) и результата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(произведение) умножени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Сочетательное свойство умножения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17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4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421, 423, 427, 443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59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очетательное и распределительное свойства умножения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натуральных чисел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Сочетательное свойство умножения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решение задач на смысл действия умножения, нахождение произведения удобным способом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17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425, 429, 435, 446</w:t>
            </w:r>
          </w:p>
        </w:tc>
      </w:tr>
      <w:tr w:rsidR="00557828" w:rsidRPr="00557828" w:rsidTr="000D6BB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очетательное и распределительное свойства умножения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натуральных чисел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смысл действия умножения , нахождение произведения удобным способом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17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437, 439, 441, 445</w:t>
            </w:r>
          </w:p>
        </w:tc>
      </w:tr>
      <w:tr w:rsidR="00557828" w:rsidRPr="00557828" w:rsidTr="000D6BB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ление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ление натуральных чисел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авило нахождения неизвестного множителя, делимого и делителя, определение числа, которое делят (на которое делят)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еление натуральных чисел, запись частного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18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6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451, 460, 518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ел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Энергосбережение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ление натуральных чисел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деления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Чтение выражений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,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шение задач на деление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.18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453, 456, 469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6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Деление»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ление натуральных чисел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ждение неизвестного делимого, делителя, множителя; решение задач с помощью уравнений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Индивидуальная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стный опрос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18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473, 477, 479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Деление»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комплексное примене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Деление натуральных чисел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ждение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неизвестного делимого, делителя, множителя; решение задач с помощью уравнений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 xml:space="preserve">Индивидуальная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18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458,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462(1),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490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65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Деление»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ление натуральных чисел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ждение неизвестного делимого, делителя, множителя; решение задач с помощью уравнений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Индивидуальная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18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462(2),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492, 500, 519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Деление»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ление натуральных чисел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ждение неизвестного делимого, делителя, множителя; решение задач с помощью уравнений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Индивидуальная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18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462(3),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494, 504, 520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Деление»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ждение неизвестного делимого, делителя, множителя; решение задач с помощью уравнений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Индивидуальная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18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488, 508, 511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ление с остатком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ление с остатком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авило получения остатка, нахождения делимого по неполному частному, делителю и остатку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нахождение остатка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стный опрос 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19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522,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524, 526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еление с остатком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ление с остатком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ждение остатка при делении различных чисел на 2; 7; 11 и т. д.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оверка равенства и указание компонентов действия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19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529, 534, 536, 546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Деление        с остатком»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еление с остатком ;  нахождение делимого по неполному частному, делителю и остатку; составление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примеров деления на заданное число с заданным остатком, нахождение значения выражения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ирование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. 19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532, 539, 545(3-4)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71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тепень числа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нятие «степень»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озведение в степень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0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6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551, 553, 560(1-2),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561</w:t>
            </w:r>
          </w:p>
        </w:tc>
      </w:tr>
      <w:tr w:rsidR="00557828" w:rsidRPr="00557828" w:rsidTr="000D6BB8">
        <w:trPr>
          <w:gridAfter w:val="1"/>
          <w:wAfter w:w="30" w:type="dxa"/>
          <w:trHeight w:val="354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тепень числа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Нахождение степени числа, возведение в степень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0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555,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557,559,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563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Контрольная работа № 4 по теме «Умнож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и деление натуральных чисел. Свойства умножения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t>контроль и оценка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Решение контрольной работы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Контро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лощадь. Площадь прямоугольника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нятие «Площадь»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Формулы площади прямоугольника и квадрата, нахождения площади всей фигуры, если известна площадь её составных частей; понятие «равные фигуры», изображенных на рисунке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1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9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570, 573, 595, 596(1)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лощадь. Площадь прямоугольника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лощадь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ждение площади фигуры, изображенной на рисунке, решение задач на нахождение площади прямоугольника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1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575, 577, 579, 596(2)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76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Площадь. Площадь прямоугольника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комплексное применение знаний и способов 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лощадь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и на нахождение площади прямоугольника, треугольника, квадрата; переход от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одних единиц измерения к другим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1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№ 582, 583,591, 592 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77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Площадь. Площадь прямоугольника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лощадь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и на нахождение площади прямоугольника, треугольника, квадрата; переход от одних единиц измерения к другим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1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585, 588, 597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ямоугольный параллелепипед пирамида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ямоугольный параллелепипед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Количество  граней, ребер, вершин у прямоугольного параллелепипеда; куб как частный случай прямоугольного параллелепипеда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нахождение площади поверхности прямоугольного параллелепипеда;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практической направленности на нахождение площади поверхности прямоугольного параллелепипеда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2 вопросы 1-14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600,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601, 603 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ямоугольный параллелепипед пирамида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ямоугольный параллелепипед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Формула для нахождения площади поверхности прямоугольного параллелепипеда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практической направленности на нахождение площади поверхности прямоугольного параллелепипеда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2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607, 609, 613, 616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Прямоугольный параллелепипед пирамида»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 систематизация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ямоугольный параллелепипед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равнение площадей; нахождение стороны квадрата по известной площади; формулы для нахождения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площади поверхности куба, суммы длин ребер прямоугольного параллелепипеда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2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5-19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605, 611, 614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81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Объём прямоугольного параллелепипеда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ямоугольный параллелепипед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нятия «кубический сантиметр», «кубический метр», «кубический дециметр»;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ждение объёма прямоугольного параллелепипеда, нахождение высоты прямоугольного параллелепипеда, если известны его объем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 площадь нижней грани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4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№ 623, 641, 643( 1-2)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бъём прямоугольного параллелепипеда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Энергосбережение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ямоугольный параллелепипед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ждение длины комнаты, площади пола, потолка, стен, если известны её объем, высота и ширина; переход от одних единиц измерения к другим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 2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5-7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621, 625, 629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8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Объёмы. Объём прямоугольного параллелепипеда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ямоугольный параллелепипед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ждение объема куба и площади его поверхности; решение задач практической направленности на нахождение объёма  прямоугольного параллелепипеда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ирование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№ 627, 631, 643(3-4), 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Объёмы. Объём прямоугольного параллелепипеда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ямоугольный параллелепипед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ждение объема куба и площади его поверхности; решение задач практической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направленности на нахождение объёма  прямоугольного параллелепипеда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637, 643(5-6), 644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85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Комбинаторные задачи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нятие «комбинации», «комбинаторная задача», решение комбинаторных задач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.24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2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646, 648, 668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86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Комбинаторные задачи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нятие «комбинации», «комбинаторная задача», решение комбинаторных задач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4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652, 654, 657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Комбинаторные задачи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нятие «комбинации», «комбинаторная задача», решение комбинаторных задач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4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660, 662, 665, 673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вторение и систематизация учебного материала по </w:t>
            </w: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теме «Деление с остатком. площадь прямоугольника. Прямоугольный параллелепипед и его объем. Комбинаторные задачи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Ответы на вопросы и  выполнение упражнений по повторяемой теме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Индивидуальная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 на сайте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вторение и систематизация учебного материала по </w:t>
            </w: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теме «Деление с остатком. площадь прямоугольника. Прямоугольный параллелепипед и его объем. Комбинаторные задачи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Ответы на вопросы и  выполнение упражнений по повторяемой теме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Индивидуальная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 на сайте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189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нтрольная работа № 5 по </w:t>
            </w: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теме «Деление с остатком. площадь </w:t>
            </w: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>прямоугольника. Прямоугольный параллелепипед и его объем. Комбинаторные задачи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lastRenderedPageBreak/>
              <w:t xml:space="preserve">контроль и оценка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t>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контрольной работы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0D6BB8" w:rsidRPr="00557828" w:rsidTr="0016732C">
        <w:trPr>
          <w:gridAfter w:val="1"/>
          <w:wAfter w:w="30" w:type="dxa"/>
        </w:trPr>
        <w:tc>
          <w:tcPr>
            <w:tcW w:w="10348" w:type="dxa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0D6BB8" w:rsidRPr="00557828" w:rsidRDefault="000D6BB8" w:rsidP="00557828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557828">
              <w:rPr>
                <w:rFonts w:ascii="Times New Roman" w:eastAsia="MS Mincho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>Глава 4. Обыкновенные дроби (18 ч)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нятие обыкновенной дроби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открыт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новых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Обыкновенная дробь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Что показывает числитель и знаменатель дроби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пись числа, показывающего, какая часть фигуры закрашена, решение задач на нахождение дроби от числа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зображение точек на координатном луче,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4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677, 679, 681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нятие обыкновенной дроби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Обыкновенная дробь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тение и запись обыкновенных дробей, изображение геометрической фигуры, деление её на равные части и выделение части от фигуры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683, 685, 687, 699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9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Обыкновенные дроби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Обыкновенная дробь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Запись обыкновенных дробей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,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шение задачи на нахождение числа по известному значению его дроби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ирование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.25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690, 694, 701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Обыкновенные дроби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Обыкновенная дробь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Запись обыкновенных дробей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,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шение задачи на нахождение числа по известному значению его дроби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692, 696, 711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Обыкновенные дроби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Обыкновенная дробь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Запись обыкновенных дробей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,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шение задачи на нахождение числа по известному значению его дроби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705,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709,713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авильн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ые и неправильные дроби. Сравнение дробей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 xml:space="preserve">изучение 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Правила изображения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равных дробей на координатном луче; какая из двух дробей с одинаковым знаменателем больше (меньше)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зображение точек на координатном луче, выделение точек, координаты которых равны, сравнение обыкновенных дробей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ндивидуальна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.26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Вопросы 1-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720, 722, 728, 730, 732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97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авильные и неправильные дроби. Сравнение дробей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Чтение дробей изображение точек на координатном луче, выделение точек, лежащих левее (правее) всех, сравнение обыкновенных дробей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онятия правильной (неправильной) дроби, может ли правильная дробь быть больше 1, всегда ли неправильная дробь больше 1, какая дробь больше – правильная или неправи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6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4-7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724(1-6), 726, 734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Правильные и неправильные дроби. Сравнение дробей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равнение обыкновенных дробей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сположение дробей в порядке возрастания (убывания), сравнение обыкновенных дробей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Индивидуальная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6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737, 739, 742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ложение и вычитание дробей с одинаковыми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знаменателями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авило сложения (вычитания) дробей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 одинаковыми знаменателями; записи правил сложения (вычитания) дробей с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одинаковыми знаменателями с помощью букв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сложение (вычитание) дробей с одинаковыми знаменателями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7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2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744, 746, 748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00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ложение и вычитание дробей с одинаковыми знаменателями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сложение (вычитание) дробей с одинаковыми знаменателями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7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750, 752, 754,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757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роби и деление натуральных чисе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Запись частного в виде дроби; каким числом является частное, если деление выполнено нацело, если деление не выполнено нацело; как разделить сумму на число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8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2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759, 761, 763, 765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мешанные числа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мешанные числа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Целая часть числа и что – его дробная частью; как найти целую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 дробную части неправильной дроби; как записать смешанное число в виде неправильной дроби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пись смешанного числа в виде суммы его целой и дробной частей, выделение целой части из дробей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9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6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770,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772, 774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мешанные числа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мешанные числа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пись суммы в виде смешанного числа, запись смешанного числа в виде неправильной дроби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9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7-8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776, 778(1-5), 783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упражнений по теме «Смешанные числа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комплекс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Смешанные числа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Выделение целой части числа;  запись смешанного числа в виде неправильной дроби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ндивидуальна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.29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№ 778(6-8), 781(1), 787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05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мешанные числа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авила сложения и вычитания смешанные числа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сложение и вычитание смешанных чисел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9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778(9-10), 781(2), 789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06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мешанные числа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ждение значения выражений;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сложение и вычитание смешанных чисел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29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785, 791, 793</w:t>
            </w:r>
          </w:p>
        </w:tc>
      </w:tr>
      <w:tr w:rsidR="00557828" w:rsidRPr="00557828" w:rsidTr="000D6BB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вторение и систематизация учебного материала по теме «Обыкновенные дроби»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обобщ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 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мешанные числа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деление целой части числа и запись смешанного числа в виде неправильной дроби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ложение и вычитание смешанных чисел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сложение и вычитание смешанных чисел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ирование</w:t>
            </w:r>
          </w:p>
        </w:tc>
        <w:tc>
          <w:tcPr>
            <w:tcW w:w="255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 на сайте</w:t>
            </w:r>
          </w:p>
        </w:tc>
      </w:tr>
      <w:tr w:rsidR="00557828" w:rsidRPr="00557828" w:rsidTr="000D6BB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 №6 по теме «Обыкновенные дроби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контроль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и оценка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контрольной работы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255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0D6BB8" w:rsidRPr="00557828" w:rsidTr="0016732C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0348" w:type="dxa"/>
            <w:gridSpan w:val="8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0D6BB8" w:rsidRPr="00557828" w:rsidRDefault="000D6BB8" w:rsidP="00557828">
            <w:pPr>
              <w:autoSpaceDE w:val="0"/>
              <w:autoSpaceDN w:val="0"/>
              <w:adjustRightInd w:val="0"/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557828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Десятичные дроби. (48 ч)</w:t>
            </w:r>
          </w:p>
        </w:tc>
      </w:tr>
      <w:tr w:rsidR="00557828" w:rsidRPr="00557828" w:rsidTr="000D6BB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едставление о десятичных дробях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нятие «десятичная дробь»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авило короткой записи дроби, знаменатель которой единица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 несколькими нулями, названия такой записи дроби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пись в виде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десятичной дроби частного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0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6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799(1-8), 801(1-3), 803(1-6)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10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едставление о десятичных дробях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сятичная дробь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тение и запись десятичных дробей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пись десятичной дроби в виде обыкновенной дроби или смешанного числа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0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799(9-16), 801(4-6), 803(7-12), 805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11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Десятичные дроби»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Энергосбережение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сятичная дробь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ереход от одних единиц измерения к другим; запись всех чисел, у которых задана целая часть и знаменатель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строение отрезков, длина которых выражена десятичной дробью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0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808, 810(1-3), 816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12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Десятичные дроби»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Энергосбережение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сятичная дробь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ереход от одних единиц измерения к другим; запись всех чисел, у которых задана целая часть и знаменатель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строение отрезков, длина которых выражена десятичной дробью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0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810(4-6), 813, 818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13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сятичная дробь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авило сравнения десятичных дробей, изменится ли десятичная дробь, если к ней приписать в конце нуль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пись десятичной дроби с пятью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(и более) знаками после запятой, равной данной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1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824, 826, 839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14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сятичная дробь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авнивание числа знаков после запятой в десятичных дробях с приписыванием справа нулей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пись десятичных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дробей  в порядке возрастания или убывания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.31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828, 830, 832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15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Сравнение десятичных дробей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сятичная дробь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зображение точек на координатном луче; сравнение десятичных дробей, нахождение значения переменной, при котором неравенство будет верным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ирование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1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833, 835,837, 841</w:t>
            </w:r>
          </w:p>
        </w:tc>
      </w:tr>
      <w:tr w:rsidR="00557828" w:rsidRPr="00557828" w:rsidTr="000D6BB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16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Округление чисел. Прикидки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авило округления чисел; приближенное значением с недостатком, с избытком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запись натуральных чисел, между которыми расположены десятичные дроби ;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кругление дробей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2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2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845(1-2), 847(1-3), 860(1)</w:t>
            </w:r>
          </w:p>
        </w:tc>
      </w:tr>
      <w:tr w:rsidR="00557828" w:rsidRPr="00557828" w:rsidTr="000D6BB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17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Округление чисел. Прикидки Энергосбережение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и со старинными мерами массы и длины, округление их до заданного разряда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сложение и вычитание десятичных дробей и округление результатов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2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845(3-4), 847(4-5), 861</w:t>
            </w:r>
          </w:p>
        </w:tc>
      </w:tr>
      <w:tr w:rsidR="00557828" w:rsidRPr="00557828" w:rsidTr="000D6BB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18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Округление чисел. Прикидки»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кругление дробей до заданного разряда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ждение натурального приближения значения с недостатком и с избытком для каждого из чисел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ирование</w:t>
            </w:r>
          </w:p>
        </w:tc>
        <w:tc>
          <w:tcPr>
            <w:tcW w:w="255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2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850, 856, 858</w:t>
            </w:r>
          </w:p>
        </w:tc>
      </w:tr>
      <w:tr w:rsidR="00557828" w:rsidRPr="00557828" w:rsidTr="000D6BB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19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лож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 вычитание десятичных дробей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лож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 вычитание десятичных дробей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авила сложения и вычитания десятичных дробей;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сложение и вычитание десятичных дробей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ий диктант</w:t>
            </w:r>
          </w:p>
        </w:tc>
        <w:tc>
          <w:tcPr>
            <w:tcW w:w="255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1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865, 871, 905</w:t>
            </w:r>
          </w:p>
        </w:tc>
      </w:tr>
      <w:tr w:rsidR="00557828" w:rsidRPr="00557828" w:rsidTr="000D6BB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лож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и вычитание десятичных дробей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Энергосбережение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закрепле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Слож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и вычитание десятичных дробей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пись переместительного и сочетательного законов сложения при помощи букв и проверка их при заданных значениях буквы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ндивидуальная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.3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Вопрос 2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867, 873,875</w:t>
            </w:r>
          </w:p>
        </w:tc>
      </w:tr>
      <w:tr w:rsidR="00557828" w:rsidRPr="00557828" w:rsidTr="000D6BB8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21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Сложение и вычитание десятичных дробей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лож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 вычитание десятичных дробей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зложение числа по разрядам, запись длины отрезка в метрах, дециметрах, сантиметрах, миллиметрах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спользование свойств сложения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 вычитания для вычисления самым удобным способом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ий диктант</w:t>
            </w:r>
          </w:p>
        </w:tc>
        <w:tc>
          <w:tcPr>
            <w:tcW w:w="2551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869, 882, 892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22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Сложение и вычитание десятичных дробей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лож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 вычитание десятичных дробей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зложение числа по разрядам, запись длины отрезка в метрах, дециметрах, сантиметрах, миллиметрах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спользование свойств сложения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 вычитания для вычисления самым удобным способом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884, 886, 894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23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Сложение и вычитание десятичных дробей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лож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 вычитание десятичных дробей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зложение числа по разрядам, запись длины отрезка в метрах, дециметрах, сантиметрах, миллиметрах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спользование свойств сложения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 вычитания для вычисления самым удобным способом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890 (1-3), 897, 903 (1-3)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24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Сложение и вычитание десятичных дробей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лож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 вычитание десятичных дробей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зложение числа по разрядам, запись длины отрезка в метрах, дециметрах, сантиметрах, миллиметрах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спользование свойств сложения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 вычитания для вычисления самым удобным способом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888, 890 (4-6), 903 (4-6)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7 по теме «Десятичные дроби. Сравнение, округление, сложение и вычитание десятичных дробей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нтроль и оценка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контрольной работы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десятичных дробей на натуральные числа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десятичных дробей на натуральные числа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авило умножения десятичной дроби на натуральное число, десятичной дроби на 10, на 100, на 1000…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ножение десятичных дробей на натуральные числа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4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1-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912, 915 (1-6), 917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27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десятичных дробей на натуральные числа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десятичных дробей на натуральные числа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пись суммы в виде произведения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умножение десятичных дробей на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натуральные числа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4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915 (7-12), 920, 923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28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Умножение десятичных дробей на натуральные числа»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)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десятичных дробей на натуральные числа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ножение десятичной дроби на 10, на 100, на 1000… ,округление чисел до заданного разряда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движение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ирование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4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927, 931 (1-2), 935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29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ткрытие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новых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ножение десятичных дробей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авило умножения на десятичную дробь; умножение десятичной дроби на 0,1; на 0,01; на 0,001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умножение десятичных дробей запись буквенного выражения; умножение десятичных дробей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4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929 (1-2), 939, 960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ножение десятичных дробей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пись переместительного и сочетательного законов умножения и нахождение значения произведения удобным способом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4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929 (3-4), 943 (1-2), 945</w:t>
            </w:r>
          </w:p>
        </w:tc>
      </w:tr>
      <w:tr w:rsidR="00557828" w:rsidRPr="00557828" w:rsidTr="000D6BB8">
        <w:trPr>
          <w:gridAfter w:val="1"/>
          <w:wAfter w:w="30" w:type="dxa"/>
          <w:trHeight w:val="2357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31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ножение десятичных дробей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пись распределительного закона умножения с помощью букв и проверка этого закона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ждение значения числового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ражения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4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941, 947, 949(1-2)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теме «Умножение десятичных дробей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обобщение и системат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Умножение десятичных дробей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движении решение уравнений; нахождение значения выражения со степенью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.34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943(3), 949(3-4), 955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33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ление десятичных дробей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ление десятичных дробей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авила деления десятичной дроби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 натуральное число,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сятичной дроби на 10, на 100, на 1000…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запись обыкновенной дроби в виде десятичной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по теме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1-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964, 967(1-6), 996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ление десятичных дробей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ление десятичных дробей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нахождение дроби от числа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967(7-12), 970, 974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35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ление десятичных дробей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ление десятичных дробей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пись обыкновенной дроби в виде десятичной и выполнение действий, решение уравнений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ирование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 4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977(1-3), 979, 981 (1-3)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36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Деление десятичных дробей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ление десятичных дробей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при помощи уравнений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ждение значения выражения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977(4-6), 981 (4-6), 985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37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авила деления десятичной дроби на десятичную дробь; деление десятичной дроби на 0,1; на 0,01; на 0,001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ждение частного и выполнение проверки умножением и делением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987, 993, 995(1)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38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еление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на десятичную дробь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закрепле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Деление десятичных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дробей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тение и запись выражений;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деление десятичной дроби на десятичную дробь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ндивидуальна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. 3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№995(3), 1001(1-2), 1005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39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ление десятичных дробей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еление десятичной дроби на 0,1; на 0,01; на 0,001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равнений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ирование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 3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999(1), 1001 (3-4), 1009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Деление на десятичную дробь» Энергосбережение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ление десятичных дробей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и на движение и составление задач на нахождение стоимости и количества товара, площади поля и урожая, времени, затраченного на работу, с теми же числами в условии и ответ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примеров на все действия с десятичными дробями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999(2), 1003(1-2), 1011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41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Деление на десятичную дробь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Деление десятичных дробей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при помощи уравнений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равнений , нахождение частного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1003 (3-7), 1018, 1027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142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Контрольная работа №8 по теме «Умнож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и деление десятичных </w:t>
            </w: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>дробей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lastRenderedPageBreak/>
              <w:t xml:space="preserve">контроль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t xml:space="preserve">и оценка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t>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Решение контрольной работы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color w:val="000000"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Контро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43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реднее арифметическое средне значение величины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открыт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новых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Число, называемое средним арифметическим нескольких чисел; правила нахождения среднее арифметическое нескольких чисел,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нахождение средней урожайности  поля  и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редней скорости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6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1-2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1034, 1038, 1052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44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реднее арифметическое средне значение величины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реднее арифметическое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ждение среднего арифметического нескольких чисел и округление результата до указанного разряда решение задач на нахождение средней оценки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6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1040, 1042, 1053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45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Среднее арифметическое средне значение величины»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нахождение средней скорости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и на нахождение среднего арифметического при помощи уравнения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ирование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6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1045, 1047, 1054(1), 1055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46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оценты . Нахождение процентов от числа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открыт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новых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Понятие «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оцент»; запись процентов в виде десятичной дроби и запись десятичной дроби в процентах;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нахождение части от числа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о кар-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очкам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7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1-3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1057, 1059, 1087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47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оценты . Нахождение процентов от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числа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оценты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пись в процентах десятичной дроби Решение задач на нахожд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 части числа              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7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Вопросы 4-5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 1063, 1065, 1068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48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Проценты . Нахождение процентов от числа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оценты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еревод процентов в десятичную дробь, перевод десятичной дроби в проценты; Решение задач, содержащих в условии понятие «процент»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ирование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7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1072, 1074, 1076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49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Проценты . Нахождение процентов от числа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оценты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еревод процентов в десятичную дробь, перевод десятичной дроби в проценты; Решение задач, содержащих в условии понятие «процент»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7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1079, 1082, 1084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Нахождение числа по его процентам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зучения нового материала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оценты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пись в процентах десятичной дроби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нахожд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 части числа              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8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1094, 1096, 1117(1-2)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51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Нахождение числа по его процентам»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и 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оценты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, содержащих в условии понятие «процент»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ирование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 38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1098, 1100, 1102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52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Нахождение числа по его процентам»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и 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оценты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, содержащих в условии понятие «процент»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стный опрос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38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1104, 1106, 1108, 1122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52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Нахождение числа по его процентам»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и комплексное применение знаний и способов действ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роценты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, содержащих в условии понятие «процент»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П. 38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№ 1113, 1115, 1120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54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вторение и систематизация учебного материала по теме «Среднее арифметическое. Проценты»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Ответы на вопросы и  выполнение упражнений по повторяемой теме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ирование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 на сайте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55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вторение и систематизация учебного материала по теме «Среднее арифметическое. Проценты»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Ответы на вопросы и  выполнение упражнений по повторяемой теме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 на сайте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56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нтрольная работа № 9 по теме «Среднее арифметическое. Проценты»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контроль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и оценка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контрольной работы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0D6BB8" w:rsidRPr="00557828" w:rsidTr="0016732C">
        <w:trPr>
          <w:gridAfter w:val="1"/>
          <w:wAfter w:w="30" w:type="dxa"/>
        </w:trPr>
        <w:tc>
          <w:tcPr>
            <w:tcW w:w="10348" w:type="dxa"/>
            <w:gridSpan w:val="7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0D6BB8" w:rsidRPr="00557828" w:rsidRDefault="000D6BB8" w:rsidP="00557828">
            <w:pPr>
              <w:autoSpaceDE w:val="0"/>
              <w:autoSpaceDN w:val="0"/>
              <w:adjustRightInd w:val="0"/>
              <w:spacing w:before="60" w:after="6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557828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Повторение и решение задач (14 ч)</w:t>
            </w:r>
          </w:p>
        </w:tc>
      </w:tr>
      <w:tr w:rsidR="00557828" w:rsidRPr="00557828" w:rsidTr="000D6BB8">
        <w:trPr>
          <w:gridAfter w:val="1"/>
          <w:wAfter w:w="30" w:type="dxa"/>
          <w:trHeight w:val="3057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57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Натуральные числа и шкалы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Натуральные числа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ждение координаты точки, лежащей между данными точками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запись с помощью букв свойств сложения, вычитания, умножения; выполнение деления с остатком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Задание по карточкам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58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лож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 вычитание натуральных чисе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Сложение и вычитание натуральных чисел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нахождение значения числового и буквенного выражения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и уравнений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Задание по карточкам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59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лож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 вычитание натуральных чисел Энергосбережение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Сложение и вычитание натуральных чисел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нахождение значения числового и буквенного выражения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и уравнений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Задание по карточкам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нож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 деление натуральных чисе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ножение и деление 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натуральных чисел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нахождение значения числового и буквенного выражения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и уравнений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Задание по карточкам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61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нож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 деление натуральных чисел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ножение и деление 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натуральных чисел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нахождение значения числового и буквенного выражения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и уравнений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Задание по карточкам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62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лощади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 объемы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нахождение площади и объема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Задание по карточкам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63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апись смешанного числа в виде неправильной дроби сложение и вычитание обыкновенных дробей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Задание по карточкам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64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деление целой части из смешанного числа; сложение и вычитание обыкновенных дробей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, содержащих в условии обыкновенные дроби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ирование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Задание по карточкам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65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лож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 вычитание десятичных дробей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ложение и вычитание десятичных дробей нахождение значения числового и буквенного выражения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и уравнений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Задание по карточкам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66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нож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 деление десятичных дробей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и деление десятичных дробей нахождение значения числового и буквенного выражения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и уравнений 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Задание по карточкам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67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ножение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 деление десятичных дробей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закрепление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и деление десятичных дробей нахождение значения числового и буквенного выражения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и уравнений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и на нахождение объема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557828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Задание по карточкам</w:t>
            </w: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68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тоговая контрольная работа № 10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контроль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 оценка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контрольной работы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169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нализ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контрольной работы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рефлекси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я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Разбор заданий 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контрольной работы</w:t>
            </w: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br/>
              <w:t>и выявление  недоработок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Индивидуальна</w:t>
            </w: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lastRenderedPageBreak/>
              <w:t>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557828" w:rsidRPr="00557828" w:rsidTr="000D6BB8">
        <w:trPr>
          <w:gridAfter w:val="1"/>
          <w:wAfter w:w="30" w:type="dxa"/>
        </w:trPr>
        <w:tc>
          <w:tcPr>
            <w:tcW w:w="151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70</w:t>
            </w:r>
          </w:p>
        </w:tc>
        <w:tc>
          <w:tcPr>
            <w:tcW w:w="10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Итоговый урок по курсу 5 класса</w:t>
            </w:r>
          </w:p>
        </w:tc>
        <w:tc>
          <w:tcPr>
            <w:tcW w:w="10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2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нимательных задач</w:t>
            </w:r>
          </w:p>
        </w:tc>
        <w:tc>
          <w:tcPr>
            <w:tcW w:w="17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ндивидуальная.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578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стный опрос </w:t>
            </w:r>
          </w:p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</w:tcPr>
          <w:p w:rsidR="00557828" w:rsidRPr="00557828" w:rsidRDefault="00557828" w:rsidP="0055782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1517E8" w:rsidRDefault="001517E8" w:rsidP="00551F56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8F3D38" w:rsidRPr="000D6BB8" w:rsidRDefault="008F3D38" w:rsidP="008F3D38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Календарно - т</w:t>
      </w:r>
      <w:r w:rsidRPr="000D6BB8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ематическое планирование</w:t>
      </w:r>
    </w:p>
    <w:p w:rsidR="008F3D38" w:rsidRPr="000D6BB8" w:rsidRDefault="008F3D38" w:rsidP="008F3D38">
      <w:pPr>
        <w:jc w:val="center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по </w:t>
      </w:r>
      <w:r w:rsidRPr="000D6BB8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ar-SA"/>
        </w:rPr>
        <w:t xml:space="preserve"> математике.</w:t>
      </w:r>
    </w:p>
    <w:p w:rsidR="008F3D38" w:rsidRPr="000D6BB8" w:rsidRDefault="008F3D38" w:rsidP="008F3D38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Класс 6</w:t>
      </w: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«А»</w:t>
      </w:r>
    </w:p>
    <w:p w:rsidR="008F3D38" w:rsidRPr="000D6BB8" w:rsidRDefault="008F3D38" w:rsidP="008F3D38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Учитель Нерыдаева Ольга Валентиновна</w:t>
      </w:r>
    </w:p>
    <w:p w:rsidR="008F3D38" w:rsidRPr="000D6BB8" w:rsidRDefault="008F3D38" w:rsidP="008F3D38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Количество часов по учебному плану</w:t>
      </w:r>
    </w:p>
    <w:p w:rsidR="008F3D38" w:rsidRPr="000D6BB8" w:rsidRDefault="008F3D38" w:rsidP="008F3D38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В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сего 170</w:t>
      </w: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часов; в неделю 5 часов.</w:t>
      </w:r>
    </w:p>
    <w:p w:rsidR="008F3D38" w:rsidRPr="000D6BB8" w:rsidRDefault="008F3D38" w:rsidP="008F3D38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Плановых контрольных работ -  11.</w:t>
      </w:r>
    </w:p>
    <w:p w:rsidR="008F3D38" w:rsidRPr="000D6BB8" w:rsidRDefault="008F3D38" w:rsidP="008F3D38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Рабочая программа предназначена для работы по УМК:А.Г.Мерз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ляка, В.Б.Полонского, М.С.Якира.</w:t>
      </w:r>
    </w:p>
    <w:p w:rsidR="008F3D38" w:rsidRPr="000D6BB8" w:rsidRDefault="008F3D38" w:rsidP="008F3D38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1517E8" w:rsidRDefault="001517E8" w:rsidP="00551F56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tbl>
      <w:tblPr>
        <w:tblStyle w:val="25"/>
        <w:tblW w:w="9911" w:type="dxa"/>
        <w:tblLayout w:type="fixed"/>
        <w:tblLook w:val="04A0" w:firstRow="1" w:lastRow="0" w:firstColumn="1" w:lastColumn="0" w:noHBand="0" w:noVBand="1"/>
      </w:tblPr>
      <w:tblGrid>
        <w:gridCol w:w="568"/>
        <w:gridCol w:w="3115"/>
        <w:gridCol w:w="570"/>
        <w:gridCol w:w="1331"/>
        <w:gridCol w:w="2185"/>
        <w:gridCol w:w="665"/>
        <w:gridCol w:w="570"/>
        <w:gridCol w:w="907"/>
      </w:tblGrid>
      <w:tr w:rsidR="008F3D38" w:rsidRPr="008F3D38" w:rsidTr="0016732C">
        <w:trPr>
          <w:trHeight w:val="152"/>
        </w:trPr>
        <w:tc>
          <w:tcPr>
            <w:tcW w:w="568" w:type="dxa"/>
            <w:vMerge w:val="restart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 w:bidi="en-US"/>
              </w:rPr>
            </w:pPr>
            <w:r w:rsidRPr="008F3D38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 w:bidi="en-US"/>
              </w:rPr>
              <w:t>№ урока</w:t>
            </w:r>
          </w:p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  <w:vMerge w:val="restart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570" w:type="dxa"/>
            <w:vMerge w:val="restart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 w:bidi="en-US"/>
              </w:rPr>
              <w:t>Кол</w:t>
            </w:r>
            <w:r w:rsidRPr="008F3D38">
              <w:rPr>
                <w:rFonts w:ascii="Times New Roman" w:eastAsia="Calibri" w:hAnsi="Times New Roman" w:cs="Times New Roman"/>
                <w:b/>
                <w:sz w:val="24"/>
                <w:szCs w:val="24"/>
                <w:lang w:bidi="en-US"/>
              </w:rPr>
              <w:t>ичест</w:t>
            </w:r>
            <w:r w:rsidRPr="008F3D38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 w:bidi="en-US"/>
              </w:rPr>
              <w:t>во</w:t>
            </w:r>
          </w:p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часов</w:t>
            </w:r>
          </w:p>
        </w:tc>
        <w:tc>
          <w:tcPr>
            <w:tcW w:w="1331" w:type="dxa"/>
            <w:vMerge w:val="restart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ип урока</w:t>
            </w:r>
          </w:p>
        </w:tc>
        <w:tc>
          <w:tcPr>
            <w:tcW w:w="2185" w:type="dxa"/>
            <w:vMerge w:val="restart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ид учебной деятельности</w:t>
            </w:r>
          </w:p>
        </w:tc>
        <w:tc>
          <w:tcPr>
            <w:tcW w:w="1235" w:type="dxa"/>
            <w:gridSpan w:val="2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 w:bidi="en-US"/>
              </w:rPr>
            </w:pPr>
            <w:r w:rsidRPr="008F3D38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 w:bidi="en-US"/>
              </w:rPr>
              <w:t>Даты</w:t>
            </w:r>
          </w:p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роведения</w:t>
            </w:r>
          </w:p>
        </w:tc>
        <w:tc>
          <w:tcPr>
            <w:tcW w:w="907" w:type="dxa"/>
            <w:vMerge w:val="restart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70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331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  <w:t>план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lang w:val="en-US" w:bidi="en-US"/>
              </w:rPr>
            </w:pPr>
            <w:r w:rsidRPr="008F3D38"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  <w:lang w:val="en-US" w:bidi="en-US"/>
              </w:rPr>
              <w:t>факт</w:t>
            </w:r>
          </w:p>
        </w:tc>
        <w:tc>
          <w:tcPr>
            <w:tcW w:w="907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9911" w:type="dxa"/>
            <w:gridSpan w:val="8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  <w:t>Глава I. Делимость натуральных чисел. (17 ч.)</w:t>
            </w: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1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Делители и кратные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Формулировать определения делителя и кратного, простого и составного числа, свойства и признаки дели мости. Доказывать и опровергать с помощью контрпримеров утверждения о делимости чисел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4.09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Делители и кратные. Выполнение упражнени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5.09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Признаки делимости на 10, на 5 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6.09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Признаки делимости на 10, на 5 и на 2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7.09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Выполнение упражнений, деление на 10, 5 , 2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8.09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 xml:space="preserve">Признаки делимости на 9 и 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lastRenderedPageBreak/>
              <w:t>на 3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 xml:space="preserve">Урок </w:t>
            </w:r>
            <w:r w:rsidRPr="008F3D38">
              <w:rPr>
                <w:rFonts w:ascii="Times New Roman" w:eastAsia="Calibri" w:hAnsi="Times New Roman" w:cs="Times New Roman"/>
              </w:rPr>
              <w:lastRenderedPageBreak/>
              <w:t>открытия новых знаний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1.0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9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7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Признаки делимости на 9 и на 3.Выполнение упражнени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2.09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 xml:space="preserve">Выполнение упражнений на тему: «Признаки делимости на 9 и на 3». 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3.09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Простые и составныечисла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Отличать простые числа от составных, основываясь на определении простого и составного числа. Научиться работать с таблицей простых чисел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4.09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 xml:space="preserve">Наибольший общий делитель. 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val="en-US"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 xml:space="preserve">Научиться находить НОД методом перебора. Научиться доказывать, что данные числа являются взаимно простыми. </w:t>
            </w: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Освоитьалгоритмнахождения НОД двух и трехчисел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5.09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Взаимно простые  числа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8.09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Наибольший общий делитель. Взаимно простые  числа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9.09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Наименьшееобщеекратное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Освоить понятие «Наименьшее общее кратное», научиться находить НОК методом перебора. Освоить алгоритм нахождения НОК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0.09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Н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ахождение н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аименьше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го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обще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го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кратно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го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1.09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Наименьшее общее кратное. Выполнение упражнени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2.09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НОК. Подготовка к контрольной работе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 направленност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5.09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7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  <w:t>Контрольная работа №1 по теме «НОД и НОК чисел»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70C0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</w:rPr>
              <w:t>Урок развивающего контроля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color w:val="0070C0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lang w:bidi="en-US"/>
              </w:rPr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26.09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9911" w:type="dxa"/>
            <w:gridSpan w:val="8"/>
            <w:vAlign w:val="center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b/>
                <w:sz w:val="24"/>
                <w:szCs w:val="24"/>
                <w:lang w:bidi="en-US"/>
              </w:rPr>
              <w:t xml:space="preserve">Глава </w:t>
            </w:r>
            <w:r w:rsidRPr="008F3D38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 w:bidi="en-US"/>
              </w:rPr>
              <w:t>II</w:t>
            </w:r>
            <w:r w:rsidRPr="008F3D38">
              <w:rPr>
                <w:rFonts w:ascii="Times New Roman" w:eastAsia="Calibri" w:hAnsi="Times New Roman" w:cs="Times New Roman"/>
                <w:b/>
                <w:sz w:val="24"/>
                <w:szCs w:val="24"/>
                <w:lang w:bidi="en-US"/>
              </w:rPr>
              <w:t>. Обыкновенные дроби. (38 ч)</w:t>
            </w: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Основноесвойстводроби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Научиться иллюстрировать основное свойство дроби на координатном луче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7.09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Применениеосновногосвойствадроби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8.09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Сокращениедробе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 xml:space="preserve">Урок открытия </w:t>
            </w:r>
            <w:r w:rsidRPr="008F3D38">
              <w:rPr>
                <w:rFonts w:ascii="Times New Roman" w:eastAsia="Calibri" w:hAnsi="Times New Roman" w:cs="Times New Roman"/>
              </w:rPr>
              <w:lastRenderedPageBreak/>
              <w:t>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lastRenderedPageBreak/>
              <w:t xml:space="preserve">Сокращать дроби, используя основное </w:t>
            </w:r>
            <w:r w:rsidRPr="008F3D38">
              <w:rPr>
                <w:rFonts w:ascii="Times New Roman" w:eastAsia="Calibri" w:hAnsi="Times New Roman" w:cs="Times New Roman"/>
                <w:lang w:bidi="en-US"/>
              </w:rPr>
              <w:lastRenderedPageBreak/>
              <w:t>свойство дроби. Научиться применять сокращение дробей для решения задач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29.09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21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Сокращениедробей. Несократимаядробь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2.10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Сокращениедробей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. Решение упражнени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3.10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Приведение дробей к общему знаменателю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Освоить алгоритм приведения дробей к общему знаменателю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4.10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 xml:space="preserve">Приведение дробей к общему знаменателю. 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Дополнительныймножитель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5.10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Сравнение дробей с разными знаменателями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Разобрать основные правила сравнения дробей и научиться применять наиболее действенные в данной ситуации способы сравнения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6.10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Сложение  дробей с разными знаменателями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Освоить алгоритм сложения  и вычитания дробей с разными знаменателями. Совершенствовать навыки сложения  и вычитания дробей, выбирая наиболее рациональный способ в зависимости от исходных данных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9.10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Сложение  дробей с разными знаменателями, выполнение упражнени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0.10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Вычитание дробей с разными знаменателями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1.10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Вычитание дробей с разными знаменателями. Решение задач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2.10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Сокращение, сложение и вычитание дробей с разными знаменателями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3.10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31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  <w:t>Контрольная работа №2 по теме «Сокращение, сложение и вычитание обыкновенных дробей»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70C0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</w:rPr>
              <w:t>Урок развивающего контроля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color w:val="0070C0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lang w:bidi="en-US"/>
              </w:rPr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6.10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Умножениедробе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Составить алгоритмы умножения дроби на натуральное число,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умножения обыкновенных дробей и научиться применять эти алгоритмы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7.10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Выполнение упражнений по теме «Умножение дробей»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8.10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Умножениедробей.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Решение задач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9.10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 xml:space="preserve">Умножениедробей. 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0.10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36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Умножениедробей.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Выполнение упражнени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3.10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Правило нахождения дроби от числа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Находить часть от числа, процент от числа. Решать простейшие задачи  на нахождение части от числа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4.10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Нахождение дроби от числа. Решение задач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5.10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Нахождение дроби от числа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6.10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891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40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  <w:t>Контрольная работа №3 по теме «Умножение обыкновенных дробей»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70C0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</w:rPr>
              <w:t>Урок развивающего контроля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color w:val="0070C0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lang w:bidi="en-US"/>
              </w:rPr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27.10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Взаимнообратныечисла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Проверять  являются ли данные числа взаимно обратными. Научиться находить число, обратное данному числу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7.1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Делениедробе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Составить алгоритм деления дробей и научиться его применять. Применять деление дробей при нахождении значения выражений, решении уравнений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8.1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Решение задач на деление дробей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9.1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Деление дробей. Выполнение упражнений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0.1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Решение уравнений на деление дробей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3.1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Решение примеров и задач на деление дробей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4.1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Нахождение числа по заданному значению его дроби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Находить число по заданному значению его процентов. Применять нахождение числа по его дроби при решении задач на проценты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5.1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Нахождение числа по его дроби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6.1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Нахождение числа по его дроби. Решение задач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7.1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Преобразование обыкновенной дроби в десятичную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Преобразовывать обыкновенные дроби в десятичные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0.1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Бесконечныепериодическиедесятичныедроби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1.1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52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Десятичное приближение обыкновенной дроби. Выполнение упражнени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Преобразовывать обыкновенные дроби в десятичные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2.1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 xml:space="preserve">Десятичное приближение обыкновенной дроби. 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3.1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Закрепление темы «Десятичное приближение обыкновенной дроби»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4.1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55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  <w:t>Контрольная работа №4 по теме «Деление дробей»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70C0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</w:rPr>
              <w:t>Урок развивающего контроля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27.1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9911" w:type="dxa"/>
            <w:gridSpan w:val="8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  <w:t>Глава III. Отношения и пропорции. (28ч)</w:t>
            </w: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Отношение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. Отношение двух величин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Научиться находить отношение двух чисел и объяснять, что показывает найденное отношение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8.1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Решение задач на отношения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9.1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Понятие п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ропорции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Научиться правильно читать, записывать пропорции; определять крайние и средние члены; составлять  пропорцию из данных отношений (чисел)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30.1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Основноесвойствопропорции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1.1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Пропорции. Решениеуравнени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4.1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Пропорции. Решение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задач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5.1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Процентноеотношениедвухчисел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Научиться правильно переводить десятичную дробь в проценты и наоборот. Находить процент при решении задач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6.1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Нахождение процентного отношения двух чисел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7.1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Решение задач на процентное отношение двух чисел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8.1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65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  <w:t>Контрольная работа №5 по теме «Отношения и пропорции»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70C0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</w:rPr>
              <w:t>Урок развивающего контроля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color w:val="0070C0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lang w:bidi="en-US"/>
              </w:rPr>
              <w:t>Научиться применять  приобретенные знания, умения, навыки, в конкретной деятельности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1.1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Прямаяпропорциональнаязависимость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Научиться определять тип зависимости между  величинами  и приводить  соответствующие  примеры из практики. Решать задачи на прямую и обратную пропорциональные зависимости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2.1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Обратнаяпропорциональнаязависимость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3.1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68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Деление числа в данном отношении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val="en-US"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Решатьзадачинапропорцию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4.1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Деление числа в данном отношении.  Решение задач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5.1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Окружность и круг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Распозновать в окружающем мире модели этих фигур. Строить с помощью циркуля окружности заданного радиуса. Дать представление об окружности и ее основных элементах, познакомиться с формулой длины окружности и научиться применять ее при решении задач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8.1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 xml:space="preserve">Решение задач по теме: «Окружность и круг». 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9.1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Длина окружности и площадь круга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0.1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Длина окружности и площадь круга. Решение задач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1.1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 xml:space="preserve">Длина окружности и площадь круга. 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2.1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Цилиндр, конус, шар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Дать представление о цилиндре, конусе и  шаре и его элементах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5.1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 xml:space="preserve">Понятие и виды диаграммы. 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Дать представление о столбчатых и круговых диаграммах, научиться извлекать и анализировать информацию, представленную в виде диаграммы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6.1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Построениедиаграмм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7.1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Диаграммы, решение задач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8.1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Случайныесобытия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val="en-US"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Рассмотретьпримерыслучайногособытия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9.1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Вероятностьслучайногособытия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Находить вероятность случайного события в опытах с равновозможными исходами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5.0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Случайные события. Вероятность случайного события. Решение задач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6.0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Выполнение упражнений. Подготовка к к.р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7.0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83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  <w:t>Контрольная работа № 6 по теме  «Окружность и круг. Случайные события»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70C0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</w:rPr>
              <w:t>Урок развивающего контроля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color w:val="0070C0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lang w:bidi="en-US"/>
              </w:rPr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8.0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9911" w:type="dxa"/>
            <w:gridSpan w:val="8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  <w:t xml:space="preserve">Глава IV. Рациональные числа и действия над ними. </w:t>
            </w:r>
            <w:r w:rsidRPr="008F3D38">
              <w:rPr>
                <w:rFonts w:ascii="Times New Roman" w:eastAsia="Calibri" w:hAnsi="Times New Roman" w:cs="Times New Roman"/>
                <w:b/>
                <w:i/>
                <w:color w:val="000000" w:themeColor="text1"/>
                <w:sz w:val="24"/>
                <w:szCs w:val="24"/>
              </w:rPr>
              <w:t>( 70 ч)</w:t>
            </w: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 xml:space="preserve">Положительные и 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lastRenderedPageBreak/>
              <w:t>отрицательныечисла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 xml:space="preserve">Урок </w:t>
            </w:r>
            <w:r w:rsidRPr="008F3D38">
              <w:rPr>
                <w:rFonts w:ascii="Times New Roman" w:eastAsia="Calibri" w:hAnsi="Times New Roman" w:cs="Times New Roman"/>
              </w:rPr>
              <w:lastRenderedPageBreak/>
              <w:t>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lastRenderedPageBreak/>
              <w:t xml:space="preserve"> Привести примеры </w:t>
            </w:r>
            <w:r w:rsidRPr="008F3D38">
              <w:rPr>
                <w:rFonts w:ascii="Times New Roman" w:eastAsia="Calibri" w:hAnsi="Times New Roman" w:cs="Times New Roman"/>
                <w:lang w:bidi="en-US"/>
              </w:rPr>
              <w:lastRenderedPageBreak/>
              <w:t>использования положительных и отрицательных чисел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9.0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85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Положительные и отрицательныечисла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2.0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Координатнаяпрямая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Различать положительные и отрицательные числа, научиться строить точки накоординатной прямой по заданным координатам и находить координаты имеющихся точек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3.0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Координатынапрямо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4.0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Координаты на прямой. Обозначение рациональных чисел точками на координатной прямой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5.0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Целыечисла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Познакомиться с понятием «противоположные числа». Дать строгое математическое определение целых чисел, научиться применять его в устной речи и при решении задач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6.0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Рациональные</w:t>
            </w:r>
            <w:r w:rsidR="0016732C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 xml:space="preserve">  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числа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Дать строгое математическое определение рациональным числам, научиться применять его в устной речи и при решении задач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9.0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Модуль</w:t>
            </w:r>
            <w:r w:rsidR="0016732C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 xml:space="preserve">  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числа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Научиться вычислять модуль числа и применять полученное умение для нахождения значения  выражений, содержащих модуль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30.0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Выполнениеупражнений, содержащихмодуль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31.0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 xml:space="preserve">Модульчисла. 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Решение задач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1.0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Сравнениечисел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Освоить правила сравнения чисел с различными комбинациями знаков и применять умения при решении задач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2.0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Сравнение положительных и отрицательных чисел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5.0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Сравнениерациональныхчисел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6.0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Сравнениечисел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, решение задач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7.0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98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  <w:t xml:space="preserve">Контрольная работа №7 по теме «Противоположные </w:t>
            </w: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  <w:lastRenderedPageBreak/>
              <w:t>числа и модуль»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lastRenderedPageBreak/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70C0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</w:rPr>
              <w:t>Урок развивающе</w:t>
            </w:r>
            <w:r w:rsidRPr="008F3D38">
              <w:rPr>
                <w:rFonts w:ascii="Times New Roman" w:eastAsia="Calibri" w:hAnsi="Times New Roman" w:cs="Times New Roman"/>
                <w:color w:val="0070C0"/>
              </w:rPr>
              <w:lastRenderedPageBreak/>
              <w:t>го контроля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color w:val="0070C0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lang w:bidi="en-US"/>
              </w:rPr>
              <w:lastRenderedPageBreak/>
              <w:t xml:space="preserve">Научиться применять  приобретенные </w:t>
            </w:r>
            <w:r w:rsidRPr="008F3D38">
              <w:rPr>
                <w:rFonts w:ascii="Times New Roman" w:eastAsia="Calibri" w:hAnsi="Times New Roman" w:cs="Times New Roman"/>
                <w:color w:val="0070C0"/>
                <w:lang w:bidi="en-US"/>
              </w:rPr>
              <w:lastRenderedPageBreak/>
              <w:t>знания, умения, навыки, в конкретной деятельности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lastRenderedPageBreak/>
              <w:t>08.0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99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Сложение рациональных чисел.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Научиться строить на координатной прямой сумму дробных чисел, переменной и числа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9.0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Сложение чисел с помощью координатной прямо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2.0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Свойства сложение рациональных чисел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Составить алгоритм сложения отрицательных чисел и научиться применять его при решении задач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3.0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Сложениеотрицательныхчисел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4.0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Сложение рациональных чисел, решение задач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Вывести алгоритм сложения чисел с разными знаками и научиться применять его при решении задач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5.0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Сложение чисел с разными знаками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6.0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Вычитаниерациональныхчисел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Вывести правило вычитания чисел и научиться применять его для нахождения значения числовых выражений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9.01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06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Правило в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ычитани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я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рациональныхчисел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0.0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Вычитание  рациональных чисел, выполнение упражнений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1.0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Решение упражнений по теме : « Вычитание рациональных чисел»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2.0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Вычитание рациональных чисел. Подготовка к контрольной работе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Научиться применять  приобретенные знания, умения, навыки, в конкретной деятельности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6.0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10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  <w:t>Контрольная работа № 8 по теме «Сложение и вычитание положительных и отрицательных чисел»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70C0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</w:rPr>
              <w:t>Урок развивающего контроля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27.0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11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Умножение</w:t>
            </w:r>
            <w:r w:rsidR="0016732C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 xml:space="preserve"> 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рациональныхчисел.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Составить алгоритм умножения положительных и отрицательных чисел. Научиться возводить отрицательное число в степень и применять полученные навыки при нахождении значения выражений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8.02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12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Умножение чисел с разными знаками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1.03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13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Умножение положительных и отрицательных чисел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 xml:space="preserve">Урок открытия новых </w:t>
            </w:r>
            <w:r w:rsidRPr="008F3D38">
              <w:rPr>
                <w:rFonts w:ascii="Times New Roman" w:eastAsia="Calibri" w:hAnsi="Times New Roman" w:cs="Times New Roman"/>
              </w:rPr>
              <w:lastRenderedPageBreak/>
              <w:t>знаний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2.03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14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Выполнение упражнений на умножение рациональных чисел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5.03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15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Свойства умножения рациональных чисел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Научиться применять переместительное и сочетательное свойства сложения и умножения для упрощения вычислений с рациональными числами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6.03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16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Свойства умножения рациональных чисел. Переместительное и сочетательное свойства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7.03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17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Свойства умножения рациональных чисел, выполнение упражнени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2.03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18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Коэффициент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Научиться определять коэффициент в выражении, упрощать выражения с использованием свойств умножения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3.03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19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Выполнение упражнений по теме «Коэффициент.»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4.03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Распределительное свойство умножения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Научиться применять распределительное свойство умножения для упрощения буквенных выражений, решения уравнений и задач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5.03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21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Выполнение упражнений на использование свойств действий с рациональными числами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6.03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22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Раскрытие скобок при упрощении выражений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9.03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23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Правило деления рациональных чисел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Составить алгоритм деления рациональных чисел. Научиться применять деление положительных и отрицательных чисел для нахождения значения числовых и буквенных выражений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0.03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24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Делениерациональныхчисел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1.03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Решение уравнений по теме «Деление рациональных чисел»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2.03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Деление рациональных чисел , выполнение упражнений, подготовка к к.р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27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  <w:t>Контрольная работа № 9 по теме «Умножение и деление рациональных чисел»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70C0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</w:rPr>
              <w:t>Урок развивающего контроля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color w:val="0070C0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lang w:bidi="en-US"/>
              </w:rPr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23.03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28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Решениеуравнений.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 xml:space="preserve">Познакомиться с основными приемами решения линейных уравнений. Совершенствовать навык решения </w:t>
            </w:r>
            <w:r w:rsidRPr="008F3D38">
              <w:rPr>
                <w:rFonts w:ascii="Times New Roman" w:eastAsia="Calibri" w:hAnsi="Times New Roman" w:cs="Times New Roman"/>
                <w:lang w:bidi="en-US"/>
              </w:rPr>
              <w:lastRenderedPageBreak/>
              <w:t>линейных уравнений с применением свойств действий над числами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04.04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2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9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lastRenderedPageBreak/>
              <w:t>Решение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 xml:space="preserve">линейных 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lastRenderedPageBreak/>
              <w:t>уравнени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</w:t>
            </w: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lastRenderedPageBreak/>
              <w:t>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6.0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30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Основные приемы р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ешениеуравнени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9.04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31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Решение уравнений  применением свойств действий над числами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0.04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Решение задач с помощью уравнени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Научиться применять приобретенные знания, умения, навыки для решения практических задач. Логически мыслить и решать текстовые задачи с помощью уравнения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1.04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33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Решение задач и уравнений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2.04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Решение задач с помощью уравнени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3.04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35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Решение текстовых задач с помощью уравнени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6.04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36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Решение задач. Подготовка к контрольной работе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7.04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37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  <w:t>Контрольная работа № 10 по теме «Решение уравнений и задач с помощью уравнений»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70C0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</w:rPr>
              <w:t>Урок развивающего контроля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color w:val="0070C0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lang w:bidi="en-US"/>
              </w:rPr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8.04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716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38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Перпендикулярныепрямые.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Дать представление  о перпендикулярных прямых. Научиться распознавать перпендикулярные прямые, строить их с помощью чертежного угольника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9.04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483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39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Построениеперпендикулярныхпрямых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0.04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567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 xml:space="preserve">Перпендикулярные прямые. Выполнение упражнений. 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3.04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483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41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Понятия осевой и центральной симметри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Дать представление о осевой и центральной симметрий. Научиться распознавать виды симметрии, строить их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4.04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283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42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Осевая и центральнаясимметрии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5.04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716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43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Осевая и центральная симметрии. Выполнение упражнени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6.04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483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44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Параллельные прямые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Дать представление учащимся о параллельных прямых. Научиться распознавать параллельные прямые на чертеже, строить их с помощью чертежного угольника и линейки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7.04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950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45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Построениепараллельныхпрямых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30.04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467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46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Координатнаяплоскость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Познакомиться с прямоугольной декартовой системой координат и историей ее возникновения. Научиться строить точки по заданным координатам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3.05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283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47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Построение координатной плоскости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4.05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583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48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Выполнение упражнений на тему «Координатная плоскость»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7.05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483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49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Графики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ткрытия новых знаний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Научиться извлекать и анализировать информацию, представленную в виде графика зависимости величин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08.05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283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Построение и чтениеграфиков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0.05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283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51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 xml:space="preserve">Графики, выполнение упражнений 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1.05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716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52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Обобщение темы «Графики». Подготовка к к.р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4.05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567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53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  <w:t>Контрольная работа № 11 по теме «Координатная плоскость»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70C0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</w:rPr>
              <w:t>Урок развивающего контроля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5.05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283"/>
        </w:trPr>
        <w:tc>
          <w:tcPr>
            <w:tcW w:w="9911" w:type="dxa"/>
            <w:gridSpan w:val="8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FF000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  <w:t>Итоговое повторение курса.  (17 ч)</w:t>
            </w:r>
          </w:p>
        </w:tc>
      </w:tr>
      <w:tr w:rsidR="008F3D38" w:rsidRPr="008F3D38" w:rsidTr="0016732C">
        <w:trPr>
          <w:trHeight w:val="733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54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Признаки делимости. НОД и НОК чисел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Повторить признаки делимости на 2; 3; 5; 9; 10 и их применение к решению задач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6.05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716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55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Арифметические действия с обыкновенными дробями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Повторить алгоритм сложения, умножения, деления обыкновенных дробей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7.05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300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56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Нахождениедробиотчисла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 xml:space="preserve"> Решать более сложные задачи на нахождение дроби от числа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8.05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57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Нахождение числа по значению его дроби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Научиться применять нахождение числа по его дроби при решении задач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1.05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58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Отношения и пропорции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Повторить понятия «пропорции», «отношения», основное свойство пропорции и применение пропорций к решению уравнений и задач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2.05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59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Осевая и центральнаясимметрии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3.05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Сравнение, сложение и вычитание рациональных чисел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Повторить правила сравнения, сложения и вычитания рациональных чисел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24.05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61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Умножение и деление рациональных чисел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 xml:space="preserve">Повторить правила умножения и деления </w:t>
            </w:r>
            <w:r w:rsidRPr="008F3D38">
              <w:rPr>
                <w:rFonts w:ascii="Times New Roman" w:eastAsia="Calibri" w:hAnsi="Times New Roman" w:cs="Times New Roman"/>
                <w:lang w:bidi="en-US"/>
              </w:rPr>
              <w:lastRenderedPageBreak/>
              <w:t>рациональных чисел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28.05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62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Действия с рациональнымичислами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163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Решениеуравнений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Повторить основные приемы решения уравнений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64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Решение задач с помощью уравнения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Урокрефлексии</w:t>
            </w:r>
          </w:p>
        </w:tc>
        <w:tc>
          <w:tcPr>
            <w:tcW w:w="2185" w:type="dxa"/>
            <w:vMerge w:val="restart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Повторить основные типы задач, решаемых с помощью линейных уравнений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65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Выполнениеупражнений, содержащихмодуль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Merge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66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Координатнаяплоскость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Повторить основные понятия, связанные с координатной плоскостью, графиками зависимости величин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67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  <w:lang w:bidi="en-US"/>
              </w:rPr>
              <w:t xml:space="preserve">Итоговая контрольная работа 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color w:val="0070C0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</w:rPr>
              <w:t>Урок развивающего контроля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color w:val="0070C0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lang w:bidi="en-US"/>
              </w:rPr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  <w:t>29.05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70C0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68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Анализконтрольнойработы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Проанализировать допущенные в контрольной работе ошибки, провести работу по их предупреждению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30.05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69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Обобщающийурок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  <w:vAlign w:val="center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bidi="en-US"/>
              </w:rPr>
              <w:t>Научиться проводить диагностику учебных достижений.</w:t>
            </w: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70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val="en-US" w:bidi="en-US"/>
              </w:rPr>
              <w:t>Решениезадач</w:t>
            </w: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 xml:space="preserve"> на повторение.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8F3D38">
              <w:rPr>
                <w:rFonts w:ascii="Times New Roman" w:eastAsia="Calibri" w:hAnsi="Times New Roman" w:cs="Times New Roman"/>
              </w:rPr>
              <w:t>Урок общеметодологической</w:t>
            </w:r>
          </w:p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lang w:val="en-US" w:bidi="en-US"/>
              </w:rPr>
              <w:t>направленности</w:t>
            </w:r>
          </w:p>
        </w:tc>
        <w:tc>
          <w:tcPr>
            <w:tcW w:w="218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F3D38" w:rsidRPr="008F3D38" w:rsidTr="0016732C">
        <w:trPr>
          <w:trHeight w:val="152"/>
        </w:trPr>
        <w:tc>
          <w:tcPr>
            <w:tcW w:w="568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71-175</w:t>
            </w:r>
          </w:p>
        </w:tc>
        <w:tc>
          <w:tcPr>
            <w:tcW w:w="3115" w:type="dxa"/>
          </w:tcPr>
          <w:p w:rsidR="008F3D38" w:rsidRPr="008F3D38" w:rsidRDefault="008F3D38" w:rsidP="008F3D38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  <w:lang w:bidi="en-US"/>
              </w:rPr>
              <w:t>Резерв</w:t>
            </w: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F3D38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31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18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65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70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07" w:type="dxa"/>
          </w:tcPr>
          <w:p w:rsidR="008F3D38" w:rsidRPr="008F3D38" w:rsidRDefault="008F3D38" w:rsidP="008F3D3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1517E8" w:rsidRDefault="001517E8" w:rsidP="00551F56">
      <w:pPr>
        <w:ind w:left="567" w:firstLine="141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2D4FB6" w:rsidRDefault="002D4FB6" w:rsidP="00551F56">
      <w:pPr>
        <w:ind w:left="567" w:firstLine="141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F0508A" w:rsidRPr="000D6BB8" w:rsidRDefault="00F0508A" w:rsidP="00F0508A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Календарно - т</w:t>
      </w:r>
      <w:r w:rsidRPr="000D6BB8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ематическое планирование</w:t>
      </w:r>
    </w:p>
    <w:p w:rsidR="00F0508A" w:rsidRPr="000D6BB8" w:rsidRDefault="00F0508A" w:rsidP="00F0508A">
      <w:pPr>
        <w:jc w:val="center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по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ar-SA"/>
        </w:rPr>
        <w:t xml:space="preserve"> алгебре</w:t>
      </w:r>
      <w:r w:rsidRPr="000D6BB8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ar-SA"/>
        </w:rPr>
        <w:t>.</w:t>
      </w:r>
    </w:p>
    <w:p w:rsidR="00F0508A" w:rsidRPr="000D6BB8" w:rsidRDefault="00F0508A" w:rsidP="00F0508A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Класс </w:t>
      </w:r>
      <w:r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7</w:t>
      </w: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«А»</w:t>
      </w:r>
    </w:p>
    <w:p w:rsidR="00F0508A" w:rsidRPr="000D6BB8" w:rsidRDefault="00F0508A" w:rsidP="00F0508A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Учитель Нерыдаева Ольга Валентиновна</w:t>
      </w:r>
    </w:p>
    <w:p w:rsidR="00F0508A" w:rsidRPr="000D6BB8" w:rsidRDefault="00F0508A" w:rsidP="00F0508A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Количество часов по учебному плану</w:t>
      </w:r>
    </w:p>
    <w:p w:rsidR="00F0508A" w:rsidRPr="000D6BB8" w:rsidRDefault="00F0508A" w:rsidP="00F0508A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lastRenderedPageBreak/>
        <w:t>В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сего 1</w:t>
      </w:r>
      <w:r w:rsidRPr="00F0508A">
        <w:rPr>
          <w:rFonts w:ascii="Times New Roman" w:eastAsia="Times New Roman" w:hAnsi="Times New Roman" w:cs="Times New Roman"/>
          <w:sz w:val="24"/>
          <w:szCs w:val="24"/>
          <w:lang w:eastAsia="ar-SA"/>
        </w:rPr>
        <w:t>02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часов; в неделю </w:t>
      </w:r>
      <w:r w:rsidRPr="00F0508A">
        <w:rPr>
          <w:rFonts w:ascii="Times New Roman" w:eastAsia="Times New Roman" w:hAnsi="Times New Roman" w:cs="Times New Roman"/>
          <w:sz w:val="24"/>
          <w:szCs w:val="24"/>
          <w:lang w:eastAsia="ar-SA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час</w:t>
      </w:r>
      <w:r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f</w:t>
      </w: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.</w:t>
      </w:r>
    </w:p>
    <w:p w:rsidR="00F0508A" w:rsidRPr="000D6BB8" w:rsidRDefault="00F0508A" w:rsidP="00F0508A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Рабочая программа предназначена для работы по УМК:</w:t>
      </w:r>
      <w:r w:rsidRPr="00F0508A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Алгебра </w:t>
      </w: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А.Г.Мерз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ляка, В.Б.Полонского, М.С.Якира.</w:t>
      </w:r>
    </w:p>
    <w:p w:rsidR="002D4FB6" w:rsidRDefault="002D4FB6" w:rsidP="00551F56">
      <w:pPr>
        <w:ind w:left="567" w:firstLine="141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2D4FB6" w:rsidRDefault="002D4FB6" w:rsidP="00551F56">
      <w:pPr>
        <w:ind w:left="567" w:firstLine="141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tbl>
      <w:tblPr>
        <w:tblStyle w:val="a3"/>
        <w:tblW w:w="10173" w:type="dxa"/>
        <w:tblLayout w:type="fixed"/>
        <w:tblLook w:val="04A0" w:firstRow="1" w:lastRow="0" w:firstColumn="1" w:lastColumn="0" w:noHBand="0" w:noVBand="1"/>
      </w:tblPr>
      <w:tblGrid>
        <w:gridCol w:w="534"/>
        <w:gridCol w:w="567"/>
        <w:gridCol w:w="3118"/>
        <w:gridCol w:w="3119"/>
        <w:gridCol w:w="1417"/>
        <w:gridCol w:w="1418"/>
      </w:tblGrid>
      <w:tr w:rsidR="00F0508A" w:rsidRPr="00F0508A" w:rsidTr="00F0508A">
        <w:tc>
          <w:tcPr>
            <w:tcW w:w="534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№ урока</w:t>
            </w:r>
          </w:p>
        </w:tc>
        <w:tc>
          <w:tcPr>
            <w:tcW w:w="56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</w:tc>
        <w:tc>
          <w:tcPr>
            <w:tcW w:w="3118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Тип урока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Вид/форма контроля</w:t>
            </w:r>
          </w:p>
        </w:tc>
        <w:tc>
          <w:tcPr>
            <w:tcW w:w="1418" w:type="dxa"/>
            <w:vAlign w:val="center"/>
          </w:tcPr>
          <w:p w:rsidR="00F0508A" w:rsidRPr="00F0508A" w:rsidRDefault="00F0508A" w:rsidP="00F0508A">
            <w:pPr>
              <w:ind w:left="-108" w:firstLine="108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Примечание</w:t>
            </w:r>
          </w:p>
        </w:tc>
      </w:tr>
      <w:tr w:rsidR="00F0508A" w:rsidRPr="00F0508A" w:rsidTr="00F0508A">
        <w:tc>
          <w:tcPr>
            <w:tcW w:w="10173" w:type="dxa"/>
            <w:gridSpan w:val="6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тема 1. Линейное уравнение с одной переменной (15 часов)</w:t>
            </w:r>
          </w:p>
        </w:tc>
      </w:tr>
      <w:tr w:rsidR="00F0508A" w:rsidRPr="00F0508A" w:rsidTr="00F0508A">
        <w:tc>
          <w:tcPr>
            <w:tcW w:w="534" w:type="dxa"/>
            <w:vAlign w:val="center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Введение в алгебру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ервичного предъявления нов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О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  <w:vAlign w:val="center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Числовые иалгебраические выражения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формирования ппн, овладения предметными умениями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  <w:vAlign w:val="center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еобразование буквенных выражений на основе  свойств арифметических действий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  <w:vAlign w:val="center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Линейное уравнение  с одной переменной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ервичного предъявления новых знаний</w:t>
            </w:r>
          </w:p>
        </w:tc>
        <w:tc>
          <w:tcPr>
            <w:tcW w:w="1417" w:type="dxa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  <w:vAlign w:val="center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линейных уравнений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формирования ппн, овладения предметными умениями</w:t>
            </w:r>
          </w:p>
        </w:tc>
        <w:tc>
          <w:tcPr>
            <w:tcW w:w="1417" w:type="dxa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  <w:vAlign w:val="center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уравнений, сводящихся к  линейным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формирования ппн, овладения предметными умениями</w:t>
            </w:r>
          </w:p>
        </w:tc>
        <w:tc>
          <w:tcPr>
            <w:tcW w:w="1417" w:type="dxa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  <w:vAlign w:val="center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войство числовых равенств. Равносильность уравнений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О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  <w:vAlign w:val="center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 уравнений с  модулем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  <w:vAlign w:val="center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уравнений с  параметром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  <w:vAlign w:val="center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Алгоритм решения задач на составление уравнений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формирования ппн, овладения предметными умениями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  <w:vAlign w:val="center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  <w:vAlign w:val="center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задач на движение с  помощью уравнений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О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  <w:vAlign w:val="center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задач на проценты с помощью  уравнений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  <w:vAlign w:val="center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 алгебраическим способом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  <w:vAlign w:val="center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1 « Линейное уравнение с  одной переменной»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iCs/>
                <w:color w:val="000000"/>
                <w:spacing w:val="-8"/>
                <w:sz w:val="24"/>
                <w:szCs w:val="24"/>
              </w:rPr>
              <w:t>урок контроля, оценки и коррекции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К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10173" w:type="dxa"/>
            <w:gridSpan w:val="6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Тема 2. Целые выражения (52часов)</w:t>
            </w: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ождественно равные выражения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ервичного предъявления нов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О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авенство буквенных выражений. Тождество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формирования ппн, овладения предметными умениями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выражений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тепень с  натуральным показателем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ервичного предъявления нов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формирования ппн, овладения предметными умениями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множение и деление степеней с одинаковымиоснованиями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О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дночлены. Стандартный вид одночлена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ервичного предъявления нов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множение одночленов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Возведение одночлена в натуральную степень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ногочлены. Стандартный вид многочлена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ервичного предъявления нов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тепень многочлена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именение сложения ( вычитания) многочленов для доказательства делимости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t>МД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Решение  задач с применением сложения и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читания многочленов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урок формирования ппн, овладения предметными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мениями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тест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Контрольная работа №2 « Сложение и вычитание многочленов»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нтрольный урок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множение многочлена на одночлен.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ервичного предъявления нов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прощение выражения с применением умножения многочлена на одночлен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формирования ппн, овладения предметными умениями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О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уравнений с применением умножения многочлена на одночлен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Доказательство тождеств с применением умножения многочлена на одночлен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О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ервичного предъявления нов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ИК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прощение выражения с применением умножения многочлена на многочлен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и доказательство тождеств с применением умножения многочлена на многочлен 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 с применением умножения многочлена на многочлен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азложение многочлена на множители.</w:t>
            </w: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Вынесение общего множителя за скобки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ервичного предъявления новых знаний</w:t>
            </w:r>
          </w:p>
        </w:tc>
        <w:tc>
          <w:tcPr>
            <w:tcW w:w="1417" w:type="dxa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уравнений и упрощение выражений при помощи вынесения общего множителя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t>Метод группировки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1417" w:type="dxa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t>Нахождение значений выражением с  использованием разложения многочлена на множители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 xml:space="preserve">Контрольная работа №3» Умножение и деление </w:t>
            </w:r>
            <w:r w:rsidRPr="00F0508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lastRenderedPageBreak/>
              <w:t>многочленов»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нтрольный урок</w:t>
            </w:r>
          </w:p>
        </w:tc>
        <w:tc>
          <w:tcPr>
            <w:tcW w:w="1417" w:type="dxa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оизведение разности и суммы двух выражений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Формула разности квадратов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shd w:val="clear" w:color="auto" w:fill="FFFFFF"/>
              </w:rPr>
              <w:t>комбинированны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уравнений  и упрощение выражений и  при помощи формулы разности квадратов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iCs/>
                <w:sz w:val="24"/>
                <w:szCs w:val="24"/>
              </w:rPr>
              <w:t>урок формирования ппн, овладения предметными умениями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ВК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Нахождение  значений выражений </w:t>
            </w:r>
            <w:r w:rsidRPr="00F0508A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при помощи формулы разности квадратов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вадрат суммы двух выражений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shd w:val="clear" w:color="auto" w:fill="FFFFFF"/>
              </w:rPr>
              <w:t>урок открытия нового знания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вадрат разности двух выражений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формирования и применения зун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именение формул квадрата суммы и квадрата разности для преобразования выражений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  <w:shd w:val="clear" w:color="auto" w:fill="FFFFFF"/>
              </w:rPr>
              <w:t>урок формирования ппн, овладения предметными умениями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именение формул квадрата суммы и квадрата разности для упрощения выражений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именение формул квадрата суммы и квадрата разности для нахождения значения выражения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именение формул квадрата суммы и квадрата разности для решения задач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именение формул квадрата суммы и квадрата разности для доказательства тождеств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Нахождение значения выражения при  помощи преобразования многочлена в квадрат суммы или разности 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Контрольная работа №4 « Формулы сокращенного умножения»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iCs/>
                <w:color w:val="000000"/>
                <w:spacing w:val="-8"/>
                <w:sz w:val="24"/>
                <w:szCs w:val="24"/>
              </w:rPr>
              <w:t>Контрольный урок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t>Сумма кубов двух выражений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ервичного предъявления нов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t>Разность  кубов двух выражений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формирования ппн, овладения предметными умениями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t>Применение формул суммы и разности кубов для упрощения выражений и решения уравнений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t>Различные способы разложения многочлена на  множители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t>Применение различных способов разложения многочлена на  множители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t>Применение комбинации различных приемов разложения многочлена на множители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уравнений при помощи комбинации различных приемов разложения многочлена на множители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t>Метод выделения полного квадрата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t>Применение различных приемов разложения многочлена на множители для доказательства делимости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абота №5 «Применение формул сокращенного умножения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нтрольный урок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  <w:gridSpan w:val="4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Тема 3. Функции (12часов)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t>Связи между величинами . Функция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ервичного предъявления нов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t>Область  определения и множество значений функции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формирования ппн, овладения предметными умениями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Свойства функций ,  их  </w:t>
            </w: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отображение на графике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урок применения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Нахождение значения аргумента и значения функции для данной функциональной зависимости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пособы задания функции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График функции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ервичного предъявления нов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 графика функции 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Линейная функция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Линейная функция, её график и свойства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ямая пропорциональность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усочная функция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6 « Функции»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нтрольный урок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  <w:gridSpan w:val="4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Тема 4. Системы линейных уравнений с двумя переменными (18 часов)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авнения с двумя переменными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ервичного предъявления нов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уравнения с двумя переменными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формирования ппн, овладения предметными умениями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График уравнения с двумя переменными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Линейное уравнение с двумя переменными и его  график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имеры решения уравнений в  целых числах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Системы уравнений с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вумя переменными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урок применения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ест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Графический метод решения систем уравнений с двумя переменными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ервичного предъявления нов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Взаимное расположение прямых, являющихся графиками двух линейных уравнений с двумя переменными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формирования ппн, овладения предметными умениями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систем линейных  уравнений методом подстановки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ервичного предъявления нов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Алгоритм решения системы двух линейных уравнений с двумя переменными методом подстановки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формирования ппн, овладения предметными умениями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систем линейных  уравнений методом сложения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ервичного предъявления нов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Алгоритм решения системы двух линейных уравнений с двумя переменными методом сложения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формирования ппн, овладения предметными умениями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именение метода алгебраического сложения для решения системы уравнений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имеры решения систем нелинейных уравнений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задач  на движение с помощью систем линейных уравнений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задач  на проценты с помощью систем линейных уравнений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рименения метапредметных 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  с помощью систем линейных уравнений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С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7 «Системы линейных уравнений с двумя </w:t>
            </w: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еременными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нтрольный урок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  <w:gridSpan w:val="4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овторение (5 часов)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овторение. Одночлены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овторения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овторение. Многочлены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овторения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овторение. Функции. Графики функций.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овторения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овторение. Линейное уравнение. Системы линейных уравнений</w:t>
            </w:r>
          </w:p>
        </w:tc>
        <w:tc>
          <w:tcPr>
            <w:tcW w:w="3119" w:type="dxa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повторения предметных знаний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rPr>
          <w:trHeight w:val="177"/>
        </w:trPr>
        <w:tc>
          <w:tcPr>
            <w:tcW w:w="534" w:type="dxa"/>
          </w:tcPr>
          <w:p w:rsidR="00F0508A" w:rsidRPr="00F0508A" w:rsidRDefault="00F0508A" w:rsidP="00F0508A">
            <w:pPr>
              <w:pStyle w:val="a8"/>
              <w:numPr>
                <w:ilvl w:val="0"/>
                <w:numId w:val="4"/>
              </w:num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3119" w:type="dxa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нтрольный урок</w:t>
            </w:r>
          </w:p>
        </w:tc>
        <w:tc>
          <w:tcPr>
            <w:tcW w:w="1417" w:type="dxa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1418" w:type="dxa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D4FB6" w:rsidRDefault="002D4FB6" w:rsidP="00551F56">
      <w:pPr>
        <w:ind w:left="567" w:firstLine="141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2D4FB6" w:rsidRDefault="002D4FB6" w:rsidP="00551F56">
      <w:pPr>
        <w:ind w:left="567" w:firstLine="141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B80B91" w:rsidRDefault="00B80B91" w:rsidP="00551F56">
      <w:pPr>
        <w:ind w:left="567" w:firstLine="141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0F6E8A" w:rsidRDefault="000F6E8A" w:rsidP="00051640">
      <w:pPr>
        <w:pStyle w:val="6"/>
        <w:spacing w:before="0" w:after="0"/>
        <w:jc w:val="center"/>
        <w:rPr>
          <w:rFonts w:ascii="Times New Roman" w:hAnsi="Times New Roman"/>
          <w:sz w:val="26"/>
          <w:szCs w:val="26"/>
        </w:rPr>
      </w:pPr>
    </w:p>
    <w:p w:rsidR="00F0508A" w:rsidRPr="001D0804" w:rsidRDefault="00F0508A" w:rsidP="00F0508A">
      <w:pPr>
        <w:jc w:val="center"/>
        <w:rPr>
          <w:rFonts w:ascii="Times New Roman" w:hAnsi="Times New Roman"/>
          <w:b/>
          <w:sz w:val="28"/>
          <w:szCs w:val="28"/>
          <w:lang w:eastAsia="ar-SA"/>
        </w:rPr>
      </w:pPr>
      <w:r>
        <w:rPr>
          <w:rFonts w:ascii="Times New Roman" w:hAnsi="Times New Roman"/>
          <w:b/>
          <w:sz w:val="28"/>
          <w:szCs w:val="28"/>
          <w:lang w:eastAsia="ar-SA"/>
        </w:rPr>
        <w:t>Календарно - тематическое</w:t>
      </w:r>
      <w:r w:rsidRPr="001D0804">
        <w:rPr>
          <w:rFonts w:ascii="Times New Roman" w:hAnsi="Times New Roman"/>
          <w:b/>
          <w:sz w:val="28"/>
          <w:szCs w:val="28"/>
          <w:lang w:eastAsia="ar-SA"/>
        </w:rPr>
        <w:t xml:space="preserve"> планирование</w:t>
      </w:r>
    </w:p>
    <w:p w:rsidR="00F0508A" w:rsidRPr="00BC1205" w:rsidRDefault="00F0508A" w:rsidP="00F0508A">
      <w:pPr>
        <w:jc w:val="center"/>
        <w:rPr>
          <w:rFonts w:ascii="Times New Roman" w:hAnsi="Times New Roman"/>
          <w:sz w:val="28"/>
          <w:szCs w:val="28"/>
        </w:rPr>
      </w:pPr>
      <w:r w:rsidRPr="001D0804">
        <w:rPr>
          <w:rFonts w:ascii="Times New Roman" w:hAnsi="Times New Roman"/>
          <w:b/>
          <w:sz w:val="28"/>
          <w:szCs w:val="28"/>
          <w:lang w:eastAsia="ar-SA"/>
        </w:rPr>
        <w:t xml:space="preserve">по </w:t>
      </w:r>
      <w:r>
        <w:rPr>
          <w:rFonts w:ascii="Times New Roman" w:hAnsi="Times New Roman"/>
          <w:b/>
          <w:color w:val="000000"/>
          <w:sz w:val="28"/>
          <w:szCs w:val="28"/>
          <w:lang w:eastAsia="ar-SA"/>
        </w:rPr>
        <w:t xml:space="preserve"> геометрии</w:t>
      </w:r>
      <w:r w:rsidRPr="001D0804">
        <w:rPr>
          <w:rFonts w:ascii="Times New Roman" w:hAnsi="Times New Roman"/>
          <w:b/>
          <w:color w:val="000000"/>
          <w:sz w:val="28"/>
          <w:szCs w:val="28"/>
          <w:lang w:eastAsia="ar-SA"/>
        </w:rPr>
        <w:t>.</w:t>
      </w:r>
    </w:p>
    <w:p w:rsidR="00F0508A" w:rsidRPr="00DA51D6" w:rsidRDefault="00F0508A" w:rsidP="00F0508A">
      <w:pPr>
        <w:autoSpaceDN w:val="0"/>
        <w:spacing w:after="0" w:line="360" w:lineRule="auto"/>
        <w:rPr>
          <w:rFonts w:ascii="Times New Roman" w:eastAsia="Lucida Sans Unicode" w:hAnsi="Times New Roman"/>
          <w:kern w:val="3"/>
          <w:sz w:val="24"/>
          <w:szCs w:val="24"/>
        </w:rPr>
      </w:pPr>
      <w:r w:rsidRPr="00DA51D6">
        <w:rPr>
          <w:rFonts w:ascii="Times New Roman" w:eastAsia="Lucida Sans Unicode" w:hAnsi="Times New Roman"/>
          <w:kern w:val="3"/>
          <w:sz w:val="24"/>
          <w:szCs w:val="24"/>
        </w:rPr>
        <w:t> Класс 7</w:t>
      </w:r>
      <w:r>
        <w:rPr>
          <w:rFonts w:ascii="Times New Roman" w:eastAsia="Lucida Sans Unicode" w:hAnsi="Times New Roman"/>
          <w:kern w:val="3"/>
          <w:sz w:val="24"/>
          <w:szCs w:val="24"/>
        </w:rPr>
        <w:t xml:space="preserve"> «А»</w:t>
      </w:r>
    </w:p>
    <w:p w:rsidR="00F0508A" w:rsidRPr="00DA51D6" w:rsidRDefault="00F0508A" w:rsidP="00F0508A">
      <w:pPr>
        <w:autoSpaceDN w:val="0"/>
        <w:spacing w:after="0" w:line="360" w:lineRule="auto"/>
        <w:rPr>
          <w:rFonts w:ascii="Times New Roman" w:eastAsia="Lucida Sans Unicode" w:hAnsi="Times New Roman"/>
          <w:kern w:val="3"/>
          <w:sz w:val="24"/>
          <w:szCs w:val="24"/>
        </w:rPr>
      </w:pPr>
      <w:r w:rsidRPr="00DA51D6">
        <w:rPr>
          <w:rFonts w:ascii="Times New Roman" w:eastAsia="Lucida Sans Unicode" w:hAnsi="Times New Roman"/>
          <w:kern w:val="3"/>
          <w:sz w:val="24"/>
          <w:szCs w:val="24"/>
        </w:rPr>
        <w:t xml:space="preserve">Учитель: </w:t>
      </w:r>
      <w:r>
        <w:rPr>
          <w:rFonts w:ascii="Times New Roman" w:eastAsia="Lucida Sans Unicode" w:hAnsi="Times New Roman"/>
          <w:kern w:val="3"/>
          <w:sz w:val="24"/>
          <w:szCs w:val="24"/>
        </w:rPr>
        <w:t>Нерыдаева Ольга Валентиновна</w:t>
      </w:r>
    </w:p>
    <w:p w:rsidR="00F0508A" w:rsidRPr="00DA51D6" w:rsidRDefault="00F0508A" w:rsidP="00F0508A">
      <w:pPr>
        <w:autoSpaceDN w:val="0"/>
        <w:spacing w:after="0" w:line="360" w:lineRule="auto"/>
        <w:rPr>
          <w:rFonts w:ascii="Times New Roman" w:eastAsia="Lucida Sans Unicode" w:hAnsi="Times New Roman"/>
          <w:kern w:val="3"/>
          <w:sz w:val="24"/>
          <w:szCs w:val="24"/>
        </w:rPr>
      </w:pPr>
      <w:r w:rsidRPr="00DA51D6">
        <w:rPr>
          <w:rFonts w:ascii="Times New Roman" w:eastAsia="Lucida Sans Unicode" w:hAnsi="Times New Roman"/>
          <w:kern w:val="3"/>
          <w:sz w:val="24"/>
          <w:szCs w:val="24"/>
        </w:rPr>
        <w:t>Количество часов</w:t>
      </w:r>
    </w:p>
    <w:p w:rsidR="00F0508A" w:rsidRPr="00DA51D6" w:rsidRDefault="00F0508A" w:rsidP="00F0508A">
      <w:pPr>
        <w:autoSpaceDN w:val="0"/>
        <w:spacing w:after="0" w:line="360" w:lineRule="auto"/>
        <w:rPr>
          <w:rFonts w:ascii="Times New Roman" w:eastAsia="Lucida Sans Unicode" w:hAnsi="Times New Roman"/>
          <w:kern w:val="3"/>
          <w:sz w:val="24"/>
          <w:szCs w:val="24"/>
        </w:rPr>
      </w:pPr>
      <w:r>
        <w:rPr>
          <w:rFonts w:ascii="Times New Roman" w:eastAsia="Lucida Sans Unicode" w:hAnsi="Times New Roman"/>
          <w:kern w:val="3"/>
          <w:sz w:val="24"/>
          <w:szCs w:val="24"/>
        </w:rPr>
        <w:t>Всего 68 часов; в неделю 2</w:t>
      </w:r>
      <w:r w:rsidRPr="00DA51D6">
        <w:rPr>
          <w:rFonts w:ascii="Times New Roman" w:eastAsia="Lucida Sans Unicode" w:hAnsi="Times New Roman"/>
          <w:kern w:val="3"/>
          <w:sz w:val="24"/>
          <w:szCs w:val="24"/>
        </w:rPr>
        <w:t xml:space="preserve"> часа.</w:t>
      </w:r>
    </w:p>
    <w:p w:rsidR="00F0508A" w:rsidRPr="00DA51D6" w:rsidRDefault="00F0508A" w:rsidP="00F0508A">
      <w:pPr>
        <w:autoSpaceDN w:val="0"/>
        <w:spacing w:after="0" w:line="360" w:lineRule="auto"/>
        <w:rPr>
          <w:rFonts w:ascii="Times New Roman" w:eastAsia="Lucida Sans Unicode" w:hAnsi="Times New Roman"/>
          <w:kern w:val="3"/>
          <w:sz w:val="24"/>
          <w:szCs w:val="24"/>
        </w:rPr>
      </w:pPr>
      <w:r>
        <w:rPr>
          <w:rFonts w:ascii="Times New Roman" w:eastAsia="Lucida Sans Unicode" w:hAnsi="Times New Roman"/>
          <w:kern w:val="3"/>
          <w:sz w:val="24"/>
          <w:szCs w:val="24"/>
        </w:rPr>
        <w:t>Плановых контрольных уроков – 6</w:t>
      </w:r>
      <w:r w:rsidRPr="00DA51D6">
        <w:rPr>
          <w:rFonts w:ascii="Times New Roman" w:eastAsia="Lucida Sans Unicode" w:hAnsi="Times New Roman"/>
          <w:color w:val="FF0000"/>
          <w:kern w:val="3"/>
          <w:sz w:val="24"/>
          <w:szCs w:val="24"/>
        </w:rPr>
        <w:t xml:space="preserve"> </w:t>
      </w:r>
      <w:r w:rsidRPr="00DA51D6">
        <w:rPr>
          <w:rFonts w:ascii="Times New Roman" w:eastAsia="Lucida Sans Unicode" w:hAnsi="Times New Roman"/>
          <w:kern w:val="3"/>
          <w:sz w:val="24"/>
          <w:szCs w:val="24"/>
        </w:rPr>
        <w:t>часов</w:t>
      </w:r>
    </w:p>
    <w:p w:rsidR="00F0508A" w:rsidRDefault="00F0508A" w:rsidP="00F0508A">
      <w:pPr>
        <w:autoSpaceDN w:val="0"/>
        <w:spacing w:after="0" w:line="360" w:lineRule="auto"/>
        <w:rPr>
          <w:rFonts w:ascii="Times New Roman" w:eastAsia="Lucida Sans Unicode" w:hAnsi="Times New Roman"/>
          <w:kern w:val="3"/>
          <w:sz w:val="24"/>
          <w:szCs w:val="24"/>
        </w:rPr>
      </w:pPr>
      <w:r w:rsidRPr="00DA51D6">
        <w:rPr>
          <w:rFonts w:ascii="Times New Roman" w:eastAsia="Lucida Sans Unicode" w:hAnsi="Times New Roman"/>
          <w:kern w:val="3"/>
          <w:sz w:val="24"/>
          <w:szCs w:val="24"/>
        </w:rPr>
        <w:t>Планирование составлено на основе:</w:t>
      </w:r>
    </w:p>
    <w:p w:rsidR="00F0508A" w:rsidRPr="00DA51D6" w:rsidRDefault="00F0508A" w:rsidP="00F050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Lucida Sans Unicode" w:hAnsi="Times New Roman"/>
          <w:kern w:val="3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Примерной</w:t>
      </w:r>
      <w:r w:rsidRPr="00CD7717">
        <w:rPr>
          <w:rFonts w:ascii="Times New Roman" w:hAnsi="Times New Roman"/>
          <w:sz w:val="24"/>
          <w:szCs w:val="24"/>
        </w:rPr>
        <w:t xml:space="preserve"> программы по учебным предметам. Математика 5-9 классы  - 3-е издание, </w:t>
      </w:r>
      <w:r>
        <w:rPr>
          <w:rFonts w:ascii="Times New Roman" w:hAnsi="Times New Roman"/>
          <w:sz w:val="24"/>
          <w:szCs w:val="24"/>
        </w:rPr>
        <w:t xml:space="preserve">   </w:t>
      </w:r>
      <w:r w:rsidRPr="00CD7717">
        <w:rPr>
          <w:rFonts w:ascii="Times New Roman" w:hAnsi="Times New Roman"/>
          <w:sz w:val="24"/>
          <w:szCs w:val="24"/>
        </w:rPr>
        <w:t>переработанное – М. Просвещение. 2011 – 64с (Стандарты второго поколения)</w:t>
      </w:r>
    </w:p>
    <w:p w:rsidR="00F0508A" w:rsidRPr="00C104BD" w:rsidRDefault="00F0508A" w:rsidP="00F0508A">
      <w:pPr>
        <w:autoSpaceDN w:val="0"/>
        <w:spacing w:after="0"/>
        <w:jc w:val="both"/>
        <w:rPr>
          <w:rFonts w:ascii="Times New Roman" w:hAnsi="Times New Roman"/>
          <w:sz w:val="24"/>
          <w:szCs w:val="24"/>
        </w:rPr>
        <w:sectPr w:rsidR="00F0508A" w:rsidRPr="00C104BD">
          <w:footerReference w:type="default" r:id="rId19"/>
          <w:pgSz w:w="11906" w:h="16838"/>
          <w:pgMar w:top="709" w:right="1134" w:bottom="709" w:left="1134" w:header="720" w:footer="720" w:gutter="0"/>
          <w:cols w:space="720"/>
          <w:titlePg/>
        </w:sectPr>
      </w:pPr>
      <w:r w:rsidRPr="00C104BD">
        <w:rPr>
          <w:rFonts w:ascii="Times New Roman" w:hAnsi="Times New Roman"/>
          <w:sz w:val="24"/>
          <w:szCs w:val="24"/>
        </w:rPr>
        <w:t>Геометрия,7-9 кл. Учебник. для общеобразоват. учреждений [Л.С. Атанасян, В.Ф. Бутузов, С.Б.Кадомцевидр.]–16-еизд.–М.:Просвещение,2016</w:t>
      </w:r>
    </w:p>
    <w:tbl>
      <w:tblPr>
        <w:tblpPr w:leftFromText="180" w:rightFromText="180" w:vertAnchor="text" w:horzAnchor="margin" w:tblpXSpec="center" w:tblpY="266"/>
        <w:tblW w:w="10146" w:type="dxa"/>
        <w:shd w:val="clear" w:color="auto" w:fill="FFFFFF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993"/>
        <w:gridCol w:w="3876"/>
        <w:gridCol w:w="3559"/>
        <w:gridCol w:w="1718"/>
      </w:tblGrid>
      <w:tr w:rsidR="00F0508A" w:rsidRPr="00C104BD" w:rsidTr="00F0508A">
        <w:trPr>
          <w:trHeight w:val="760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b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b/>
                <w:color w:val="000000"/>
                <w:kern w:val="3"/>
                <w:sz w:val="24"/>
                <w:szCs w:val="24"/>
              </w:rPr>
              <w:lastRenderedPageBreak/>
              <w:t>№</w:t>
            </w:r>
          </w:p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b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b/>
                <w:color w:val="000000"/>
                <w:kern w:val="3"/>
                <w:sz w:val="24"/>
                <w:szCs w:val="24"/>
              </w:rPr>
              <w:t>п/п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b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b/>
                <w:color w:val="000000"/>
                <w:kern w:val="3"/>
                <w:sz w:val="24"/>
                <w:szCs w:val="24"/>
              </w:rPr>
              <w:t>Тема урока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b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b/>
                <w:color w:val="000000"/>
                <w:kern w:val="3"/>
                <w:sz w:val="24"/>
                <w:szCs w:val="24"/>
              </w:rPr>
              <w:t>Виды учебной деятельности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b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b/>
                <w:color w:val="000000"/>
                <w:kern w:val="3"/>
                <w:sz w:val="24"/>
                <w:szCs w:val="24"/>
              </w:rPr>
              <w:t>Виды контроля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1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ямая и отрезок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оставление опорного конспекта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ФР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2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Луч и угол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абота с учебником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ФО, ДРЗ, ОСР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3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равнение отрезков и углов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абота с учебником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ФО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4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Измерение отрезков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Учебная практическая работа в парах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Р</w:t>
            </w:r>
          </w:p>
        </w:tc>
      </w:tr>
      <w:tr w:rsidR="00F0508A" w:rsidRPr="00C104BD" w:rsidTr="00F0508A">
        <w:trPr>
          <w:trHeight w:val="310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5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ешение задач по теме «Измерение отрезков»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ФО, СР</w:t>
            </w:r>
          </w:p>
        </w:tc>
      </w:tr>
      <w:tr w:rsidR="00F0508A" w:rsidRPr="00C104BD" w:rsidTr="00F0508A">
        <w:trPr>
          <w:trHeight w:val="248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6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Измерение углов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Учебная практическая работа в парах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ФО</w:t>
            </w:r>
          </w:p>
        </w:tc>
      </w:tr>
      <w:tr w:rsidR="00F0508A" w:rsidRPr="00C104BD" w:rsidTr="00F0508A">
        <w:trPr>
          <w:trHeight w:val="244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7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межные и вертикальные углы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оставление опорного конспекта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Т</w:t>
            </w:r>
          </w:p>
        </w:tc>
      </w:tr>
      <w:tr w:rsidR="00F0508A" w:rsidRPr="00C104BD" w:rsidTr="00F0508A">
        <w:trPr>
          <w:trHeight w:val="343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8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ерпендикулярные прямые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абота с учебником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Р</w:t>
            </w:r>
          </w:p>
        </w:tc>
      </w:tr>
      <w:tr w:rsidR="00F0508A" w:rsidRPr="00C104BD" w:rsidTr="00F0508A">
        <w:trPr>
          <w:trHeight w:val="294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9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ешение задач по теме «Начальные геометрические сведения»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Т</w:t>
            </w:r>
          </w:p>
        </w:tc>
      </w:tr>
      <w:tr w:rsidR="00F0508A" w:rsidRPr="00C104BD" w:rsidTr="00F0508A">
        <w:trPr>
          <w:trHeight w:val="290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10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Контрольная работа №1  по теме «Начальные геометрические сведения»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11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Треугольник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оставление опорного конспекта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ФО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12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ервый признак равенства треугольников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Учебная практическая работа в парах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ФО</w:t>
            </w:r>
          </w:p>
        </w:tc>
      </w:tr>
      <w:tr w:rsidR="00F0508A" w:rsidRPr="00C104BD" w:rsidTr="00F0508A">
        <w:trPr>
          <w:trHeight w:val="369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13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ешение задач на применение первого признака равенства треугольников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ФО, СР</w:t>
            </w:r>
          </w:p>
        </w:tc>
      </w:tr>
      <w:tr w:rsidR="00F0508A" w:rsidRPr="00C104BD" w:rsidTr="00F0508A">
        <w:trPr>
          <w:trHeight w:val="221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14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Медианы, биссектрисы и высоты треугольника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оставление опорного конспекта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ФО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15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войства равнобедренного треугольника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Учебная практическая работа в парах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Р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16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ешение задач по теме «Равнобедренный треугольник»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Т, СР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17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Второй  признак равенства треугольников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Учебная практическая работа в парах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ФО</w:t>
            </w:r>
          </w:p>
        </w:tc>
      </w:tr>
      <w:tr w:rsidR="00F0508A" w:rsidRPr="00C104BD" w:rsidTr="00F0508A">
        <w:trPr>
          <w:trHeight w:val="369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18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ешение задач на применение второго признака равенства треугольников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ФО, СР</w:t>
            </w:r>
          </w:p>
        </w:tc>
      </w:tr>
      <w:tr w:rsidR="00F0508A" w:rsidRPr="00C104BD" w:rsidTr="00F0508A">
        <w:trPr>
          <w:trHeight w:val="221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19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Третий признак равенства треугольников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Учебная практическая работа в парах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ФО, ОСР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20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ешение задач на применение признаков равенства треугольников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Р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21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Окружность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оставление опорного конспекта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ОСР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22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имеры задач на построение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абота с учебником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ФО</w:t>
            </w:r>
          </w:p>
        </w:tc>
      </w:tr>
      <w:tr w:rsidR="00F0508A" w:rsidRPr="00C104BD" w:rsidTr="00F0508A">
        <w:trPr>
          <w:trHeight w:val="369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23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ешение задачи на построение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Р</w:t>
            </w:r>
          </w:p>
        </w:tc>
      </w:tr>
      <w:tr w:rsidR="00F0508A" w:rsidRPr="00C104BD" w:rsidTr="00F0508A">
        <w:trPr>
          <w:trHeight w:val="221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24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ешение задач на применение признаков равенства треугольников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Т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25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ешение задач по теме «Треугольники»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Р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lastRenderedPageBreak/>
              <w:t>26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ешение задач по теме «Треугольники»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ОСР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27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Контрольная работа №2 по теме «Треугольники»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</w:p>
        </w:tc>
      </w:tr>
      <w:tr w:rsidR="00F0508A" w:rsidRPr="00C104BD" w:rsidTr="00F0508A">
        <w:trPr>
          <w:trHeight w:val="369"/>
        </w:trPr>
        <w:tc>
          <w:tcPr>
            <w:tcW w:w="99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28.</w:t>
            </w:r>
          </w:p>
        </w:tc>
        <w:tc>
          <w:tcPr>
            <w:tcW w:w="387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изнаки параллельности двух прямых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абота с учебником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Т</w:t>
            </w:r>
          </w:p>
        </w:tc>
      </w:tr>
      <w:tr w:rsidR="00F0508A" w:rsidRPr="00C104BD" w:rsidTr="00F0508A">
        <w:trPr>
          <w:trHeight w:val="221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29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изнаки параллельности двух прямых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Учебная практическая работа в парах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ФО, Т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30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ческие способы построения  параллельных  прямых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абота с учебником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ИРК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31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ешение задач по теме «Признаки параллельности  прямых»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Р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32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Аксиома параллельных прямых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абота с учебником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ФО</w:t>
            </w:r>
          </w:p>
        </w:tc>
      </w:tr>
      <w:tr w:rsidR="00F0508A" w:rsidRPr="00C104BD" w:rsidTr="00F0508A">
        <w:trPr>
          <w:trHeight w:val="369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33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Аксиома параллельных прямых. Решение задач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Т</w:t>
            </w:r>
          </w:p>
        </w:tc>
      </w:tr>
      <w:tr w:rsidR="00F0508A" w:rsidRPr="00C104BD" w:rsidTr="00F0508A">
        <w:trPr>
          <w:trHeight w:val="221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34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войства параллельных прямых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абота с учебником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ОСР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35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войства параллельных прямых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ФО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36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 xml:space="preserve"> Признаки и свойства параллельных прямых. Решение задач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Учебная практическая работа в группах с проверкой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Р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37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 xml:space="preserve"> Признаки и свойства параллельных прямых. Решение задач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ИРК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38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ешение задач по теме «Параллельные прямые»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ДРЗ</w:t>
            </w:r>
          </w:p>
        </w:tc>
      </w:tr>
      <w:tr w:rsidR="00F0508A" w:rsidRPr="00C104BD" w:rsidTr="00F0508A">
        <w:trPr>
          <w:trHeight w:val="369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39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ешение задач по теме «Параллельные прямые»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ДРЗ</w:t>
            </w:r>
          </w:p>
        </w:tc>
      </w:tr>
      <w:tr w:rsidR="00F0508A" w:rsidRPr="00C104BD" w:rsidTr="00F0508A">
        <w:trPr>
          <w:trHeight w:val="33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40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Контрольная работа №3 по теме «Параллельные прямые»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41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умма углов треугольника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Учебная практическая работа в парах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ФО, СР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42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умма углов треугольника. Решение задач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Т</w:t>
            </w:r>
          </w:p>
        </w:tc>
      </w:tr>
      <w:tr w:rsidR="00F0508A" w:rsidRPr="00C104BD" w:rsidTr="00F0508A">
        <w:trPr>
          <w:trHeight w:val="369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43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оотношения между сторонами и углами треугольника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абота с учебником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Р</w:t>
            </w:r>
          </w:p>
        </w:tc>
      </w:tr>
      <w:tr w:rsidR="00F0508A" w:rsidRPr="00C104BD" w:rsidTr="00F0508A">
        <w:trPr>
          <w:trHeight w:val="221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44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оотношения между сторонами и углами треугольника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ДРЗ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45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Неравенство треугольника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Учебная практическая работа в группах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ФО, ИРК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46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Контрольная работа №4 по теме «Соотношения между сторонами и углами треугольника»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</w:p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</w:p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47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ямоугольные треугольники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ФО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48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ешение задач на применение свойств прямоугольного треугольника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Р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49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изнаки равенства прямоугольных треугольников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оставление опорного конспекта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ИРК</w:t>
            </w:r>
          </w:p>
        </w:tc>
      </w:tr>
      <w:tr w:rsidR="00F0508A" w:rsidRPr="00C104BD" w:rsidTr="00F0508A">
        <w:trPr>
          <w:trHeight w:val="369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50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ешение задач по теме «Прямоугольные треугольники»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ФО, ИДР</w:t>
            </w:r>
          </w:p>
        </w:tc>
      </w:tr>
      <w:tr w:rsidR="00F0508A" w:rsidRPr="00C104BD" w:rsidTr="00F0508A">
        <w:trPr>
          <w:trHeight w:val="221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51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остроение треугольника по трём элементам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абота с учебником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ТЗ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lastRenderedPageBreak/>
              <w:t>52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остроение треугольника по трём элементам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ИДР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53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остроение треугольника по трём элементам. Решение задач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ИРК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54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ешение задач на построение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Учебная практическая работа в группах с проверкой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ФО, СР</w:t>
            </w:r>
          </w:p>
        </w:tc>
      </w:tr>
      <w:tr w:rsidR="00F0508A" w:rsidRPr="00C104BD" w:rsidTr="00F0508A">
        <w:trPr>
          <w:trHeight w:val="694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55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ешение задач по теме «Соотношения между сторонами и углами треугольника»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ДРЗ</w:t>
            </w:r>
          </w:p>
        </w:tc>
      </w:tr>
      <w:tr w:rsidR="00F0508A" w:rsidRPr="00C104BD" w:rsidTr="00F0508A">
        <w:trPr>
          <w:trHeight w:val="310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56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ешение задач по теме «Прямоугольные треугольники»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ИРК</w:t>
            </w:r>
          </w:p>
        </w:tc>
      </w:tr>
      <w:tr w:rsidR="00F0508A" w:rsidRPr="00C104BD" w:rsidTr="00F0508A">
        <w:trPr>
          <w:trHeight w:val="343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57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Решение задач по теме «Построение треугольника по трём элементам»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ДРЗ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58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Контрольная работа №5 по теме «Соотношения между сторонами и углами треугольника»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</w:p>
        </w:tc>
      </w:tr>
      <w:tr w:rsidR="00F0508A" w:rsidRPr="00C104BD" w:rsidTr="00F0508A">
        <w:trPr>
          <w:trHeight w:val="221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0E2858" w:rsidRDefault="00F0508A" w:rsidP="00F0508A">
            <w:pPr>
              <w:jc w:val="center"/>
              <w:rPr>
                <w:rFonts w:ascii="Times New Roman" w:hAnsi="Times New Roman"/>
                <w:color w:val="000000"/>
              </w:rPr>
            </w:pPr>
            <w:r w:rsidRPr="000E2858">
              <w:rPr>
                <w:rFonts w:ascii="Times New Roman" w:hAnsi="Times New Roman"/>
                <w:color w:val="000000"/>
              </w:rPr>
              <w:t>60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0E2858" w:rsidRDefault="00F0508A" w:rsidP="00F0508A">
            <w:pPr>
              <w:jc w:val="both"/>
              <w:rPr>
                <w:rFonts w:ascii="Times New Roman" w:hAnsi="Times New Roman"/>
                <w:color w:val="000000"/>
              </w:rPr>
            </w:pPr>
            <w:r w:rsidRPr="000E2858">
              <w:rPr>
                <w:rFonts w:ascii="Times New Roman" w:hAnsi="Times New Roman"/>
                <w:color w:val="000000"/>
              </w:rPr>
              <w:t>Повторение по теме «Начальные геометрические сведения»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0E2858" w:rsidRDefault="00F0508A" w:rsidP="00F0508A">
            <w:pPr>
              <w:jc w:val="center"/>
              <w:rPr>
                <w:rFonts w:ascii="Times New Roman" w:hAnsi="Times New Roman"/>
                <w:color w:val="000000"/>
              </w:rPr>
            </w:pPr>
            <w:r w:rsidRPr="000E2858">
              <w:rPr>
                <w:rFonts w:ascii="Times New Roman" w:hAnsi="Times New Roman"/>
                <w:color w:val="000000"/>
              </w:rPr>
              <w:t>Индивидуальная работа с самооценкой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0E2858" w:rsidRDefault="00F0508A" w:rsidP="00F0508A">
            <w:pPr>
              <w:jc w:val="center"/>
              <w:rPr>
                <w:rFonts w:ascii="Times New Roman" w:hAnsi="Times New Roman"/>
                <w:color w:val="000000"/>
              </w:rPr>
            </w:pPr>
            <w:r w:rsidRPr="000E2858">
              <w:rPr>
                <w:rFonts w:ascii="Times New Roman" w:hAnsi="Times New Roman"/>
                <w:color w:val="000000"/>
              </w:rPr>
              <w:t>ДРЗ</w:t>
            </w:r>
          </w:p>
        </w:tc>
      </w:tr>
      <w:tr w:rsidR="00F0508A" w:rsidRPr="00C104BD" w:rsidTr="00F0508A">
        <w:trPr>
          <w:trHeight w:val="221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0E2858" w:rsidRDefault="00F0508A" w:rsidP="00F0508A">
            <w:pPr>
              <w:jc w:val="center"/>
              <w:rPr>
                <w:rFonts w:ascii="Times New Roman" w:hAnsi="Times New Roman"/>
                <w:color w:val="000000"/>
              </w:rPr>
            </w:pPr>
            <w:r w:rsidRPr="000E2858">
              <w:rPr>
                <w:rFonts w:ascii="Times New Roman" w:hAnsi="Times New Roman"/>
                <w:color w:val="000000"/>
              </w:rPr>
              <w:t>61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0E2858" w:rsidRDefault="00F0508A" w:rsidP="00F0508A">
            <w:pPr>
              <w:jc w:val="both"/>
              <w:rPr>
                <w:rFonts w:ascii="Times New Roman" w:hAnsi="Times New Roman"/>
                <w:color w:val="000000"/>
              </w:rPr>
            </w:pPr>
            <w:r w:rsidRPr="000E2858">
              <w:rPr>
                <w:rFonts w:ascii="Times New Roman" w:hAnsi="Times New Roman"/>
                <w:color w:val="000000"/>
              </w:rPr>
              <w:t>Повторение по теме «Треугольники»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0E2858" w:rsidRDefault="00F0508A" w:rsidP="00F0508A">
            <w:pPr>
              <w:jc w:val="center"/>
              <w:rPr>
                <w:rFonts w:ascii="Times New Roman" w:hAnsi="Times New Roman"/>
                <w:color w:val="000000"/>
              </w:rPr>
            </w:pPr>
            <w:r w:rsidRPr="000E2858">
              <w:rPr>
                <w:rFonts w:ascii="Times New Roman" w:hAnsi="Times New Roman"/>
                <w:color w:val="000000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0E2858" w:rsidRDefault="00F0508A" w:rsidP="00F0508A">
            <w:pPr>
              <w:jc w:val="center"/>
              <w:rPr>
                <w:rFonts w:ascii="Times New Roman" w:hAnsi="Times New Roman"/>
                <w:color w:val="000000"/>
              </w:rPr>
            </w:pPr>
            <w:r w:rsidRPr="000E2858">
              <w:rPr>
                <w:rFonts w:ascii="Times New Roman" w:hAnsi="Times New Roman"/>
                <w:color w:val="000000"/>
              </w:rPr>
              <w:t>ДРЗ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62</w:t>
            </w: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овторение по теме «Признаки равенства треугольников. Равнобедренный треугольник»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СР</w:t>
            </w:r>
          </w:p>
        </w:tc>
      </w:tr>
      <w:tr w:rsidR="00F0508A" w:rsidRPr="00C104BD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63</w:t>
            </w: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Повторение по теме «Признаки равенства прямоугольных треугольников»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ИДР</w:t>
            </w:r>
          </w:p>
        </w:tc>
      </w:tr>
      <w:tr w:rsidR="00F0508A" w:rsidRPr="000E2858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0E2858" w:rsidRDefault="00F0508A" w:rsidP="00F0508A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64</w:t>
            </w:r>
            <w:r w:rsidRPr="000E2858">
              <w:rPr>
                <w:rFonts w:ascii="Times New Roman" w:hAnsi="Times New Roman"/>
                <w:color w:val="000000"/>
              </w:rPr>
              <w:t>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0E2858" w:rsidRDefault="00F0508A" w:rsidP="00F0508A">
            <w:pPr>
              <w:jc w:val="both"/>
              <w:rPr>
                <w:rFonts w:ascii="Times New Roman" w:hAnsi="Times New Roman"/>
                <w:color w:val="000000"/>
              </w:rPr>
            </w:pPr>
            <w:r w:rsidRPr="000E2858">
              <w:rPr>
                <w:rFonts w:ascii="Times New Roman" w:hAnsi="Times New Roman"/>
                <w:color w:val="000000"/>
              </w:rPr>
              <w:t>Повторение по теме « Параллельные прямые».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0E2858" w:rsidRDefault="00F0508A" w:rsidP="00F0508A">
            <w:pPr>
              <w:jc w:val="center"/>
              <w:rPr>
                <w:rFonts w:ascii="Times New Roman" w:hAnsi="Times New Roman"/>
                <w:color w:val="000000"/>
              </w:rPr>
            </w:pPr>
            <w:r w:rsidRPr="000E2858">
              <w:rPr>
                <w:rFonts w:ascii="Times New Roman" w:hAnsi="Times New Roman"/>
                <w:color w:val="000000"/>
              </w:rPr>
              <w:t>Индивидуальная работа с самооценкой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0E2858" w:rsidRDefault="00F0508A" w:rsidP="00F0508A">
            <w:pPr>
              <w:jc w:val="center"/>
              <w:rPr>
                <w:rFonts w:ascii="Times New Roman" w:hAnsi="Times New Roman"/>
                <w:color w:val="000000"/>
              </w:rPr>
            </w:pPr>
            <w:r w:rsidRPr="000E2858">
              <w:rPr>
                <w:rFonts w:ascii="Times New Roman" w:hAnsi="Times New Roman"/>
                <w:color w:val="000000"/>
              </w:rPr>
              <w:t>СР</w:t>
            </w:r>
          </w:p>
        </w:tc>
      </w:tr>
      <w:tr w:rsidR="00F0508A" w:rsidRPr="000E2858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0E2858" w:rsidRDefault="00F0508A" w:rsidP="00F0508A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65</w:t>
            </w:r>
            <w:r w:rsidRPr="000E2858">
              <w:rPr>
                <w:rFonts w:ascii="Times New Roman" w:hAnsi="Times New Roman"/>
                <w:color w:val="000000"/>
              </w:rPr>
              <w:t>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0E2858" w:rsidRDefault="00F0508A" w:rsidP="00F0508A">
            <w:pPr>
              <w:jc w:val="both"/>
              <w:rPr>
                <w:rFonts w:ascii="Times New Roman" w:hAnsi="Times New Roman"/>
                <w:color w:val="000000"/>
              </w:rPr>
            </w:pPr>
            <w:r w:rsidRPr="000E2858">
              <w:rPr>
                <w:rFonts w:ascii="Times New Roman" w:hAnsi="Times New Roman"/>
                <w:color w:val="000000"/>
              </w:rPr>
              <w:t>Повторение по теме «Соотношения между сторонами и углами треугольника»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0E2858" w:rsidRDefault="00F0508A" w:rsidP="00F0508A">
            <w:pPr>
              <w:jc w:val="center"/>
              <w:rPr>
                <w:rFonts w:ascii="Times New Roman" w:hAnsi="Times New Roman"/>
                <w:color w:val="000000"/>
              </w:rPr>
            </w:pPr>
            <w:r w:rsidRPr="000E2858">
              <w:rPr>
                <w:rFonts w:ascii="Times New Roman" w:hAnsi="Times New Roman"/>
                <w:color w:val="000000"/>
              </w:rPr>
              <w:t>Практикум решения задач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0E2858" w:rsidRDefault="00F0508A" w:rsidP="00F0508A">
            <w:pPr>
              <w:jc w:val="center"/>
              <w:rPr>
                <w:rFonts w:ascii="Times New Roman" w:hAnsi="Times New Roman"/>
                <w:color w:val="000000"/>
              </w:rPr>
            </w:pPr>
            <w:r w:rsidRPr="000E2858">
              <w:rPr>
                <w:rFonts w:ascii="Times New Roman" w:hAnsi="Times New Roman"/>
                <w:color w:val="000000"/>
              </w:rPr>
              <w:t>Т</w:t>
            </w:r>
          </w:p>
        </w:tc>
      </w:tr>
      <w:tr w:rsidR="00F0508A" w:rsidRPr="000E2858" w:rsidTr="00F0508A">
        <w:trPr>
          <w:trHeight w:val="156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0E2858" w:rsidRDefault="00F0508A" w:rsidP="00F0508A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66</w:t>
            </w:r>
            <w:r w:rsidRPr="000E2858">
              <w:rPr>
                <w:rFonts w:ascii="Times New Roman" w:hAnsi="Times New Roman"/>
                <w:color w:val="000000"/>
              </w:rPr>
              <w:t>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0E2858" w:rsidRDefault="00F0508A" w:rsidP="00F0508A">
            <w:pPr>
              <w:jc w:val="both"/>
              <w:rPr>
                <w:rFonts w:ascii="Times New Roman" w:hAnsi="Times New Roman"/>
                <w:color w:val="000000"/>
              </w:rPr>
            </w:pPr>
            <w:r w:rsidRPr="000E2858">
              <w:rPr>
                <w:rFonts w:ascii="Times New Roman" w:hAnsi="Times New Roman"/>
                <w:color w:val="000000"/>
              </w:rPr>
              <w:t>Повторение по теме  «Задачи на построение»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0E2858" w:rsidRDefault="00F0508A" w:rsidP="00F0508A">
            <w:pPr>
              <w:jc w:val="center"/>
              <w:rPr>
                <w:rFonts w:ascii="Times New Roman" w:hAnsi="Times New Roman"/>
                <w:color w:val="000000"/>
              </w:rPr>
            </w:pPr>
            <w:r w:rsidRPr="000E2858">
              <w:rPr>
                <w:rFonts w:ascii="Times New Roman" w:hAnsi="Times New Roman"/>
                <w:color w:val="000000"/>
              </w:rPr>
              <w:t>Индивидуальная работа с самооценкой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0E2858" w:rsidRDefault="00F0508A" w:rsidP="00F0508A">
            <w:pPr>
              <w:jc w:val="center"/>
              <w:rPr>
                <w:rFonts w:ascii="Times New Roman" w:hAnsi="Times New Roman"/>
                <w:color w:val="000000"/>
              </w:rPr>
            </w:pPr>
            <w:r w:rsidRPr="000E2858">
              <w:rPr>
                <w:rFonts w:ascii="Times New Roman" w:hAnsi="Times New Roman"/>
                <w:color w:val="000000"/>
              </w:rPr>
              <w:t>ДРЗ</w:t>
            </w:r>
          </w:p>
        </w:tc>
      </w:tr>
      <w:tr w:rsidR="00F0508A" w:rsidRPr="00C104BD" w:rsidTr="00F0508A">
        <w:trPr>
          <w:trHeight w:val="221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67</w:t>
            </w: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</w:p>
        </w:tc>
      </w:tr>
      <w:tr w:rsidR="00F0508A" w:rsidRPr="00C104BD" w:rsidTr="00F0508A">
        <w:trPr>
          <w:trHeight w:val="619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68</w:t>
            </w: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.</w:t>
            </w:r>
          </w:p>
        </w:tc>
        <w:tc>
          <w:tcPr>
            <w:tcW w:w="38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both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Анализ итоговой контрольной работы</w:t>
            </w:r>
          </w:p>
        </w:tc>
        <w:tc>
          <w:tcPr>
            <w:tcW w:w="3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0508A" w:rsidRPr="00C104BD" w:rsidRDefault="00F0508A" w:rsidP="00F0508A">
            <w:pPr>
              <w:widowControl w:val="0"/>
              <w:suppressAutoHyphens/>
              <w:autoSpaceDN w:val="0"/>
              <w:spacing w:after="0" w:line="240" w:lineRule="auto"/>
              <w:jc w:val="center"/>
              <w:textAlignment w:val="baseline"/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</w:pPr>
            <w:r w:rsidRPr="00C104BD">
              <w:rPr>
                <w:rFonts w:ascii="Times New Roman" w:eastAsia="Lucida Sans Unicode" w:hAnsi="Times New Roman" w:cs="Tahoma"/>
                <w:color w:val="000000"/>
                <w:kern w:val="3"/>
                <w:sz w:val="24"/>
                <w:szCs w:val="24"/>
              </w:rPr>
              <w:t>ДРЗ</w:t>
            </w:r>
          </w:p>
        </w:tc>
      </w:tr>
    </w:tbl>
    <w:p w:rsidR="00F0508A" w:rsidRDefault="00F0508A" w:rsidP="00F0508A"/>
    <w:p w:rsidR="00F0508A" w:rsidRPr="00C104BD" w:rsidRDefault="00F0508A" w:rsidP="00F0508A">
      <w:pPr>
        <w:widowControl w:val="0"/>
        <w:suppressAutoHyphens/>
        <w:autoSpaceDN w:val="0"/>
        <w:spacing w:after="0" w:line="240" w:lineRule="auto"/>
        <w:textAlignment w:val="baseline"/>
        <w:rPr>
          <w:rFonts w:ascii="Times New Roman" w:eastAsia="Lucida Sans Unicode" w:hAnsi="Times New Roman" w:cs="Tahoma"/>
          <w:kern w:val="3"/>
          <w:sz w:val="24"/>
          <w:szCs w:val="24"/>
        </w:rPr>
      </w:pPr>
      <w:r>
        <w:rPr>
          <w:rFonts w:ascii="Times New Roman" w:eastAsia="Lucida Sans Unicode" w:hAnsi="Times New Roman" w:cs="Tahoma"/>
          <w:kern w:val="3"/>
          <w:sz w:val="24"/>
          <w:szCs w:val="24"/>
        </w:rPr>
        <w:t xml:space="preserve"> </w:t>
      </w:r>
      <w:r w:rsidRPr="00C104BD">
        <w:rPr>
          <w:rFonts w:ascii="Times New Roman" w:eastAsia="Lucida Sans Unicode" w:hAnsi="Times New Roman" w:cs="Tahoma"/>
          <w:kern w:val="3"/>
          <w:sz w:val="24"/>
          <w:szCs w:val="24"/>
        </w:rPr>
        <w:t xml:space="preserve"> обучающая самостоятельная работа</w:t>
      </w:r>
    </w:p>
    <w:p w:rsidR="00F0508A" w:rsidRPr="00C104BD" w:rsidRDefault="00F0508A" w:rsidP="00F0508A">
      <w:pPr>
        <w:widowControl w:val="0"/>
        <w:suppressAutoHyphens/>
        <w:autoSpaceDN w:val="0"/>
        <w:spacing w:after="0" w:line="240" w:lineRule="auto"/>
        <w:textAlignment w:val="baseline"/>
        <w:rPr>
          <w:rFonts w:ascii="Times New Roman" w:eastAsia="Lucida Sans Unicode" w:hAnsi="Times New Roman" w:cs="Tahoma"/>
          <w:kern w:val="3"/>
          <w:sz w:val="24"/>
          <w:szCs w:val="24"/>
        </w:rPr>
      </w:pPr>
      <w:r w:rsidRPr="00C104BD">
        <w:rPr>
          <w:rFonts w:ascii="Times New Roman" w:eastAsia="Lucida Sans Unicode" w:hAnsi="Times New Roman" w:cs="Tahoma"/>
          <w:kern w:val="3"/>
          <w:sz w:val="24"/>
          <w:szCs w:val="24"/>
        </w:rPr>
        <w:t>ФО- фронтальный опрос</w:t>
      </w:r>
    </w:p>
    <w:p w:rsidR="00F0508A" w:rsidRPr="00C104BD" w:rsidRDefault="00F0508A" w:rsidP="00F0508A">
      <w:pPr>
        <w:widowControl w:val="0"/>
        <w:suppressAutoHyphens/>
        <w:autoSpaceDN w:val="0"/>
        <w:spacing w:after="0" w:line="240" w:lineRule="auto"/>
        <w:textAlignment w:val="baseline"/>
        <w:rPr>
          <w:rFonts w:ascii="Times New Roman" w:eastAsia="Lucida Sans Unicode" w:hAnsi="Times New Roman" w:cs="Tahoma"/>
          <w:kern w:val="3"/>
          <w:sz w:val="24"/>
          <w:szCs w:val="24"/>
        </w:rPr>
      </w:pPr>
      <w:r w:rsidRPr="00C104BD">
        <w:rPr>
          <w:rFonts w:ascii="Times New Roman" w:eastAsia="Lucida Sans Unicode" w:hAnsi="Times New Roman" w:cs="Tahoma"/>
          <w:kern w:val="3"/>
          <w:sz w:val="24"/>
          <w:szCs w:val="24"/>
        </w:rPr>
        <w:t>ИДР – индивидуальная работа у доски</w:t>
      </w:r>
    </w:p>
    <w:p w:rsidR="00F0508A" w:rsidRPr="00C104BD" w:rsidRDefault="00F0508A" w:rsidP="00F0508A">
      <w:pPr>
        <w:widowControl w:val="0"/>
        <w:suppressAutoHyphens/>
        <w:autoSpaceDN w:val="0"/>
        <w:spacing w:after="0" w:line="240" w:lineRule="auto"/>
        <w:textAlignment w:val="baseline"/>
        <w:rPr>
          <w:rFonts w:ascii="Times New Roman" w:eastAsia="Lucida Sans Unicode" w:hAnsi="Times New Roman" w:cs="Tahoma"/>
          <w:kern w:val="3"/>
          <w:sz w:val="24"/>
          <w:szCs w:val="24"/>
        </w:rPr>
      </w:pPr>
      <w:r w:rsidRPr="00C104BD">
        <w:rPr>
          <w:rFonts w:ascii="Times New Roman" w:eastAsia="Lucida Sans Unicode" w:hAnsi="Times New Roman" w:cs="Tahoma"/>
          <w:kern w:val="3"/>
          <w:sz w:val="24"/>
          <w:szCs w:val="24"/>
        </w:rPr>
        <w:t>ТЗ – творческое задание</w:t>
      </w:r>
    </w:p>
    <w:p w:rsidR="00F0508A" w:rsidRPr="00C104BD" w:rsidRDefault="00F0508A" w:rsidP="00F0508A">
      <w:pPr>
        <w:widowControl w:val="0"/>
        <w:suppressAutoHyphens/>
        <w:autoSpaceDN w:val="0"/>
        <w:spacing w:after="0" w:line="240" w:lineRule="auto"/>
        <w:textAlignment w:val="baseline"/>
        <w:rPr>
          <w:rFonts w:ascii="Times New Roman" w:eastAsia="Lucida Sans Unicode" w:hAnsi="Times New Roman" w:cs="Tahoma"/>
          <w:kern w:val="3"/>
          <w:sz w:val="24"/>
          <w:szCs w:val="24"/>
        </w:rPr>
      </w:pPr>
      <w:r w:rsidRPr="00C104BD">
        <w:rPr>
          <w:rFonts w:ascii="Times New Roman" w:eastAsia="Lucida Sans Unicode" w:hAnsi="Times New Roman" w:cs="Tahoma"/>
          <w:kern w:val="3"/>
          <w:sz w:val="24"/>
          <w:szCs w:val="24"/>
        </w:rPr>
        <w:t>ИРК – индивидуальная работа по карточкам</w:t>
      </w:r>
    </w:p>
    <w:p w:rsidR="00F0508A" w:rsidRPr="00C104BD" w:rsidRDefault="00F0508A" w:rsidP="00F0508A">
      <w:pPr>
        <w:widowControl w:val="0"/>
        <w:suppressAutoHyphens/>
        <w:autoSpaceDN w:val="0"/>
        <w:spacing w:after="0" w:line="240" w:lineRule="auto"/>
        <w:textAlignment w:val="baseline"/>
        <w:rPr>
          <w:rFonts w:ascii="Times New Roman" w:eastAsia="Lucida Sans Unicode" w:hAnsi="Times New Roman" w:cs="Tahoma"/>
          <w:kern w:val="3"/>
          <w:sz w:val="24"/>
          <w:szCs w:val="24"/>
        </w:rPr>
      </w:pPr>
      <w:r w:rsidRPr="00C104BD">
        <w:rPr>
          <w:rFonts w:ascii="Times New Roman" w:eastAsia="Lucida Sans Unicode" w:hAnsi="Times New Roman" w:cs="Tahoma"/>
          <w:kern w:val="3"/>
          <w:sz w:val="24"/>
          <w:szCs w:val="24"/>
        </w:rPr>
        <w:t>СР – самостоятельная работа</w:t>
      </w:r>
    </w:p>
    <w:p w:rsidR="00F0508A" w:rsidRPr="00C104BD" w:rsidRDefault="00F0508A" w:rsidP="00F0508A">
      <w:pPr>
        <w:widowControl w:val="0"/>
        <w:suppressAutoHyphens/>
        <w:autoSpaceDN w:val="0"/>
        <w:spacing w:after="0" w:line="240" w:lineRule="auto"/>
        <w:textAlignment w:val="baseline"/>
        <w:rPr>
          <w:rFonts w:ascii="Times New Roman" w:eastAsia="Lucida Sans Unicode" w:hAnsi="Times New Roman" w:cs="Tahoma"/>
          <w:kern w:val="3"/>
          <w:sz w:val="24"/>
          <w:szCs w:val="24"/>
        </w:rPr>
      </w:pPr>
      <w:r w:rsidRPr="00C104BD">
        <w:rPr>
          <w:rFonts w:ascii="Times New Roman" w:eastAsia="Lucida Sans Unicode" w:hAnsi="Times New Roman" w:cs="Tahoma"/>
          <w:kern w:val="3"/>
          <w:sz w:val="24"/>
          <w:szCs w:val="24"/>
        </w:rPr>
        <w:t>ПР – проверочная работа</w:t>
      </w:r>
    </w:p>
    <w:p w:rsidR="00F0508A" w:rsidRPr="00C104BD" w:rsidRDefault="00F0508A" w:rsidP="00F0508A">
      <w:pPr>
        <w:widowControl w:val="0"/>
        <w:suppressAutoHyphens/>
        <w:autoSpaceDN w:val="0"/>
        <w:spacing w:after="0" w:line="240" w:lineRule="auto"/>
        <w:textAlignment w:val="baseline"/>
        <w:rPr>
          <w:rFonts w:ascii="Times New Roman" w:eastAsia="Lucida Sans Unicode" w:hAnsi="Times New Roman" w:cs="Tahoma"/>
          <w:kern w:val="3"/>
          <w:sz w:val="24"/>
          <w:szCs w:val="24"/>
        </w:rPr>
      </w:pPr>
      <w:r w:rsidRPr="00C104BD">
        <w:rPr>
          <w:rFonts w:ascii="Times New Roman" w:eastAsia="Lucida Sans Unicode" w:hAnsi="Times New Roman" w:cs="Tahoma"/>
          <w:kern w:val="3"/>
          <w:sz w:val="24"/>
          <w:szCs w:val="24"/>
        </w:rPr>
        <w:t>Т – тестовая работа</w:t>
      </w:r>
    </w:p>
    <w:p w:rsidR="000F6E8A" w:rsidRDefault="000F6E8A" w:rsidP="00051640">
      <w:pPr>
        <w:pStyle w:val="6"/>
        <w:spacing w:before="0" w:after="0"/>
        <w:jc w:val="center"/>
        <w:rPr>
          <w:rFonts w:ascii="Times New Roman" w:hAnsi="Times New Roman"/>
          <w:sz w:val="26"/>
          <w:szCs w:val="26"/>
        </w:rPr>
      </w:pPr>
    </w:p>
    <w:p w:rsidR="001517E8" w:rsidRPr="00C14775" w:rsidRDefault="001517E8" w:rsidP="001517E8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1517E8" w:rsidRPr="00C14775" w:rsidSect="005B4E04">
          <w:footerReference w:type="default" r:id="rId20"/>
          <w:pgSz w:w="11906" w:h="16838"/>
          <w:pgMar w:top="567" w:right="567" w:bottom="567" w:left="1134" w:header="709" w:footer="709" w:gutter="0"/>
          <w:cols w:space="708"/>
          <w:titlePg/>
          <w:docGrid w:linePitch="360"/>
        </w:sectPr>
      </w:pPr>
    </w:p>
    <w:p w:rsidR="00F0508A" w:rsidRPr="000D6BB8" w:rsidRDefault="00F0508A" w:rsidP="00F0508A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lastRenderedPageBreak/>
        <w:t>Календарно - т</w:t>
      </w:r>
      <w:r w:rsidRPr="000D6BB8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ематическое планирование</w:t>
      </w:r>
    </w:p>
    <w:p w:rsidR="00F0508A" w:rsidRPr="000D6BB8" w:rsidRDefault="00F0508A" w:rsidP="00F0508A">
      <w:pPr>
        <w:jc w:val="center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по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ar-SA"/>
        </w:rPr>
        <w:t xml:space="preserve"> алгебре</w:t>
      </w:r>
      <w:r w:rsidRPr="000D6BB8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ar-SA"/>
        </w:rPr>
        <w:t>.</w:t>
      </w:r>
    </w:p>
    <w:p w:rsidR="00F0508A" w:rsidRPr="000D6BB8" w:rsidRDefault="00F0508A" w:rsidP="00F0508A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Класс 8</w:t>
      </w: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«А»</w:t>
      </w:r>
    </w:p>
    <w:p w:rsidR="00F0508A" w:rsidRPr="000D6BB8" w:rsidRDefault="00F0508A" w:rsidP="00F0508A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Учитель Нерыдаева Ольга Валентиновна</w:t>
      </w:r>
    </w:p>
    <w:p w:rsidR="00F0508A" w:rsidRPr="000D6BB8" w:rsidRDefault="00F0508A" w:rsidP="00F0508A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Количество часов по учебному плану</w:t>
      </w:r>
    </w:p>
    <w:p w:rsidR="00F0508A" w:rsidRPr="000D6BB8" w:rsidRDefault="00F0508A" w:rsidP="00F0508A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В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сего 1</w:t>
      </w:r>
      <w:r w:rsidRPr="00F0508A">
        <w:rPr>
          <w:rFonts w:ascii="Times New Roman" w:eastAsia="Times New Roman" w:hAnsi="Times New Roman" w:cs="Times New Roman"/>
          <w:sz w:val="24"/>
          <w:szCs w:val="24"/>
          <w:lang w:eastAsia="ar-SA"/>
        </w:rPr>
        <w:t>02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часов; в неделю </w:t>
      </w:r>
      <w:r w:rsidRPr="00F0508A">
        <w:rPr>
          <w:rFonts w:ascii="Times New Roman" w:eastAsia="Times New Roman" w:hAnsi="Times New Roman" w:cs="Times New Roman"/>
          <w:sz w:val="24"/>
          <w:szCs w:val="24"/>
          <w:lang w:eastAsia="ar-SA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час</w:t>
      </w:r>
      <w:r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f</w:t>
      </w: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.</w:t>
      </w:r>
    </w:p>
    <w:p w:rsidR="00F0508A" w:rsidRPr="000D6BB8" w:rsidRDefault="00F0508A" w:rsidP="00F0508A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Рабочая программа предназначена для работы по УМК:</w:t>
      </w:r>
      <w:r w:rsidRPr="00F0508A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Алгебра </w:t>
      </w: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А.Г.Мерз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ляка, В.Б.Полонского, М.С.Якира.</w:t>
      </w:r>
    </w:p>
    <w:p w:rsidR="00F0508A" w:rsidRDefault="00F0508A" w:rsidP="00F0508A">
      <w:pPr>
        <w:ind w:left="567" w:firstLine="141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tbl>
      <w:tblPr>
        <w:tblStyle w:val="a3"/>
        <w:tblW w:w="5554" w:type="pct"/>
        <w:tblInd w:w="-1168" w:type="dxa"/>
        <w:tblLayout w:type="fixed"/>
        <w:tblLook w:val="04A0" w:firstRow="1" w:lastRow="0" w:firstColumn="1" w:lastColumn="0" w:noHBand="0" w:noVBand="1"/>
      </w:tblPr>
      <w:tblGrid>
        <w:gridCol w:w="709"/>
        <w:gridCol w:w="2694"/>
        <w:gridCol w:w="1135"/>
        <w:gridCol w:w="1416"/>
        <w:gridCol w:w="991"/>
        <w:gridCol w:w="1986"/>
        <w:gridCol w:w="850"/>
        <w:gridCol w:w="850"/>
      </w:tblGrid>
      <w:tr w:rsidR="00F0508A" w:rsidRPr="00F0508A" w:rsidTr="00F0508A">
        <w:tc>
          <w:tcPr>
            <w:tcW w:w="333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</w:p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урока</w:t>
            </w: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ип </w:t>
            </w:r>
          </w:p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урока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урока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Виды и формы контроля</w:t>
            </w:r>
          </w:p>
        </w:tc>
        <w:tc>
          <w:tcPr>
            <w:tcW w:w="9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ланируемые </w:t>
            </w:r>
          </w:p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результаты обучения</w:t>
            </w:r>
          </w:p>
        </w:tc>
        <w:tc>
          <w:tcPr>
            <w:tcW w:w="400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</w:tc>
        <w:tc>
          <w:tcPr>
            <w:tcW w:w="400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Примечание</w:t>
            </w: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7" w:type="pct"/>
            <w:gridSpan w:val="7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Глава 1. Рациональные  выражения (42 часа)</w:t>
            </w: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овторение  курса  алгебры 7 класса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934" w:type="pct"/>
            <w:vMerge w:val="restart"/>
            <w:vAlign w:val="center"/>
          </w:tcPr>
          <w:p w:rsidR="00F0508A" w:rsidRPr="00F0508A" w:rsidRDefault="00F0508A" w:rsidP="00F0508A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аспознавать рациональные выражения,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значение рационального выражения при заданных значениях переменных, 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находить допустимые значения переменных, входящих в рациональное выражение; 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окращать и приводить рациональную дробь</w:t>
            </w:r>
          </w:p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 новому знаменателю;</w:t>
            </w:r>
          </w:p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решать математические задачи,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используя основное свойство дроби; </w:t>
            </w:r>
          </w:p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ать математические задачи, используясложение и вычитание рациональных дробей с одинаковыми и  разными знаменателями</w:t>
            </w: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rPr>
          <w:trHeight w:val="552"/>
        </w:trPr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изучения нового  материала</w:t>
            </w:r>
          </w:p>
        </w:tc>
        <w:tc>
          <w:tcPr>
            <w:tcW w:w="666" w:type="pct"/>
            <w:vMerge w:val="restar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Дробные выражения, рациональные выражения. Допустимые значения переменной. Рациональная дробь. Нулевой многочлен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rPr>
          <w:trHeight w:val="552"/>
        </w:trPr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Допустимые значения переменной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Merge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ождественно  равные выражения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tabs>
                <w:tab w:val="left" w:pos="1779"/>
              </w:tabs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Style w:val="91"/>
                <w:rFonts w:ascii="Times New Roman" w:hAnsi="Times New Roman" w:cs="Times New Roman"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666" w:type="pct"/>
            <w:vMerge w:val="restart"/>
            <w:vAlign w:val="center"/>
          </w:tcPr>
          <w:p w:rsidR="00F0508A" w:rsidRPr="00F0508A" w:rsidRDefault="00F0508A" w:rsidP="00F0508A">
            <w:pPr>
              <w:tabs>
                <w:tab w:val="left" w:pos="1740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ождественно равные выражения, тождество</w:t>
            </w:r>
          </w:p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ождества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урок закрепления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наний</w:t>
            </w:r>
          </w:p>
        </w:tc>
        <w:tc>
          <w:tcPr>
            <w:tcW w:w="666" w:type="pct"/>
            <w:vMerge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tabs>
                <w:tab w:val="left" w:pos="1738"/>
              </w:tabs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tabs>
                <w:tab w:val="left" w:pos="1786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Style w:val="91"/>
                <w:rFonts w:ascii="Times New Roman" w:hAnsi="Times New Roman" w:cs="Times New Roman"/>
                <w:sz w:val="24"/>
                <w:szCs w:val="24"/>
              </w:rPr>
              <w:t>Основное свойство рациональной дроби, сокращение дроби, дополнительный множи</w:t>
            </w:r>
            <w:r w:rsidRPr="00F0508A">
              <w:rPr>
                <w:rStyle w:val="91"/>
                <w:rFonts w:ascii="Times New Roman" w:hAnsi="Times New Roman" w:cs="Times New Roman"/>
                <w:sz w:val="24"/>
                <w:szCs w:val="24"/>
              </w:rPr>
              <w:softHyphen/>
              <w:t>тель.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pStyle w:val="ParagraphStyle"/>
              <w:contextualSpacing/>
              <w:rPr>
                <w:rFonts w:ascii="Times New Roman" w:hAnsi="Times New Roman" w:cs="Times New Roman"/>
              </w:rPr>
            </w:pPr>
            <w:r w:rsidRPr="00F0508A">
              <w:rPr>
                <w:rFonts w:ascii="Times New Roman" w:hAnsi="Times New Roman" w:cs="Times New Roman"/>
              </w:rPr>
              <w:t>Сложение рациональных дробей с одинаковыми знаменателями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Style w:val="91"/>
                <w:rFonts w:ascii="Times New Roman" w:hAnsi="Times New Roman" w:cs="Times New Roman"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Style w:val="91"/>
                <w:rFonts w:ascii="Times New Roman" w:hAnsi="Times New Roman" w:cs="Times New Roman"/>
                <w:sz w:val="24"/>
                <w:szCs w:val="24"/>
              </w:rPr>
              <w:t>Правило сложения рациональных дробей с одинаковыми знаме</w:t>
            </w:r>
            <w:r w:rsidRPr="00F0508A">
              <w:rPr>
                <w:rStyle w:val="91"/>
                <w:rFonts w:ascii="Times New Roman" w:hAnsi="Times New Roman" w:cs="Times New Roman"/>
                <w:sz w:val="24"/>
                <w:szCs w:val="24"/>
              </w:rPr>
              <w:softHyphen/>
              <w:t>нателями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rPr>
          <w:trHeight w:val="776"/>
        </w:trPr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Вычитание рациональных дробей с одинаковыми знаменателями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Style w:val="91"/>
                <w:rFonts w:ascii="Times New Roman" w:hAnsi="Times New Roman" w:cs="Times New Roman"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Style w:val="91"/>
                <w:rFonts w:ascii="Times New Roman" w:hAnsi="Times New Roman" w:cs="Times New Roman"/>
                <w:sz w:val="24"/>
                <w:szCs w:val="24"/>
              </w:rPr>
              <w:t>Правило вычитания рациональных дробей с одинако</w:t>
            </w:r>
            <w:r w:rsidRPr="00F0508A">
              <w:rPr>
                <w:rStyle w:val="91"/>
                <w:rFonts w:ascii="Times New Roman" w:hAnsi="Times New Roman" w:cs="Times New Roman"/>
                <w:sz w:val="24"/>
                <w:szCs w:val="24"/>
              </w:rPr>
              <w:softHyphen/>
              <w:t>выми знаменателями.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tabs>
                <w:tab w:val="left" w:pos="1779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авило сложения рациональных дробей с одинаковыми знаменателями, правило вычитания рациональных дробей с одинаковыми знаменателями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циональных дробей с разными знаменателями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Style w:val="91"/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урок </w:t>
            </w:r>
            <w:r w:rsidRPr="00F0508A">
              <w:rPr>
                <w:rStyle w:val="91"/>
                <w:rFonts w:ascii="Times New Roman" w:hAnsi="Times New Roman" w:cs="Times New Roman"/>
                <w:sz w:val="24"/>
                <w:szCs w:val="24"/>
              </w:rPr>
              <w:lastRenderedPageBreak/>
              <w:t>изучения нового материала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tabs>
                <w:tab w:val="left" w:pos="1769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Сложение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циональных дробей с разными знаменателями,общийзнаменатель.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Вычитание рациональных дробей с разными знаменателями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Style w:val="91"/>
                <w:rFonts w:ascii="Times New Roman" w:hAnsi="Times New Roman" w:cs="Times New Roman"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Вычитание рациональных дробей с разными знаменателями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Merge w:val="restart"/>
            <w:vAlign w:val="center"/>
          </w:tcPr>
          <w:p w:rsidR="00F0508A" w:rsidRPr="00F0508A" w:rsidRDefault="00F0508A" w:rsidP="00F0508A">
            <w:pPr>
              <w:tabs>
                <w:tab w:val="left" w:pos="1788"/>
              </w:tabs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ложение рациональных дробей с разными знаменателями, вычитание рациональных дробей с разными знаменателями, общийзнаменатель.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именение сложения и вычитания рациональных дробей для упрощения выражений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 w:val="restar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именение основного свойства рациональной дроби для построения графиков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ложение рациональных дробей с разными знаменателями, вычитание рациональных дробей с разными знаменателями, общийзнаменатель.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1 «Сложение  и вычитание рациональных дробей»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урок контроля.оценки и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ррекции знаний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pStyle w:val="ParagraphStyle"/>
              <w:contextualSpacing/>
              <w:rPr>
                <w:rFonts w:ascii="Times New Roman" w:hAnsi="Times New Roman" w:cs="Times New Roman"/>
              </w:rPr>
            </w:pPr>
            <w:r w:rsidRPr="00F0508A">
              <w:rPr>
                <w:rFonts w:ascii="Times New Roman" w:hAnsi="Times New Roman" w:cs="Times New Roman"/>
              </w:rPr>
              <w:t xml:space="preserve">Умножение рациональных дробей. 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Style w:val="91"/>
                <w:rFonts w:ascii="Times New Roman" w:hAnsi="Times New Roman" w:cs="Times New Roman"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авило умножения рациональных дробей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934" w:type="pct"/>
            <w:vMerge w:val="restart"/>
          </w:tcPr>
          <w:p w:rsidR="00F0508A" w:rsidRPr="00F0508A" w:rsidRDefault="00F0508A" w:rsidP="00F0508A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выполнять умножение и деление рациональных дробей,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правило возведения рациональной дроби в степень;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 упрощать выражения, используя правила умножения и деления рациональных дробей, правило возведения рациональной дроби в степень; 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прощать выражения, используя правила умножения и деления рациональных дробей, правило возведениярациональной дроби в степень</w:t>
            </w: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pStyle w:val="ParagraphStyle"/>
              <w:contextualSpacing/>
              <w:rPr>
                <w:rFonts w:ascii="Times New Roman" w:hAnsi="Times New Roman" w:cs="Times New Roman"/>
              </w:rPr>
            </w:pPr>
            <w:r w:rsidRPr="00F0508A">
              <w:rPr>
                <w:rFonts w:ascii="Times New Roman" w:hAnsi="Times New Roman" w:cs="Times New Roman"/>
              </w:rPr>
              <w:t xml:space="preserve">Деление рациональных дробей. 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Style w:val="91"/>
                <w:rFonts w:ascii="Times New Roman" w:hAnsi="Times New Roman" w:cs="Times New Roman"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авило деления рациональных дробей.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pStyle w:val="ParagraphStyle"/>
              <w:contextualSpacing/>
              <w:rPr>
                <w:rFonts w:ascii="Times New Roman" w:hAnsi="Times New Roman" w:cs="Times New Roman"/>
              </w:rPr>
            </w:pPr>
            <w:r w:rsidRPr="00F0508A">
              <w:rPr>
                <w:rFonts w:ascii="Times New Roman" w:hAnsi="Times New Roman" w:cs="Times New Roman"/>
              </w:rPr>
              <w:t xml:space="preserve"> Возведение рациональной дроби в степень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Style w:val="91"/>
                <w:rFonts w:ascii="Times New Roman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авило возведения рациональной дроби в степень.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pStyle w:val="ParagraphStyle"/>
              <w:contextualSpacing/>
              <w:rPr>
                <w:rFonts w:ascii="Times New Roman" w:hAnsi="Times New Roman" w:cs="Times New Roman"/>
              </w:rPr>
            </w:pPr>
            <w:r w:rsidRPr="00F0508A">
              <w:rPr>
                <w:rFonts w:ascii="Times New Roman" w:hAnsi="Times New Roman" w:cs="Times New Roman"/>
              </w:rPr>
              <w:t>Применение умножения и деления рациональных дробей для упрощения выражений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666" w:type="pct"/>
            <w:vMerge w:val="restar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авило умножения рациональных дробей, правило деления рациональных дробей, правило возведения рациональной дроби в степень.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авила действий над  рациональными дробями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Merge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именение действий над  рациональными дробями для доказательства  тождеств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Применение действий над  рациональными дробями для нахождения значений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ражений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урок закрепления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нани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Тождественные преобразования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циональных выражений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ождественные  преобразования рациональных дробей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рациональных выражений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2 «Умножение и деление  рациональных дробей»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контроля.оценки и коррекции знаний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авносильные уравнения.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Равносильные уравнения, </w:t>
            </w:r>
          </w:p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934" w:type="pct"/>
            <w:vMerge w:val="restart"/>
          </w:tcPr>
          <w:p w:rsidR="00F0508A" w:rsidRPr="00F0508A" w:rsidRDefault="00F0508A" w:rsidP="00F0508A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ать рациональные уравнения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едставлять степень в виде дроби и дробь ввиде степени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вычислять значение выражения, содержащего степени с целым отрицательным показателем, записывать число в стандартном виде.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вычислять значение выражения и преобразовывать выражение, содержащее степени с целым отрицательнымпоказателем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равниват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ь числа, записанные в стандартномвиде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троить график и исследовать функцию вида y=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к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х</m:t>
                  </m:r>
                </m:den>
              </m:f>
            </m:oMath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 .  гипербола, ветви гиперболы, 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графический метод решения уравнений.</w:t>
            </w: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войства уравнений с одной переменной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войства равносильных уравнений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pStyle w:val="ParagraphStyle"/>
              <w:contextualSpacing/>
              <w:rPr>
                <w:rFonts w:ascii="Times New Roman" w:hAnsi="Times New Roman" w:cs="Times New Roman"/>
              </w:rPr>
            </w:pPr>
            <w:r w:rsidRPr="00F0508A">
              <w:rPr>
                <w:rFonts w:ascii="Times New Roman" w:hAnsi="Times New Roman" w:cs="Times New Roman"/>
              </w:rPr>
              <w:t>Рациональные уравнения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Merge w:val="restar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словие равенства дроби нулю, алгоритм решения уравнения вида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А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В</m:t>
                  </m:r>
                </m:den>
              </m:f>
              <m:r>
                <w:rPr>
                  <w:rFonts w:ascii="Cambria Math" w:hAnsi="Times New Roman" w:cs="Times New Roman"/>
                  <w:sz w:val="24"/>
                  <w:szCs w:val="24"/>
                </w:rPr>
                <m:t>=0</m:t>
              </m:r>
            </m:oMath>
            <w:r w:rsidRPr="00F050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 (где </w:t>
            </w:r>
            <w:r w:rsidRPr="00F050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A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F050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B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— многочлены), рациональное уравнение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Алгоритм решения уравнения вида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А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В</m:t>
                  </m:r>
                </m:den>
              </m:f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=0,</m:t>
              </m:r>
            </m:oMath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 где А и В -многочлены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Степень  с  целым 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трицательным  показателем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урок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зучения нового материала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Степень  с 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целым  отрицательным  показателем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Нулевая степень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тепень  с  нулевым  показателем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тандартный вид  числа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тандартный вид числа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новное свойство степени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Возведение  в  степень  произведения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войства степени с целым показателем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Возведение  в  степень  дроби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войства степени с целым показателем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именение свойств степени для упрощения выражений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войства степени с целым показателем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именение свойств степени для нахождения значений выражений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войства степени с целым показателем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братно пропорциональная зависимость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братная пропорциональность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F050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k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x</m:t>
                  </m:r>
                </m:den>
              </m:f>
            </m:oMath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Обратная пропорциональность, функция вида </w:t>
            </w:r>
            <w:r w:rsidRPr="00F050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y=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К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Х</m:t>
                  </m:r>
                </m:den>
              </m:f>
            </m:oMath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F050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k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x</m:t>
                  </m:r>
                </m:den>
              </m:f>
            </m:oMath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 и её график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Функция вида </w:t>
            </w:r>
            <w:r w:rsidRPr="00F050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y=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к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х</m:t>
                  </m:r>
                </m:den>
              </m:f>
            </m:oMath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</w:t>
            </w:r>
            <w:r w:rsidRPr="00F050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k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x</m:t>
                  </m:r>
                </m:den>
              </m:f>
            </m:oMath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Функция вида </w:t>
            </w:r>
            <w:r w:rsidRPr="00F050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y=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к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х</m:t>
                  </m:r>
                </m:den>
              </m:f>
            </m:oMath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Использование графика функции </w:t>
            </w:r>
            <w:r w:rsidRPr="00F0508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k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x</m:t>
                  </m:r>
                </m:den>
              </m:f>
            </m:oMath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 для решения уравнений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Функция вида </w:t>
            </w:r>
            <w:r w:rsidRPr="00F050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y=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к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х</m:t>
                  </m:r>
                </m:den>
              </m:f>
            </m:oMath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Контрольная работа №3 «Функция </w:t>
            </w:r>
            <w:r w:rsidRPr="00F0508A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y</w:t>
            </w:r>
            <w:r w:rsidRPr="00F0508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k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den>
              </m:f>
            </m:oMath>
            <w:r w:rsidRPr="00F0508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  Её свойства и график»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контроля.оценки и коррекции знаний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934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7" w:type="pct"/>
            <w:gridSpan w:val="7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Глава 2 . Квадратные корни. Действительные числа (26 часов)</w:t>
            </w: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pStyle w:val="ParagraphStyle"/>
              <w:contextualSpacing/>
              <w:rPr>
                <w:rFonts w:ascii="Times New Roman" w:hAnsi="Times New Roman" w:cs="Times New Roman"/>
              </w:rPr>
            </w:pPr>
            <w:r w:rsidRPr="00F0508A">
              <w:rPr>
                <w:rFonts w:ascii="Times New Roman" w:hAnsi="Times New Roman" w:cs="Times New Roman"/>
              </w:rPr>
              <w:t xml:space="preserve">Функция </w:t>
            </w:r>
            <w:r w:rsidRPr="00F0508A">
              <w:rPr>
                <w:rFonts w:ascii="Times New Roman" w:hAnsi="Times New Roman" w:cs="Times New Roman"/>
                <w:i/>
              </w:rPr>
              <w:t>y = x</w:t>
            </w:r>
            <w:r w:rsidRPr="00F0508A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F050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F050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F0508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, парабола, ветвь параболы, вершина параболы.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934" w:type="pct"/>
            <w:vMerge w:val="restart"/>
          </w:tcPr>
          <w:p w:rsidR="00F0508A" w:rsidRPr="00F0508A" w:rsidRDefault="00F0508A" w:rsidP="00F0508A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формулировать свойства функции </w:t>
            </w:r>
            <w:r w:rsidRPr="00F050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F050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F0508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 и строить её график.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находить значение арифметического квадратного корня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именять свойства арифметического квадратного корня,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находить значение выражения, содержащего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рифметические квадратные корни, решать уравнения вида x</w:t>
            </w:r>
            <w:r w:rsidRPr="00F0508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 = aи √x = a.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ать математические задачи, используяопределение и свойства арифметического квадратного корня.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8"/>
              </w:numPr>
              <w:spacing w:after="0" w:line="240" w:lineRule="auto"/>
              <w:ind w:left="-25" w:firstLine="171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писывать понятие множества, элемента множества, задавать конечные множества, распознавать равные множества.иллюстрировать результат операций над множествами с помощью диаграмм Эйлера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8"/>
              </w:numPr>
              <w:spacing w:after="0" w:line="240" w:lineRule="auto"/>
              <w:ind w:left="-25" w:firstLine="171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описывать множество натуральных чисел, множество целых чисел, множество рациональных чисел, множество действительных чисел, связи между этими множествами, распознавать рациональные и иррациональные числа, оперировать бесконечной непериодической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есятичной дробью.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8"/>
              </w:numPr>
              <w:spacing w:after="0" w:line="240" w:lineRule="auto"/>
              <w:ind w:left="-25" w:firstLine="171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именять свойства арифметического квадратного корня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8"/>
              </w:numPr>
              <w:spacing w:after="0" w:line="240" w:lineRule="auto"/>
              <w:ind w:left="-25" w:firstLine="171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выносить множитель из-под знака корня и вносить множитель под знак корня.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8"/>
              </w:numPr>
              <w:spacing w:after="0" w:line="240" w:lineRule="auto"/>
              <w:ind w:left="-25" w:firstLine="171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еобразовывать выражения, содержащиеарифметические квадратные корни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8"/>
              </w:numPr>
              <w:spacing w:after="0" w:line="240" w:lineRule="auto"/>
              <w:ind w:left="-25" w:firstLine="171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троить и исследовать функцию вида y = √x ,применять свойства функции вида y = √x для решения задач.</w:t>
            </w: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pStyle w:val="ParagraphStyle"/>
              <w:contextualSpacing/>
              <w:rPr>
                <w:rFonts w:ascii="Times New Roman" w:hAnsi="Times New Roman" w:cs="Times New Roman"/>
              </w:rPr>
            </w:pPr>
            <w:r w:rsidRPr="00F0508A">
              <w:rPr>
                <w:rFonts w:ascii="Times New Roman" w:hAnsi="Times New Roman" w:cs="Times New Roman"/>
              </w:rPr>
              <w:t xml:space="preserve">Функция </w:t>
            </w:r>
            <w:r w:rsidRPr="00F0508A">
              <w:rPr>
                <w:rFonts w:ascii="Times New Roman" w:hAnsi="Times New Roman" w:cs="Times New Roman"/>
                <w:i/>
              </w:rPr>
              <w:t>y = x</w:t>
            </w:r>
            <w:r w:rsidRPr="00F0508A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F0508A">
              <w:rPr>
                <w:rFonts w:ascii="Times New Roman" w:hAnsi="Times New Roman" w:cs="Times New Roman"/>
              </w:rPr>
              <w:t xml:space="preserve"> и её график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Merge w:val="restar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F050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F050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F0508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, парабола, ветвь параболы, вершина параболы.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pStyle w:val="ParagraphStyle"/>
              <w:contextualSpacing/>
              <w:rPr>
                <w:rFonts w:ascii="Times New Roman" w:hAnsi="Times New Roman" w:cs="Times New Roman"/>
              </w:rPr>
            </w:pPr>
            <w:r w:rsidRPr="00F0508A">
              <w:rPr>
                <w:rFonts w:ascii="Times New Roman" w:hAnsi="Times New Roman" w:cs="Times New Roman"/>
              </w:rPr>
              <w:t xml:space="preserve">Свойства функции </w:t>
            </w:r>
            <w:r w:rsidRPr="00F0508A">
              <w:rPr>
                <w:rFonts w:ascii="Times New Roman" w:hAnsi="Times New Roman" w:cs="Times New Roman"/>
                <w:i/>
              </w:rPr>
              <w:t>y = x</w:t>
            </w:r>
            <w:r w:rsidRPr="00F0508A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Merge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pStyle w:val="ParagraphStyle"/>
              <w:contextualSpacing/>
              <w:rPr>
                <w:rFonts w:ascii="Times New Roman" w:hAnsi="Times New Roman" w:cs="Times New Roman"/>
              </w:rPr>
            </w:pPr>
            <w:r w:rsidRPr="00F0508A">
              <w:rPr>
                <w:rFonts w:ascii="Times New Roman" w:hAnsi="Times New Roman" w:cs="Times New Roman"/>
              </w:rPr>
              <w:t xml:space="preserve">Квадратные корни. 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изучени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я нового материала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вадратный корень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pStyle w:val="ParagraphStyle"/>
              <w:contextualSpacing/>
              <w:rPr>
                <w:rFonts w:ascii="Times New Roman" w:hAnsi="Times New Roman" w:cs="Times New Roman"/>
              </w:rPr>
            </w:pPr>
            <w:r w:rsidRPr="00F0508A">
              <w:rPr>
                <w:rFonts w:ascii="Times New Roman" w:hAnsi="Times New Roman" w:cs="Times New Roman"/>
              </w:rPr>
              <w:t>Арифметический квадратный корень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Арифметический квадратный корень,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Извлечение  корня из  числа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адикал, подкоренное выражение, извлечение квадратного корня.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уравнения вида х</w:t>
            </w:r>
            <w:r w:rsidRPr="00F0508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=а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вадратный корень, арифметический квадратный корень, радикал, подкоренное выражение, извлечение квадратного корня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ножество и его  элементы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ножество, элементы множества, одноэлементное множество,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авные множества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авные множества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pStyle w:val="ParagraphStyle"/>
              <w:contextualSpacing/>
              <w:rPr>
                <w:rFonts w:ascii="Times New Roman" w:hAnsi="Times New Roman" w:cs="Times New Roman"/>
              </w:rPr>
            </w:pPr>
            <w:r w:rsidRPr="00F0508A">
              <w:rPr>
                <w:rFonts w:ascii="Times New Roman" w:hAnsi="Times New Roman" w:cs="Times New Roman"/>
              </w:rPr>
              <w:t>Подмножество.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Характеристическое свойство, пустое множество.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pStyle w:val="ParagraphStyle"/>
              <w:contextualSpacing/>
              <w:rPr>
                <w:rFonts w:ascii="Times New Roman" w:hAnsi="Times New Roman" w:cs="Times New Roman"/>
              </w:rPr>
            </w:pPr>
            <w:r w:rsidRPr="00F0508A">
              <w:rPr>
                <w:rFonts w:ascii="Times New Roman" w:hAnsi="Times New Roman" w:cs="Times New Roman"/>
              </w:rPr>
              <w:t>Операции над множествами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й урок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Диаграммы Эйлера,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ересечение множеств, объединение множеств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ест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Числовые множества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ножество натуральных чисел, множество целых чисел, множество рациональных чисел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ациональное  число  как  бесконечная периодическая десятичная дробь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ериод дроби, иррациональное число,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Иррациональные числа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Бесконечная непериодическая дробь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войство арифметического квадратного корня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Арифметический квадратный корень  из степени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войство арифметического квадратного корня из степени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Арифметический квадратный корень  из произведения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войство арифметического квадратного корня из произведения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Арифметический квадратный корень  из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роби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ок закрепле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ия знани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войство арифметич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еского квадратного корня из дроби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Вынесение  множителя из-под знака  корня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Вынесение множителя из-под знака корня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Внесение  множителя под  знак  корня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Внесение множителя</w:t>
            </w:r>
          </w:p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од знак корня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вобождение  от  иррациональности  в  знаменателе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вобождение дроби от иррациональности в зна-</w:t>
            </w:r>
          </w:p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енателе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 выражений, содержащих квадратные корни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Вынесение множителя из-под знака корня, внесение множителя</w:t>
            </w:r>
          </w:p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од знак корня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F0508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80">
                <v:shape id="_x0000_i1029" type="#_x0000_t75" style="width:38.25pt;height:18.75pt" o:ole="">
                  <v:imagedata r:id="rId21" o:title=""/>
                </v:shape>
                <o:OLEObject Type="Embed" ProgID="Equation.DSMT4" ShapeID="_x0000_i1029" DrawAspect="Content" ObjectID="_1756667761" r:id="rId22"/>
              </w:objec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и её график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666" w:type="pct"/>
            <w:vMerge w:val="restar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F050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= √</w:t>
            </w:r>
            <w:r w:rsidRPr="00F050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, график функции </w:t>
            </w:r>
            <w:r w:rsidRPr="00F050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= √</w:t>
            </w:r>
            <w:r w:rsidRPr="00F050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, свойства функции</w:t>
            </w:r>
            <w:r w:rsidRPr="00F050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y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= √</w:t>
            </w:r>
            <w:r w:rsidRPr="00F0508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</w:t>
            </w:r>
            <w:r w:rsidRPr="00F0508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80">
                <v:shape id="_x0000_i1030" type="#_x0000_t75" style="width:38.25pt;height:18.75pt" o:ole="">
                  <v:imagedata r:id="rId21" o:title=""/>
                </v:shape>
                <o:OLEObject Type="Embed" ProgID="Equation.DSMT4" ShapeID="_x0000_i1030" DrawAspect="Content" ObjectID="_1756667762" r:id="rId23"/>
              </w:objec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Использование свойств функции </w:t>
            </w:r>
            <w:r w:rsidRPr="00F0508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80">
                <v:shape id="_x0000_i1031" type="#_x0000_t75" style="width:38.25pt;height:18.75pt" o:ole="">
                  <v:imagedata r:id="rId21" o:title=""/>
                </v:shape>
                <o:OLEObject Type="Embed" ProgID="Equation.DSMT4" ShapeID="_x0000_i1031" DrawAspect="Content" ObjectID="_1756667763" r:id="rId24"/>
              </w:object>
            </w:r>
            <w:r w:rsidRPr="00F0508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>для сравнения выражений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</w:t>
            </w:r>
          </w:p>
        </w:tc>
        <w:tc>
          <w:tcPr>
            <w:tcW w:w="666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Контрольная работа №4«Тождественные </w:t>
            </w:r>
            <w:r w:rsidRPr="00F0508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преобразования выражений, содержащих квадратные корни»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ок контрол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я.оценки и коррекции знаний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934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7" w:type="pct"/>
            <w:gridSpan w:val="7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>Глава 3. Квадратные уравнения (24 часа)</w:t>
            </w: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вадратные уравнения. Основные понятия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вадратное уравнение, старший коэффициент, второй коэффициент, свободный член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934" w:type="pct"/>
            <w:vMerge w:val="restart"/>
          </w:tcPr>
          <w:p w:rsidR="00F0508A" w:rsidRPr="00F0508A" w:rsidRDefault="00F0508A" w:rsidP="00F0508A">
            <w:pPr>
              <w:pStyle w:val="a8"/>
              <w:numPr>
                <w:ilvl w:val="0"/>
                <w:numId w:val="10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аспознавать и приводить примеры полных, неполных и приведённых квадратных уравнений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10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доказывать формулу корней квадратного</w:t>
            </w:r>
          </w:p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авнения, находить доказывать и применять теорему Виета и тео-</w:t>
            </w:r>
          </w:p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му, обратную теореме Виета.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10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доказывать теорему о разложении квадратного трёхчлена на линейные множители, находить корни квадратного трёхчлена и раскладывать его на множители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10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ать биквадратные уравнения,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9"/>
              </w:numPr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 решать уравнения методом замены переменных, решать дробно-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циональные уравнения</w:t>
            </w:r>
          </w:p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дискриминант квадратного уравнения, 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10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исследовать количество корней квадратного уравнения в зависимо-</w:t>
            </w:r>
          </w:p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ти от знака дискриминанта,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10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ать задачи, используя квадратные уравнения.</w:t>
            </w:r>
          </w:p>
          <w:p w:rsidR="00F0508A" w:rsidRPr="00F0508A" w:rsidRDefault="00F0508A" w:rsidP="00F0508A">
            <w:pPr>
              <w:pStyle w:val="a8"/>
              <w:numPr>
                <w:ilvl w:val="0"/>
                <w:numId w:val="9"/>
              </w:numPr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Неполные квадратные уравнения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Неполное квадратное уравнение, 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неполных квадратных уравнений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Виды неполных квадратных уравнений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иведенные квадратные уравнения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иведённое квадратное уравнение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Дискриминант квадратного  уравнения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Дискриминант квадратного уравнения, 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Зависимость  количества корней от знака дискриминанта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Дискриминант квадратного уравнения, формула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рней квадратного уравнения.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орема Виета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Теорема Виета; 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ледствие из  теоремы Виета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орема, обратная теореме Виета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именение  теоремы Виета для  решения квадратных уравнений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орема Виета; теорема, обратная теореме Виета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5 «Квадратные уравнения»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контроля.оценки и коррекции знани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вадратный трехчлен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Квадратный трёхчлен, </w:t>
            </w:r>
          </w:p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рни  квадратного трехчлена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рень квадратного трёхчлена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азложение  квадратного  трехчлена на множители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дискриминант квадратного трёхчлена, линейные множители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Биквадратное уравнение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й урок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Биквадратное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авнение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етод замены переменной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етод замены переменной.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Биквадратное уравнение, метод замены переменной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иемы решения рациональных уравнений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Биквадратное уравнение, метод замены переменной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атематические модели реальных ситуаций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Составление модели реальных ситуаций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атематические модели реальных ситуаций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задач с использованием квадратных уравнений</w:t>
            </w:r>
            <w:r w:rsidRPr="00F0508A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.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атематические модели реальных ситуаций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  <w:vAlign w:val="center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 алгебраическим  способом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закрепления знани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атематические модели реальных ситуаций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МД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квадратных уравнений различными способами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урок обобщения и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истематизации знаний</w:t>
            </w:r>
          </w:p>
        </w:tc>
        <w:tc>
          <w:tcPr>
            <w:tcW w:w="666" w:type="pct"/>
            <w:vAlign w:val="center"/>
          </w:tcPr>
          <w:p w:rsidR="00F0508A" w:rsidRPr="00F0508A" w:rsidRDefault="00F0508A" w:rsidP="00F05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Математические модели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альных ситуаций</w:t>
            </w: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С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6 «Рациональные  уравнения как   математические   модели  реальных  ситуаций»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контроля.оценки и коррекции знаний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934" w:type="pct"/>
            <w:vMerge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7" w:type="pct"/>
            <w:gridSpan w:val="7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торение и систематизация учебного материала </w:t>
            </w: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 Алгебраические дроби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934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реобразование рациональных выражений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934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934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неравенств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934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934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t>Повторение. Функции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 xml:space="preserve">урок обобщения и </w:t>
            </w:r>
            <w:r w:rsidRPr="00F0508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истематизации знаний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934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t>Повторение. Свойства квадратного корня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934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Обобщающее повторение. 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934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контроля.оценки и коррекции знаний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КР</w:t>
            </w:r>
          </w:p>
        </w:tc>
        <w:tc>
          <w:tcPr>
            <w:tcW w:w="934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0508A" w:rsidRPr="00F0508A" w:rsidTr="00F0508A">
        <w:tc>
          <w:tcPr>
            <w:tcW w:w="333" w:type="pct"/>
          </w:tcPr>
          <w:p w:rsidR="00F0508A" w:rsidRPr="00F0508A" w:rsidRDefault="00F0508A" w:rsidP="00F0508A">
            <w:pPr>
              <w:pStyle w:val="a8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 за курс алгебры 8 класса</w:t>
            </w:r>
          </w:p>
        </w:tc>
        <w:tc>
          <w:tcPr>
            <w:tcW w:w="534" w:type="pct"/>
            <w:vAlign w:val="center"/>
          </w:tcPr>
          <w:p w:rsidR="00F0508A" w:rsidRPr="00F0508A" w:rsidRDefault="00F0508A" w:rsidP="00F0508A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666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" w:type="pct"/>
            <w:vAlign w:val="center"/>
          </w:tcPr>
          <w:p w:rsidR="00F0508A" w:rsidRPr="00F0508A" w:rsidRDefault="00F0508A" w:rsidP="00F0508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508A"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934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0" w:type="pct"/>
          </w:tcPr>
          <w:p w:rsidR="00F0508A" w:rsidRPr="00F0508A" w:rsidRDefault="00F0508A" w:rsidP="00F0508A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C2194" w:rsidRDefault="004C2194" w:rsidP="004C2194">
      <w:pPr>
        <w:jc w:val="center"/>
        <w:rPr>
          <w:rFonts w:ascii="Times New Roman" w:hAnsi="Times New Roman"/>
          <w:b/>
          <w:sz w:val="28"/>
          <w:szCs w:val="28"/>
          <w:lang w:eastAsia="ar-SA"/>
        </w:rPr>
      </w:pPr>
    </w:p>
    <w:p w:rsidR="004C2194" w:rsidRDefault="004C2194" w:rsidP="004C2194">
      <w:pPr>
        <w:jc w:val="center"/>
        <w:rPr>
          <w:rFonts w:ascii="Times New Roman" w:hAnsi="Times New Roman"/>
          <w:b/>
          <w:sz w:val="28"/>
          <w:szCs w:val="28"/>
          <w:lang w:eastAsia="ar-SA"/>
        </w:rPr>
      </w:pPr>
    </w:p>
    <w:p w:rsidR="004C2194" w:rsidRDefault="004C2194" w:rsidP="004C2194">
      <w:pPr>
        <w:jc w:val="center"/>
        <w:rPr>
          <w:rFonts w:ascii="Times New Roman" w:hAnsi="Times New Roman"/>
          <w:b/>
          <w:sz w:val="28"/>
          <w:szCs w:val="28"/>
          <w:lang w:eastAsia="ar-SA"/>
        </w:rPr>
      </w:pPr>
    </w:p>
    <w:p w:rsidR="004C2194" w:rsidRDefault="004C2194" w:rsidP="004C2194">
      <w:pPr>
        <w:jc w:val="center"/>
        <w:rPr>
          <w:rFonts w:ascii="Times New Roman" w:hAnsi="Times New Roman"/>
          <w:b/>
          <w:sz w:val="28"/>
          <w:szCs w:val="28"/>
          <w:lang w:eastAsia="ar-SA"/>
        </w:rPr>
      </w:pPr>
    </w:p>
    <w:p w:rsidR="004C2194" w:rsidRDefault="004C2194" w:rsidP="004C2194">
      <w:pPr>
        <w:jc w:val="center"/>
        <w:rPr>
          <w:rFonts w:ascii="Times New Roman" w:hAnsi="Times New Roman"/>
          <w:b/>
          <w:sz w:val="28"/>
          <w:szCs w:val="28"/>
          <w:lang w:eastAsia="ar-SA"/>
        </w:rPr>
      </w:pPr>
    </w:p>
    <w:p w:rsidR="004C2194" w:rsidRDefault="004C2194" w:rsidP="004C2194">
      <w:pPr>
        <w:jc w:val="center"/>
        <w:rPr>
          <w:rFonts w:ascii="Times New Roman" w:hAnsi="Times New Roman"/>
          <w:b/>
          <w:sz w:val="28"/>
          <w:szCs w:val="28"/>
          <w:lang w:eastAsia="ar-SA"/>
        </w:rPr>
      </w:pPr>
    </w:p>
    <w:p w:rsidR="004C2194" w:rsidRDefault="004C2194" w:rsidP="004C2194">
      <w:pPr>
        <w:jc w:val="center"/>
        <w:rPr>
          <w:rFonts w:ascii="Times New Roman" w:hAnsi="Times New Roman"/>
          <w:b/>
          <w:sz w:val="28"/>
          <w:szCs w:val="28"/>
          <w:lang w:eastAsia="ar-SA"/>
        </w:rPr>
      </w:pPr>
    </w:p>
    <w:p w:rsidR="004C2194" w:rsidRDefault="004C2194" w:rsidP="004C2194">
      <w:pPr>
        <w:jc w:val="center"/>
        <w:rPr>
          <w:rFonts w:ascii="Times New Roman" w:hAnsi="Times New Roman"/>
          <w:b/>
          <w:sz w:val="28"/>
          <w:szCs w:val="28"/>
          <w:lang w:eastAsia="ar-SA"/>
        </w:rPr>
      </w:pPr>
    </w:p>
    <w:p w:rsidR="004C2194" w:rsidRDefault="004C2194" w:rsidP="004C2194">
      <w:pPr>
        <w:jc w:val="center"/>
        <w:rPr>
          <w:rFonts w:ascii="Times New Roman" w:hAnsi="Times New Roman"/>
          <w:b/>
          <w:sz w:val="28"/>
          <w:szCs w:val="28"/>
          <w:lang w:eastAsia="ar-SA"/>
        </w:rPr>
      </w:pPr>
    </w:p>
    <w:p w:rsidR="004C2194" w:rsidRDefault="004C2194" w:rsidP="004C2194">
      <w:pPr>
        <w:jc w:val="center"/>
        <w:rPr>
          <w:rFonts w:ascii="Times New Roman" w:hAnsi="Times New Roman"/>
          <w:b/>
          <w:sz w:val="28"/>
          <w:szCs w:val="28"/>
          <w:lang w:eastAsia="ar-SA"/>
        </w:rPr>
      </w:pPr>
    </w:p>
    <w:p w:rsidR="004C2194" w:rsidRPr="001D0804" w:rsidRDefault="004C2194" w:rsidP="004C2194">
      <w:pPr>
        <w:jc w:val="center"/>
        <w:rPr>
          <w:rFonts w:ascii="Times New Roman" w:hAnsi="Times New Roman"/>
          <w:b/>
          <w:sz w:val="28"/>
          <w:szCs w:val="28"/>
          <w:lang w:eastAsia="ar-SA"/>
        </w:rPr>
      </w:pPr>
      <w:r>
        <w:rPr>
          <w:rFonts w:ascii="Times New Roman" w:hAnsi="Times New Roman"/>
          <w:b/>
          <w:sz w:val="28"/>
          <w:szCs w:val="28"/>
          <w:lang w:eastAsia="ar-SA"/>
        </w:rPr>
        <w:lastRenderedPageBreak/>
        <w:t>Календарно - тематическое</w:t>
      </w:r>
      <w:r w:rsidRPr="001D0804">
        <w:rPr>
          <w:rFonts w:ascii="Times New Roman" w:hAnsi="Times New Roman"/>
          <w:b/>
          <w:sz w:val="28"/>
          <w:szCs w:val="28"/>
          <w:lang w:eastAsia="ar-SA"/>
        </w:rPr>
        <w:t xml:space="preserve"> планирование</w:t>
      </w:r>
    </w:p>
    <w:p w:rsidR="004C2194" w:rsidRPr="00BC1205" w:rsidRDefault="004C2194" w:rsidP="004C2194">
      <w:pPr>
        <w:jc w:val="center"/>
        <w:rPr>
          <w:rFonts w:ascii="Times New Roman" w:hAnsi="Times New Roman"/>
          <w:sz w:val="28"/>
          <w:szCs w:val="28"/>
        </w:rPr>
      </w:pPr>
      <w:r w:rsidRPr="001D0804">
        <w:rPr>
          <w:rFonts w:ascii="Times New Roman" w:hAnsi="Times New Roman"/>
          <w:b/>
          <w:sz w:val="28"/>
          <w:szCs w:val="28"/>
          <w:lang w:eastAsia="ar-SA"/>
        </w:rPr>
        <w:t xml:space="preserve">по </w:t>
      </w:r>
      <w:r>
        <w:rPr>
          <w:rFonts w:ascii="Times New Roman" w:hAnsi="Times New Roman"/>
          <w:b/>
          <w:color w:val="000000"/>
          <w:sz w:val="28"/>
          <w:szCs w:val="28"/>
          <w:lang w:eastAsia="ar-SA"/>
        </w:rPr>
        <w:t xml:space="preserve"> геометрии</w:t>
      </w:r>
      <w:r w:rsidRPr="001D0804">
        <w:rPr>
          <w:rFonts w:ascii="Times New Roman" w:hAnsi="Times New Roman"/>
          <w:b/>
          <w:color w:val="000000"/>
          <w:sz w:val="28"/>
          <w:szCs w:val="28"/>
          <w:lang w:eastAsia="ar-SA"/>
        </w:rPr>
        <w:t>.</w:t>
      </w:r>
    </w:p>
    <w:p w:rsidR="004C2194" w:rsidRPr="00DA51D6" w:rsidRDefault="004C2194" w:rsidP="004C2194">
      <w:pPr>
        <w:autoSpaceDN w:val="0"/>
        <w:spacing w:after="0" w:line="360" w:lineRule="auto"/>
        <w:rPr>
          <w:rFonts w:ascii="Times New Roman" w:eastAsia="Lucida Sans Unicode" w:hAnsi="Times New Roman"/>
          <w:kern w:val="3"/>
          <w:sz w:val="24"/>
          <w:szCs w:val="24"/>
        </w:rPr>
      </w:pPr>
      <w:r>
        <w:rPr>
          <w:rFonts w:ascii="Times New Roman" w:eastAsia="Lucida Sans Unicode" w:hAnsi="Times New Roman"/>
          <w:kern w:val="3"/>
          <w:sz w:val="24"/>
          <w:szCs w:val="24"/>
        </w:rPr>
        <w:t> Класс 8 «А»</w:t>
      </w:r>
    </w:p>
    <w:p w:rsidR="004C2194" w:rsidRPr="00DA51D6" w:rsidRDefault="004C2194" w:rsidP="004C2194">
      <w:pPr>
        <w:autoSpaceDN w:val="0"/>
        <w:spacing w:after="0" w:line="360" w:lineRule="auto"/>
        <w:rPr>
          <w:rFonts w:ascii="Times New Roman" w:eastAsia="Lucida Sans Unicode" w:hAnsi="Times New Roman"/>
          <w:kern w:val="3"/>
          <w:sz w:val="24"/>
          <w:szCs w:val="24"/>
        </w:rPr>
      </w:pPr>
      <w:r w:rsidRPr="00DA51D6">
        <w:rPr>
          <w:rFonts w:ascii="Times New Roman" w:eastAsia="Lucida Sans Unicode" w:hAnsi="Times New Roman"/>
          <w:kern w:val="3"/>
          <w:sz w:val="24"/>
          <w:szCs w:val="24"/>
        </w:rPr>
        <w:t xml:space="preserve">Учитель: </w:t>
      </w:r>
      <w:r>
        <w:rPr>
          <w:rFonts w:ascii="Times New Roman" w:eastAsia="Lucida Sans Unicode" w:hAnsi="Times New Roman"/>
          <w:kern w:val="3"/>
          <w:sz w:val="24"/>
          <w:szCs w:val="24"/>
        </w:rPr>
        <w:t>Нерыдаева Ольга Валентиновна</w:t>
      </w:r>
    </w:p>
    <w:p w:rsidR="004C2194" w:rsidRPr="00DA51D6" w:rsidRDefault="004C2194" w:rsidP="004C2194">
      <w:pPr>
        <w:autoSpaceDN w:val="0"/>
        <w:spacing w:after="0" w:line="360" w:lineRule="auto"/>
        <w:rPr>
          <w:rFonts w:ascii="Times New Roman" w:eastAsia="Lucida Sans Unicode" w:hAnsi="Times New Roman"/>
          <w:kern w:val="3"/>
          <w:sz w:val="24"/>
          <w:szCs w:val="24"/>
        </w:rPr>
      </w:pPr>
      <w:r w:rsidRPr="00DA51D6">
        <w:rPr>
          <w:rFonts w:ascii="Times New Roman" w:eastAsia="Lucida Sans Unicode" w:hAnsi="Times New Roman"/>
          <w:kern w:val="3"/>
          <w:sz w:val="24"/>
          <w:szCs w:val="24"/>
        </w:rPr>
        <w:t>Количество часов</w:t>
      </w:r>
    </w:p>
    <w:p w:rsidR="004C2194" w:rsidRPr="00DA51D6" w:rsidRDefault="004C2194" w:rsidP="004C2194">
      <w:pPr>
        <w:autoSpaceDN w:val="0"/>
        <w:spacing w:after="0" w:line="360" w:lineRule="auto"/>
        <w:rPr>
          <w:rFonts w:ascii="Times New Roman" w:eastAsia="Lucida Sans Unicode" w:hAnsi="Times New Roman"/>
          <w:kern w:val="3"/>
          <w:sz w:val="24"/>
          <w:szCs w:val="24"/>
        </w:rPr>
      </w:pPr>
      <w:r>
        <w:rPr>
          <w:rFonts w:ascii="Times New Roman" w:eastAsia="Lucida Sans Unicode" w:hAnsi="Times New Roman"/>
          <w:kern w:val="3"/>
          <w:sz w:val="24"/>
          <w:szCs w:val="24"/>
        </w:rPr>
        <w:t>Всего 70 часов; в неделю 2</w:t>
      </w:r>
      <w:r w:rsidRPr="00DA51D6">
        <w:rPr>
          <w:rFonts w:ascii="Times New Roman" w:eastAsia="Lucida Sans Unicode" w:hAnsi="Times New Roman"/>
          <w:kern w:val="3"/>
          <w:sz w:val="24"/>
          <w:szCs w:val="24"/>
        </w:rPr>
        <w:t xml:space="preserve"> часа.</w:t>
      </w:r>
    </w:p>
    <w:p w:rsidR="004C2194" w:rsidRPr="00DA51D6" w:rsidRDefault="004C2194" w:rsidP="004C2194">
      <w:pPr>
        <w:autoSpaceDN w:val="0"/>
        <w:spacing w:after="0" w:line="360" w:lineRule="auto"/>
        <w:rPr>
          <w:rFonts w:ascii="Times New Roman" w:eastAsia="Lucida Sans Unicode" w:hAnsi="Times New Roman"/>
          <w:kern w:val="3"/>
          <w:sz w:val="24"/>
          <w:szCs w:val="24"/>
        </w:rPr>
      </w:pPr>
      <w:r>
        <w:rPr>
          <w:rFonts w:ascii="Times New Roman" w:eastAsia="Lucida Sans Unicode" w:hAnsi="Times New Roman"/>
          <w:kern w:val="3"/>
          <w:sz w:val="24"/>
          <w:szCs w:val="24"/>
        </w:rPr>
        <w:t>Плановых контрольных уроков – 6</w:t>
      </w:r>
      <w:r w:rsidRPr="00DA51D6">
        <w:rPr>
          <w:rFonts w:ascii="Times New Roman" w:eastAsia="Lucida Sans Unicode" w:hAnsi="Times New Roman"/>
          <w:color w:val="FF0000"/>
          <w:kern w:val="3"/>
          <w:sz w:val="24"/>
          <w:szCs w:val="24"/>
        </w:rPr>
        <w:t xml:space="preserve"> </w:t>
      </w:r>
      <w:r w:rsidRPr="00DA51D6">
        <w:rPr>
          <w:rFonts w:ascii="Times New Roman" w:eastAsia="Lucida Sans Unicode" w:hAnsi="Times New Roman"/>
          <w:kern w:val="3"/>
          <w:sz w:val="24"/>
          <w:szCs w:val="24"/>
        </w:rPr>
        <w:t>часов</w:t>
      </w:r>
    </w:p>
    <w:p w:rsidR="004C2194" w:rsidRDefault="004C2194" w:rsidP="004C2194">
      <w:pPr>
        <w:autoSpaceDN w:val="0"/>
        <w:spacing w:after="0" w:line="360" w:lineRule="auto"/>
        <w:rPr>
          <w:rFonts w:ascii="Times New Roman" w:eastAsia="Lucida Sans Unicode" w:hAnsi="Times New Roman"/>
          <w:kern w:val="3"/>
          <w:sz w:val="24"/>
          <w:szCs w:val="24"/>
        </w:rPr>
      </w:pPr>
      <w:r w:rsidRPr="00DA51D6">
        <w:rPr>
          <w:rFonts w:ascii="Times New Roman" w:eastAsia="Lucida Sans Unicode" w:hAnsi="Times New Roman"/>
          <w:kern w:val="3"/>
          <w:sz w:val="24"/>
          <w:szCs w:val="24"/>
        </w:rPr>
        <w:t>Планирование составлено на основе:</w:t>
      </w:r>
    </w:p>
    <w:p w:rsidR="004C2194" w:rsidRPr="00DA51D6" w:rsidRDefault="004C2194" w:rsidP="004C219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Lucida Sans Unicode" w:hAnsi="Times New Roman"/>
          <w:kern w:val="3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Примерной</w:t>
      </w:r>
      <w:r w:rsidRPr="00CD7717">
        <w:rPr>
          <w:rFonts w:ascii="Times New Roman" w:hAnsi="Times New Roman"/>
          <w:sz w:val="24"/>
          <w:szCs w:val="24"/>
        </w:rPr>
        <w:t xml:space="preserve"> программы по учебным предметам. Математика 5-9 классы  - 3-е издание, </w:t>
      </w:r>
      <w:r>
        <w:rPr>
          <w:rFonts w:ascii="Times New Roman" w:hAnsi="Times New Roman"/>
          <w:sz w:val="24"/>
          <w:szCs w:val="24"/>
        </w:rPr>
        <w:t xml:space="preserve">   </w:t>
      </w:r>
      <w:r w:rsidRPr="00CD7717">
        <w:rPr>
          <w:rFonts w:ascii="Times New Roman" w:hAnsi="Times New Roman"/>
          <w:sz w:val="24"/>
          <w:szCs w:val="24"/>
        </w:rPr>
        <w:t>переработанное – М. Просвещение. 2011 – 64с (Стандарты второго поколения)</w:t>
      </w:r>
    </w:p>
    <w:p w:rsidR="004C2194" w:rsidRDefault="004C2194" w:rsidP="004C2194">
      <w:pPr>
        <w:autoSpaceDN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104BD">
        <w:rPr>
          <w:rFonts w:ascii="Times New Roman" w:hAnsi="Times New Roman"/>
          <w:sz w:val="24"/>
          <w:szCs w:val="24"/>
        </w:rPr>
        <w:t>Геометрия,7-9 кл. Учебник. для общеобразоват. учреждений [Л.С. Атанасян, В.Ф. Бутузов, С.Б.Кадомцевидр.]–16-еизд.–М.:Просвещение,2016</w:t>
      </w:r>
    </w:p>
    <w:p w:rsidR="004C2194" w:rsidRDefault="004C2194" w:rsidP="004C2194">
      <w:pPr>
        <w:autoSpaceDN w:val="0"/>
        <w:spacing w:after="0"/>
        <w:jc w:val="both"/>
        <w:rPr>
          <w:rFonts w:ascii="Times New Roman" w:hAnsi="Times New Roman"/>
          <w:sz w:val="24"/>
          <w:szCs w:val="24"/>
        </w:rPr>
      </w:pPr>
    </w:p>
    <w:p w:rsidR="004C2194" w:rsidRDefault="004C2194" w:rsidP="004C2194">
      <w:pPr>
        <w:autoSpaceDN w:val="0"/>
        <w:spacing w:after="0"/>
        <w:jc w:val="both"/>
        <w:rPr>
          <w:rFonts w:ascii="Times New Roman" w:hAnsi="Times New Roman"/>
          <w:sz w:val="24"/>
          <w:szCs w:val="24"/>
        </w:rPr>
      </w:pPr>
    </w:p>
    <w:p w:rsidR="004C2194" w:rsidRDefault="004C2194" w:rsidP="004C2194">
      <w:pPr>
        <w:autoSpaceDN w:val="0"/>
        <w:spacing w:after="0"/>
        <w:jc w:val="both"/>
        <w:rPr>
          <w:rFonts w:ascii="Times New Roman" w:hAnsi="Times New Roman"/>
          <w:sz w:val="24"/>
          <w:szCs w:val="24"/>
        </w:rPr>
      </w:pPr>
    </w:p>
    <w:tbl>
      <w:tblPr>
        <w:tblOverlap w:val="never"/>
        <w:tblW w:w="10206" w:type="dxa"/>
        <w:tblInd w:w="-5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67"/>
        <w:gridCol w:w="2410"/>
        <w:gridCol w:w="992"/>
        <w:gridCol w:w="2977"/>
        <w:gridCol w:w="3260"/>
      </w:tblGrid>
      <w:tr w:rsidR="004C2194" w:rsidRPr="000D5197" w:rsidTr="004B699B">
        <w:trPr>
          <w:trHeight w:val="662"/>
        </w:trPr>
        <w:tc>
          <w:tcPr>
            <w:tcW w:w="567" w:type="dxa"/>
            <w:shd w:val="clear" w:color="auto" w:fill="FFFFFF"/>
            <w:vAlign w:val="center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b/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№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sz w:val="24"/>
                <w:szCs w:val="24"/>
              </w:rPr>
            </w:pPr>
            <w:r w:rsidRPr="000D5197">
              <w:rPr>
                <w:rStyle w:val="aff1"/>
                <w:rFonts w:eastAsia="Tahoma"/>
                <w:sz w:val="24"/>
                <w:szCs w:val="24"/>
              </w:rPr>
              <w:t>п/п</w:t>
            </w:r>
          </w:p>
        </w:tc>
        <w:tc>
          <w:tcPr>
            <w:tcW w:w="2410" w:type="dxa"/>
            <w:shd w:val="clear" w:color="auto" w:fill="FFFFFF"/>
            <w:vAlign w:val="center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sz w:val="24"/>
                <w:szCs w:val="24"/>
              </w:rPr>
            </w:pPr>
            <w:r w:rsidRPr="000D5197">
              <w:rPr>
                <w:rStyle w:val="aff1"/>
                <w:rFonts w:eastAsia="Tahoma"/>
                <w:sz w:val="24"/>
                <w:szCs w:val="24"/>
              </w:rPr>
              <w:t>Тема урока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rStyle w:val="aff1"/>
                <w:rFonts w:eastAsia="Tahoma"/>
                <w:sz w:val="24"/>
                <w:szCs w:val="24"/>
              </w:rPr>
            </w:pPr>
            <w:r w:rsidRPr="000D5197">
              <w:rPr>
                <w:rStyle w:val="aff1"/>
                <w:rFonts w:eastAsia="Tahoma"/>
                <w:sz w:val="24"/>
                <w:szCs w:val="24"/>
              </w:rPr>
              <w:t>Количество часов</w:t>
            </w:r>
          </w:p>
        </w:tc>
        <w:tc>
          <w:tcPr>
            <w:tcW w:w="2977" w:type="dxa"/>
            <w:shd w:val="clear" w:color="auto" w:fill="FFFFFF"/>
            <w:vAlign w:val="center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sz w:val="24"/>
                <w:szCs w:val="24"/>
              </w:rPr>
            </w:pPr>
            <w:r w:rsidRPr="000D5197">
              <w:rPr>
                <w:rStyle w:val="aff1"/>
                <w:rFonts w:eastAsia="Tahoma"/>
                <w:sz w:val="24"/>
                <w:szCs w:val="24"/>
              </w:rPr>
              <w:t>Тип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sz w:val="24"/>
                <w:szCs w:val="24"/>
              </w:rPr>
            </w:pPr>
            <w:r w:rsidRPr="000D5197">
              <w:rPr>
                <w:rStyle w:val="aff1"/>
                <w:rFonts w:eastAsia="Tahoma"/>
                <w:sz w:val="24"/>
                <w:szCs w:val="24"/>
              </w:rPr>
              <w:t>урока</w:t>
            </w:r>
          </w:p>
        </w:tc>
        <w:tc>
          <w:tcPr>
            <w:tcW w:w="3260" w:type="dxa"/>
            <w:shd w:val="clear" w:color="auto" w:fill="FFFFFF"/>
            <w:vAlign w:val="center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rPr>
                <w:sz w:val="24"/>
                <w:szCs w:val="24"/>
              </w:rPr>
            </w:pPr>
            <w:r w:rsidRPr="000D5197">
              <w:rPr>
                <w:rStyle w:val="aff1"/>
                <w:rFonts w:eastAsia="Tahoma"/>
                <w:sz w:val="24"/>
                <w:szCs w:val="24"/>
              </w:rPr>
              <w:t>Вид контроля, самостоятель</w:t>
            </w:r>
            <w:r w:rsidRPr="000D5197">
              <w:rPr>
                <w:rStyle w:val="aff1"/>
                <w:rFonts w:eastAsia="Tahoma"/>
                <w:sz w:val="24"/>
                <w:szCs w:val="24"/>
              </w:rPr>
              <w:softHyphen/>
              <w:t>ной работы</w:t>
            </w:r>
          </w:p>
        </w:tc>
      </w:tr>
      <w:tr w:rsidR="004C2194" w:rsidRPr="000D5197" w:rsidTr="004B699B">
        <w:trPr>
          <w:trHeight w:val="660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Style w:val="aff1"/>
                <w:rFonts w:eastAsia="Tahoma"/>
                <w:sz w:val="24"/>
                <w:szCs w:val="24"/>
              </w:rPr>
            </w:pPr>
            <w:r w:rsidRPr="000D5197">
              <w:rPr>
                <w:rStyle w:val="aff1"/>
                <w:rFonts w:eastAsia="Tahoma"/>
                <w:sz w:val="24"/>
                <w:szCs w:val="24"/>
              </w:rPr>
              <w:t xml:space="preserve">Вводное повторение 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  <w:r w:rsidRPr="000D5197">
              <w:rPr>
                <w:rStyle w:val="aff1"/>
                <w:rFonts w:eastAsia="Tahoma"/>
                <w:sz w:val="24"/>
                <w:szCs w:val="24"/>
              </w:rPr>
              <w:t>(2 часа)</w:t>
            </w:r>
          </w:p>
        </w:tc>
        <w:tc>
          <w:tcPr>
            <w:tcW w:w="992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2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</w:p>
        </w:tc>
      </w:tr>
      <w:tr w:rsidR="004C2194" w:rsidRPr="000D5197" w:rsidTr="004B699B">
        <w:trPr>
          <w:trHeight w:val="1469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овтор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 xml:space="preserve">ние. </w:t>
            </w:r>
            <w:r w:rsidRPr="000D5197">
              <w:rPr>
                <w:sz w:val="24"/>
                <w:szCs w:val="24"/>
              </w:rPr>
              <w:t>Начальные геометрические сведения. Треугольники.</w:t>
            </w:r>
          </w:p>
        </w:tc>
        <w:tc>
          <w:tcPr>
            <w:tcW w:w="992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 повт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ения и обоб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щения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Самостоя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тельное решение задач по готовым чертежам</w:t>
            </w:r>
          </w:p>
        </w:tc>
      </w:tr>
      <w:tr w:rsidR="004C2194" w:rsidRPr="000D5197" w:rsidTr="004B699B">
        <w:trPr>
          <w:trHeight w:val="1664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2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овтор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 xml:space="preserve">ние. </w:t>
            </w:r>
            <w:r w:rsidRPr="000D5197">
              <w:rPr>
                <w:sz w:val="24"/>
                <w:szCs w:val="24"/>
              </w:rPr>
              <w:t>Параллельные прямые. Соотношения между сторонами и углами треугольника.</w:t>
            </w:r>
          </w:p>
        </w:tc>
        <w:tc>
          <w:tcPr>
            <w:tcW w:w="992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 повт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ения и обоб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щения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Самостоя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тельная 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ая работа с последующей взаимопроверкой, самостоятельное решение задач по темам повторения</w:t>
            </w:r>
          </w:p>
        </w:tc>
      </w:tr>
      <w:tr w:rsidR="004C2194" w:rsidRPr="000D5197" w:rsidTr="004B699B">
        <w:trPr>
          <w:trHeight w:val="838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  <w:r w:rsidRPr="000D5197">
              <w:rPr>
                <w:rStyle w:val="aff1"/>
                <w:rFonts w:eastAsia="Tahoma"/>
                <w:sz w:val="24"/>
                <w:szCs w:val="24"/>
              </w:rPr>
              <w:t>Четырехугольни</w:t>
            </w:r>
            <w:r>
              <w:rPr>
                <w:rStyle w:val="aff1"/>
                <w:rFonts w:eastAsia="Tahoma"/>
                <w:sz w:val="24"/>
                <w:szCs w:val="24"/>
              </w:rPr>
              <w:t xml:space="preserve">ки </w:t>
            </w:r>
            <w:r w:rsidRPr="000D5197">
              <w:rPr>
                <w:rStyle w:val="aff1"/>
                <w:rFonts w:eastAsia="Tahoma"/>
                <w:sz w:val="24"/>
                <w:szCs w:val="24"/>
              </w:rPr>
              <w:t>(14 часов)</w:t>
            </w:r>
          </w:p>
        </w:tc>
        <w:tc>
          <w:tcPr>
            <w:tcW w:w="992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14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</w:p>
        </w:tc>
      </w:tr>
      <w:tr w:rsidR="004C2194" w:rsidRPr="000D5197" w:rsidTr="004B699B">
        <w:trPr>
          <w:trHeight w:val="276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3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Мног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угольники</w:t>
            </w:r>
          </w:p>
        </w:tc>
        <w:tc>
          <w:tcPr>
            <w:tcW w:w="992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ново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мат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иала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домашне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дания, решение задач</w:t>
            </w:r>
          </w:p>
        </w:tc>
      </w:tr>
      <w:tr w:rsidR="004C2194" w:rsidRPr="000D5197" w:rsidTr="004B699B">
        <w:trPr>
          <w:trHeight w:val="2119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lastRenderedPageBreak/>
              <w:t>4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Многоугольники</w:t>
            </w:r>
            <w:r>
              <w:rPr>
                <w:rFonts w:eastAsia="Arial Unicode MS"/>
                <w:sz w:val="24"/>
                <w:szCs w:val="24"/>
              </w:rPr>
              <w:t>. Решение задач</w:t>
            </w:r>
          </w:p>
        </w:tc>
        <w:tc>
          <w:tcPr>
            <w:tcW w:w="992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креп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ле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н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ого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индивиду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альная ра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бота по кар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точкам, самостоятельная работа обучающего характера</w:t>
            </w:r>
          </w:p>
        </w:tc>
      </w:tr>
      <w:tr w:rsidR="004C2194" w:rsidRPr="000D5197" w:rsidTr="004B699B">
        <w:trPr>
          <w:trHeight w:val="1401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5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аралл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лограмм</w:t>
            </w:r>
          </w:p>
        </w:tc>
        <w:tc>
          <w:tcPr>
            <w:tcW w:w="992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ново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мат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иала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домашне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дания, решение задач</w:t>
            </w:r>
          </w:p>
        </w:tc>
      </w:tr>
      <w:tr w:rsidR="004C2194" w:rsidRPr="000D5197" w:rsidTr="004B699B">
        <w:trPr>
          <w:trHeight w:val="1446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6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изнаки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аралл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лограмма</w:t>
            </w:r>
          </w:p>
        </w:tc>
        <w:tc>
          <w:tcPr>
            <w:tcW w:w="992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проверка домашнего задания, ин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дивидуаль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ая работа по карточ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кам, сам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тоятельное решение задач</w:t>
            </w:r>
          </w:p>
        </w:tc>
      </w:tr>
      <w:tr w:rsidR="004C2194" w:rsidRPr="000D5197" w:rsidTr="004B699B">
        <w:trPr>
          <w:trHeight w:val="1131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7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Решение задач по теме «Паралл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лограмм»</w:t>
            </w:r>
          </w:p>
        </w:tc>
        <w:tc>
          <w:tcPr>
            <w:tcW w:w="992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креп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ле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н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ого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 домашнего задания, индивидуаль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ая работа по карточ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кам, сам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тоятельная работа (15 мин)</w:t>
            </w:r>
          </w:p>
        </w:tc>
      </w:tr>
      <w:tr w:rsidR="004C2194" w:rsidRPr="000D5197" w:rsidTr="004B699B">
        <w:trPr>
          <w:trHeight w:val="1815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8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рапеция</w:t>
            </w:r>
          </w:p>
        </w:tc>
        <w:tc>
          <w:tcPr>
            <w:tcW w:w="992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</w:t>
            </w:r>
            <w:r>
              <w:rPr>
                <w:rFonts w:eastAsia="Arial Unicode MS"/>
                <w:sz w:val="24"/>
                <w:szCs w:val="24"/>
              </w:rPr>
              <w:t xml:space="preserve"> </w:t>
            </w:r>
            <w:r w:rsidRPr="000D5197">
              <w:rPr>
                <w:rFonts w:eastAsia="Arial Unicode MS"/>
                <w:sz w:val="24"/>
                <w:szCs w:val="24"/>
              </w:rPr>
              <w:t>домашне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дания, теоретический опрос, решение задач</w:t>
            </w:r>
          </w:p>
        </w:tc>
      </w:tr>
      <w:tr w:rsidR="004C2194" w:rsidRPr="000D5197" w:rsidTr="004B699B">
        <w:trPr>
          <w:trHeight w:val="2119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9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ма</w:t>
            </w:r>
            <w:r>
              <w:rPr>
                <w:rFonts w:eastAsia="Arial Unicode MS"/>
                <w:sz w:val="24"/>
                <w:szCs w:val="24"/>
              </w:rPr>
              <w:t xml:space="preserve"> </w:t>
            </w:r>
            <w:r w:rsidRPr="000D5197">
              <w:rPr>
                <w:rFonts w:eastAsia="Arial Unicode MS"/>
                <w:sz w:val="24"/>
                <w:szCs w:val="24"/>
              </w:rPr>
              <w:t>Фалеса</w:t>
            </w:r>
          </w:p>
        </w:tc>
        <w:tc>
          <w:tcPr>
            <w:tcW w:w="992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проверка домашнего задания, самостоятельное решение задач по готовым чертежам с последую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щей провер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кой, самостоятельная работа обучающего характера</w:t>
            </w:r>
          </w:p>
        </w:tc>
      </w:tr>
      <w:tr w:rsidR="004C2194" w:rsidRPr="000D5197" w:rsidTr="004B699B">
        <w:trPr>
          <w:trHeight w:val="1822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10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дачи на построение</w:t>
            </w:r>
          </w:p>
        </w:tc>
        <w:tc>
          <w:tcPr>
            <w:tcW w:w="992" w:type="dxa"/>
            <w:shd w:val="clear" w:color="auto" w:fill="FFFFFF"/>
          </w:tcPr>
          <w:p w:rsidR="004C2194" w:rsidRPr="00AF3A38" w:rsidRDefault="004C2194" w:rsidP="004B699B">
            <w:pPr>
              <w:jc w:val="center"/>
              <w:rPr>
                <w:rFonts w:eastAsia="Arial Unicode MS"/>
              </w:rPr>
            </w:pPr>
            <w:r>
              <w:rPr>
                <w:rFonts w:ascii="Times New Roman" w:eastAsia="Arial Unicode MS" w:hAnsi="Times New Roman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проверка домашнего задания, работа по индивидуальным карточкам, самостоятельное решение задач с последующей проверкой</w:t>
            </w:r>
          </w:p>
        </w:tc>
      </w:tr>
      <w:tr w:rsidR="004C2194" w:rsidRPr="000D5197" w:rsidTr="004B699B">
        <w:trPr>
          <w:trHeight w:val="1395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sz w:val="24"/>
                <w:szCs w:val="24"/>
              </w:rPr>
              <w:t>11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ям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угольник</w:t>
            </w:r>
          </w:p>
        </w:tc>
        <w:tc>
          <w:tcPr>
            <w:tcW w:w="992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</w:t>
            </w:r>
            <w:r>
              <w:rPr>
                <w:rFonts w:eastAsia="Arial Unicode MS"/>
                <w:sz w:val="24"/>
                <w:szCs w:val="24"/>
              </w:rPr>
              <w:t xml:space="preserve"> </w:t>
            </w:r>
            <w:r w:rsidRPr="000D5197">
              <w:rPr>
                <w:rFonts w:eastAsia="Arial Unicode MS"/>
                <w:sz w:val="24"/>
                <w:szCs w:val="24"/>
              </w:rPr>
              <w:t>домашне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дания, теоретический опрос, решение задач</w:t>
            </w:r>
          </w:p>
        </w:tc>
      </w:tr>
      <w:tr w:rsidR="004C2194" w:rsidRPr="000D5197" w:rsidTr="004B699B">
        <w:trPr>
          <w:trHeight w:val="404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12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Ромб.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вадрат</w:t>
            </w:r>
          </w:p>
        </w:tc>
        <w:tc>
          <w:tcPr>
            <w:tcW w:w="992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 домашнего задания, самостоятельное решение задач по теме урока</w:t>
            </w:r>
          </w:p>
        </w:tc>
      </w:tr>
      <w:tr w:rsidR="004C2194" w:rsidRPr="000D5197" w:rsidTr="004B699B">
        <w:trPr>
          <w:trHeight w:val="1181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lastRenderedPageBreak/>
              <w:t>13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Решение задач по теме «Прямоугольник. Ромб. Квадрат»</w:t>
            </w:r>
          </w:p>
        </w:tc>
        <w:tc>
          <w:tcPr>
            <w:tcW w:w="992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закрепле</w:t>
            </w:r>
            <w:r w:rsidRPr="000D5197">
              <w:rPr>
                <w:rFonts w:eastAsia="Arial Unicode MS"/>
                <w:sz w:val="24"/>
                <w:szCs w:val="24"/>
              </w:rPr>
              <w:t>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н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ого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 домашнего задания, индивидуаль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ая работа по карточ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кам, сам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тоятельная работа (15 мин)</w:t>
            </w:r>
          </w:p>
        </w:tc>
      </w:tr>
      <w:tr w:rsidR="004C2194" w:rsidRPr="000D5197" w:rsidTr="004B699B">
        <w:trPr>
          <w:trHeight w:val="1000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14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Осевая и цент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альная симмет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ии</w:t>
            </w:r>
          </w:p>
        </w:tc>
        <w:tc>
          <w:tcPr>
            <w:tcW w:w="992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 домашнего задания, самостоятель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ая работа обучающего характера</w:t>
            </w:r>
          </w:p>
        </w:tc>
      </w:tr>
      <w:tr w:rsidR="004C2194" w:rsidRPr="000D5197" w:rsidTr="004B699B">
        <w:trPr>
          <w:trHeight w:val="1109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15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Решение</w:t>
            </w:r>
            <w:r>
              <w:rPr>
                <w:rFonts w:eastAsia="Arial Unicode MS"/>
                <w:sz w:val="24"/>
                <w:szCs w:val="24"/>
              </w:rPr>
              <w:t xml:space="preserve"> </w:t>
            </w:r>
            <w:r w:rsidRPr="000D5197">
              <w:rPr>
                <w:rFonts w:eastAsia="Arial Unicode MS"/>
                <w:sz w:val="24"/>
                <w:szCs w:val="24"/>
              </w:rPr>
              <w:t>задач</w:t>
            </w:r>
          </w:p>
        </w:tc>
        <w:tc>
          <w:tcPr>
            <w:tcW w:w="992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 повт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ения и обоб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ще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</w:t>
            </w:r>
            <w:r>
              <w:rPr>
                <w:rFonts w:eastAsia="Arial Unicode MS"/>
                <w:sz w:val="24"/>
                <w:szCs w:val="24"/>
              </w:rPr>
              <w:t xml:space="preserve"> </w:t>
            </w:r>
            <w:r w:rsidRPr="000D5197">
              <w:rPr>
                <w:rFonts w:eastAsia="Arial Unicode MS"/>
                <w:sz w:val="24"/>
                <w:szCs w:val="24"/>
              </w:rPr>
              <w:t>домашне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дания, теоретический опрос, решение задач</w:t>
            </w:r>
          </w:p>
        </w:tc>
      </w:tr>
      <w:tr w:rsidR="004C2194" w:rsidRPr="000D5197" w:rsidTr="004B699B">
        <w:trPr>
          <w:trHeight w:val="1381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16</w:t>
            </w:r>
          </w:p>
        </w:tc>
        <w:tc>
          <w:tcPr>
            <w:tcW w:w="2410" w:type="dxa"/>
            <w:shd w:val="clear" w:color="auto" w:fill="FFFFFF"/>
          </w:tcPr>
          <w:p w:rsidR="004C2194" w:rsidRPr="00AF3A38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b/>
                <w:sz w:val="24"/>
                <w:szCs w:val="24"/>
              </w:rPr>
            </w:pPr>
            <w:r w:rsidRPr="00AF3A38">
              <w:rPr>
                <w:rStyle w:val="aff1"/>
                <w:rFonts w:eastAsia="Tahoma"/>
                <w:sz w:val="24"/>
                <w:szCs w:val="24"/>
              </w:rPr>
              <w:t>Конт</w:t>
            </w:r>
            <w:r w:rsidRPr="00AF3A38">
              <w:rPr>
                <w:rStyle w:val="aff1"/>
                <w:rFonts w:eastAsia="Tahoma"/>
                <w:sz w:val="24"/>
                <w:szCs w:val="24"/>
              </w:rPr>
              <w:softHyphen/>
              <w:t>рольная работа №1. "Четырех</w:t>
            </w:r>
            <w:r w:rsidRPr="00AF3A38">
              <w:rPr>
                <w:rStyle w:val="aff1"/>
                <w:rFonts w:eastAsia="Tahoma"/>
                <w:sz w:val="24"/>
                <w:szCs w:val="24"/>
              </w:rPr>
              <w:softHyphen/>
              <w:t>угольники</w:t>
            </w:r>
            <w:r>
              <w:rPr>
                <w:rStyle w:val="aff1"/>
                <w:rFonts w:eastAsia="Tahoma"/>
                <w:sz w:val="24"/>
                <w:szCs w:val="24"/>
              </w:rPr>
              <w:t xml:space="preserve"> и их свойства</w:t>
            </w:r>
            <w:r w:rsidRPr="00AF3A38">
              <w:rPr>
                <w:rStyle w:val="aff1"/>
                <w:rFonts w:eastAsia="Tahoma"/>
                <w:sz w:val="24"/>
                <w:szCs w:val="24"/>
              </w:rPr>
              <w:t>"</w:t>
            </w:r>
          </w:p>
        </w:tc>
        <w:tc>
          <w:tcPr>
            <w:tcW w:w="992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нт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ол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УН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чащих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я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нтрольная</w:t>
            </w:r>
            <w:r>
              <w:rPr>
                <w:rFonts w:eastAsia="Arial Unicode MS"/>
                <w:sz w:val="24"/>
                <w:szCs w:val="24"/>
              </w:rPr>
              <w:t xml:space="preserve"> </w:t>
            </w:r>
            <w:r w:rsidRPr="000D5197">
              <w:rPr>
                <w:rFonts w:eastAsia="Arial Unicode MS"/>
                <w:sz w:val="24"/>
                <w:szCs w:val="24"/>
              </w:rPr>
              <w:t>работа</w:t>
            </w:r>
          </w:p>
        </w:tc>
      </w:tr>
      <w:tr w:rsidR="004C2194" w:rsidRPr="000D5197" w:rsidTr="004B699B">
        <w:trPr>
          <w:trHeight w:val="864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  <w:r w:rsidRPr="000D5197">
              <w:rPr>
                <w:rStyle w:val="aff1"/>
                <w:rFonts w:eastAsia="Tahoma"/>
                <w:sz w:val="24"/>
                <w:szCs w:val="24"/>
              </w:rPr>
              <w:t xml:space="preserve"> Площадь</w:t>
            </w:r>
            <w:r w:rsidRPr="000D5197">
              <w:rPr>
                <w:rStyle w:val="aff1"/>
                <w:rFonts w:eastAsia="Tahoma"/>
                <w:sz w:val="24"/>
                <w:szCs w:val="24"/>
              </w:rPr>
              <w:br/>
              <w:t>(14 часов)</w:t>
            </w:r>
          </w:p>
        </w:tc>
        <w:tc>
          <w:tcPr>
            <w:tcW w:w="992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14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spacing w:before="120" w:after="120"/>
              <w:ind w:right="68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C2194" w:rsidRPr="000D5197" w:rsidTr="004B699B">
        <w:trPr>
          <w:trHeight w:val="1260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17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лощадь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мног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угольника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sz w:val="24"/>
                <w:szCs w:val="24"/>
              </w:rPr>
              <w:t>Самостоя</w:t>
            </w:r>
            <w:r w:rsidRPr="000D5197">
              <w:rPr>
                <w:sz w:val="24"/>
                <w:szCs w:val="24"/>
              </w:rPr>
              <w:softHyphen/>
              <w:t>тельное решение задач</w:t>
            </w:r>
          </w:p>
        </w:tc>
      </w:tr>
      <w:tr w:rsidR="004C2194" w:rsidRPr="000D5197" w:rsidTr="004B699B">
        <w:trPr>
          <w:trHeight w:val="2402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18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лощадь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ям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угольника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ново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мат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иала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 домашнего задания, работа по индив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дуальным карточкам, самостоятельная работа обучающего ха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актера с последующей самопровер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кой по готовым ответам и указаниям к решению</w:t>
            </w:r>
          </w:p>
        </w:tc>
      </w:tr>
      <w:tr w:rsidR="004C2194" w:rsidRPr="000D5197" w:rsidTr="004B699B">
        <w:trPr>
          <w:trHeight w:val="1835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19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лощадь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аралл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лограмма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проверка домашнего задания, работа по индивидуальным карточкам, самостоятельное решение задач с последующей проверкой</w:t>
            </w:r>
          </w:p>
        </w:tc>
      </w:tr>
      <w:tr w:rsidR="004C2194" w:rsidRPr="000D5197" w:rsidTr="004B699B">
        <w:trPr>
          <w:trHeight w:val="1393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20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лощадь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реуголь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ка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проверка домашнего задания, самостоятельное решение задач с последующей проверкой</w:t>
            </w:r>
          </w:p>
        </w:tc>
      </w:tr>
      <w:tr w:rsidR="004C2194" w:rsidRPr="000D5197" w:rsidTr="004B699B">
        <w:trPr>
          <w:trHeight w:val="1130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21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лощадь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реуголь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ка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проверка домашнего задания, самостоятельная работа (15 мин)</w:t>
            </w:r>
          </w:p>
        </w:tc>
      </w:tr>
      <w:tr w:rsidR="004C2194" w:rsidRPr="000D5197" w:rsidTr="004B699B">
        <w:trPr>
          <w:trHeight w:val="2395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lastRenderedPageBreak/>
              <w:t>22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лощадь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рапеции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проверка домашнего задания</w:t>
            </w:r>
          </w:p>
        </w:tc>
      </w:tr>
      <w:tr w:rsidR="004C2194" w:rsidRPr="000D5197" w:rsidTr="004B699B">
        <w:trPr>
          <w:trHeight w:val="1977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23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Решение задач на вы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числение площадей фигур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креп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ле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н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ого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тест, проверка домашнего задания, самостоятельное решение задач с последующей проверкой</w:t>
            </w:r>
          </w:p>
        </w:tc>
      </w:tr>
      <w:tr w:rsidR="004C2194" w:rsidRPr="000D5197" w:rsidTr="004B699B">
        <w:trPr>
          <w:trHeight w:val="1915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24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Решение задач на вы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числение площадей фигур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креп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ле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н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ого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проверка домашнего задания, самостоятельная ра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бота (15 мин)</w:t>
            </w:r>
          </w:p>
        </w:tc>
      </w:tr>
      <w:tr w:rsidR="004C2194" w:rsidRPr="000D5197" w:rsidTr="004B699B">
        <w:trPr>
          <w:trHeight w:val="1465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25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ма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ифагора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ново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мат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иала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домашне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дания, теоретический опрос, решение задач</w:t>
            </w:r>
          </w:p>
        </w:tc>
      </w:tr>
      <w:tr w:rsidR="004C2194" w:rsidRPr="000D5197" w:rsidTr="004B699B">
        <w:trPr>
          <w:trHeight w:val="1447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26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ма,</w:t>
            </w:r>
            <w:r>
              <w:rPr>
                <w:rFonts w:eastAsia="Arial Unicode MS"/>
                <w:sz w:val="24"/>
                <w:szCs w:val="24"/>
              </w:rPr>
              <w:t xml:space="preserve"> </w:t>
            </w:r>
            <w:r w:rsidRPr="000D5197">
              <w:rPr>
                <w:rFonts w:eastAsia="Arial Unicode MS"/>
                <w:sz w:val="24"/>
                <w:szCs w:val="24"/>
              </w:rPr>
              <w:t>обратна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ме</w:t>
            </w:r>
            <w:r>
              <w:rPr>
                <w:rFonts w:eastAsia="Arial Unicode MS"/>
                <w:sz w:val="24"/>
                <w:szCs w:val="24"/>
              </w:rPr>
              <w:t xml:space="preserve"> </w:t>
            </w:r>
            <w:r w:rsidRPr="000D5197">
              <w:rPr>
                <w:rFonts w:eastAsia="Arial Unicode MS"/>
                <w:sz w:val="24"/>
                <w:szCs w:val="24"/>
              </w:rPr>
              <w:t>Пифагора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самостоя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тельное решение задач с последующей проверкой</w:t>
            </w:r>
          </w:p>
        </w:tc>
      </w:tr>
      <w:tr w:rsidR="004C2194" w:rsidRPr="000D5197" w:rsidTr="004B699B">
        <w:trPr>
          <w:trHeight w:val="1214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27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Решение задач по теме «Теорема Пифаг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а»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креп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ле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н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ого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самостоя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тельное решение задач по готовым чертежам с последующей провер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 xml:space="preserve">кой, </w:t>
            </w:r>
          </w:p>
        </w:tc>
      </w:tr>
      <w:tr w:rsidR="004C2194" w:rsidRPr="000D5197" w:rsidTr="004B699B">
        <w:trPr>
          <w:trHeight w:val="985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28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Решение</w:t>
            </w:r>
            <w:r>
              <w:rPr>
                <w:rFonts w:eastAsia="Arial Unicode MS"/>
                <w:sz w:val="24"/>
                <w:szCs w:val="24"/>
              </w:rPr>
              <w:t xml:space="preserve"> </w:t>
            </w:r>
            <w:r w:rsidRPr="000D5197">
              <w:rPr>
                <w:rFonts w:eastAsia="Arial Unicode MS"/>
                <w:sz w:val="24"/>
                <w:szCs w:val="24"/>
              </w:rPr>
              <w:t>задач по теме «Площадь»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креп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ле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н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ого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 домашнего задания, самостоятельное решение задач с последующей проверкой, самостоятельная работа (15 мин)</w:t>
            </w:r>
          </w:p>
        </w:tc>
      </w:tr>
      <w:tr w:rsidR="004C2194" w:rsidRPr="000D5197" w:rsidTr="004B699B">
        <w:trPr>
          <w:trHeight w:val="1723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29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Решениезадач по теме «Площадь»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 повт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ения и обоб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щения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 домашнего задания, самостоятельное решение задач с последующей проверкой</w:t>
            </w:r>
          </w:p>
        </w:tc>
      </w:tr>
      <w:tr w:rsidR="004C2194" w:rsidRPr="000D5197" w:rsidTr="004B699B">
        <w:trPr>
          <w:trHeight w:val="1301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lastRenderedPageBreak/>
              <w:t>30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af8"/>
              <w:jc w:val="both"/>
              <w:rPr>
                <w:rFonts w:ascii="Times New Roman" w:hAnsi="Times New Roman"/>
                <w:b/>
                <w:i/>
              </w:rPr>
            </w:pPr>
            <w:r w:rsidRPr="00AF3A38">
              <w:rPr>
                <w:rFonts w:ascii="Times New Roman" w:hAnsi="Times New Roman"/>
                <w:b/>
              </w:rPr>
              <w:t>Контрольная работа №2</w:t>
            </w:r>
            <w:r w:rsidRPr="00AF3A38">
              <w:rPr>
                <w:rFonts w:ascii="Times New Roman" w:hAnsi="Times New Roman"/>
              </w:rPr>
              <w:t xml:space="preserve">  по теме «Площадь многоугольников.</w:t>
            </w:r>
            <w:r>
              <w:rPr>
                <w:rFonts w:ascii="Times New Roman" w:hAnsi="Times New Roman"/>
              </w:rPr>
              <w:t xml:space="preserve"> </w:t>
            </w:r>
            <w:r w:rsidRPr="00AF3A38">
              <w:rPr>
                <w:rFonts w:ascii="Times New Roman" w:hAnsi="Times New Roman"/>
              </w:rPr>
              <w:t>Теорема Пифагора»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нт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ол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УН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чащих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я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нтрольнаяработа</w:t>
            </w:r>
          </w:p>
        </w:tc>
      </w:tr>
      <w:tr w:rsidR="004C2194" w:rsidRPr="000D5197" w:rsidTr="004B699B">
        <w:trPr>
          <w:trHeight w:val="1082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  <w:r w:rsidRPr="000D5197">
              <w:rPr>
                <w:rStyle w:val="aff1"/>
                <w:rFonts w:eastAsia="Tahoma"/>
                <w:sz w:val="24"/>
                <w:szCs w:val="24"/>
              </w:rPr>
              <w:t>Подобные треугольники</w:t>
            </w:r>
            <w:r w:rsidRPr="000D5197">
              <w:rPr>
                <w:rStyle w:val="aff1"/>
                <w:rFonts w:eastAsia="Tahoma"/>
                <w:sz w:val="24"/>
                <w:szCs w:val="24"/>
              </w:rPr>
              <w:br/>
              <w:t>(19 часов)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  <w:r>
              <w:rPr>
                <w:rFonts w:eastAsia="Arial Unicode MS"/>
                <w:sz w:val="24"/>
                <w:szCs w:val="24"/>
              </w:rPr>
              <w:t>9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</w:p>
        </w:tc>
      </w:tr>
      <w:tr w:rsidR="004C2194" w:rsidRPr="000D5197" w:rsidTr="004B699B">
        <w:trPr>
          <w:trHeight w:val="1718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31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Опр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деление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одобных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реуголь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ков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Самостоя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тельное решение задач с последующей проверкой</w:t>
            </w:r>
          </w:p>
        </w:tc>
      </w:tr>
      <w:tr w:rsidR="004C2194" w:rsidRPr="000D5197" w:rsidTr="004B699B">
        <w:trPr>
          <w:trHeight w:val="276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32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Отношение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лощаде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одобных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реуголь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ков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проверка домашнего задания, работа по индив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дуальным карточкам, самостоятельная работа (15 мин)</w:t>
            </w:r>
          </w:p>
        </w:tc>
      </w:tr>
      <w:tr w:rsidR="004C2194" w:rsidRPr="000D5197" w:rsidTr="004B699B">
        <w:trPr>
          <w:trHeight w:val="1410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33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ервый призна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одобия треугольников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проверка домашнего задания</w:t>
            </w:r>
          </w:p>
        </w:tc>
      </w:tr>
      <w:tr w:rsidR="004C2194" w:rsidRPr="000D5197" w:rsidTr="004B699B">
        <w:trPr>
          <w:trHeight w:val="1751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34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Решение задач на пр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менение первого признака подобия треуголь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ков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креп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ле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н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ого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самостоятельное решение задач по готовым чертежам с последу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ющим обсужден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ем, самостоятельная работа обучающего характера</w:t>
            </w:r>
          </w:p>
        </w:tc>
      </w:tr>
      <w:tr w:rsidR="004C2194" w:rsidRPr="000D5197" w:rsidTr="004B699B">
        <w:trPr>
          <w:trHeight w:val="1533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35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Второй и третий признаки подобия треуголь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ков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Самостоя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тельное решение задач по готовым чертежам в рабочих тетрадях с последу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ющим обсуждением</w:t>
            </w:r>
          </w:p>
        </w:tc>
      </w:tr>
      <w:tr w:rsidR="004C2194" w:rsidRPr="000D5197" w:rsidTr="004B699B">
        <w:trPr>
          <w:trHeight w:val="1129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36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Решение задач на пр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менение признаков подобия треуголь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ков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креп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ле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н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ого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проверка домашнего задания, работа по индивидуальным карточкам</w:t>
            </w:r>
          </w:p>
        </w:tc>
      </w:tr>
      <w:tr w:rsidR="004C2194" w:rsidRPr="000D5197" w:rsidTr="004B699B">
        <w:trPr>
          <w:trHeight w:val="1608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37</w:t>
            </w:r>
          </w:p>
        </w:tc>
        <w:tc>
          <w:tcPr>
            <w:tcW w:w="2410" w:type="dxa"/>
            <w:shd w:val="clear" w:color="auto" w:fill="FFFFFF"/>
          </w:tcPr>
          <w:p w:rsidR="004C2194" w:rsidRPr="00D45B41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b/>
                <w:sz w:val="24"/>
                <w:szCs w:val="24"/>
              </w:rPr>
            </w:pPr>
            <w:r w:rsidRPr="00D45B41">
              <w:rPr>
                <w:rStyle w:val="aff1"/>
                <w:rFonts w:eastAsia="Tahoma"/>
                <w:b w:val="0"/>
                <w:sz w:val="24"/>
                <w:szCs w:val="24"/>
              </w:rPr>
              <w:t>Обобщающий урок по теме «Признаки подобия треугольников»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 повт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ения и обоб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щения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проверка домашнего задания, проверочная работа (30 мин)</w:t>
            </w:r>
          </w:p>
        </w:tc>
      </w:tr>
      <w:tr w:rsidR="004C2194" w:rsidRPr="000D5197" w:rsidTr="004B699B">
        <w:trPr>
          <w:trHeight w:val="1608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lastRenderedPageBreak/>
              <w:t>38</w:t>
            </w:r>
          </w:p>
        </w:tc>
        <w:tc>
          <w:tcPr>
            <w:tcW w:w="2410" w:type="dxa"/>
            <w:shd w:val="clear" w:color="auto" w:fill="FFFFFF"/>
          </w:tcPr>
          <w:p w:rsidR="004C2194" w:rsidRPr="00D45B41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Style w:val="aff1"/>
                <w:rFonts w:eastAsia="Tahoma"/>
                <w:b w:val="0"/>
                <w:sz w:val="24"/>
                <w:szCs w:val="24"/>
              </w:rPr>
            </w:pPr>
            <w:r w:rsidRPr="00D45B41">
              <w:rPr>
                <w:b/>
                <w:sz w:val="24"/>
                <w:szCs w:val="24"/>
              </w:rPr>
              <w:t>Контрольная работа № 3</w:t>
            </w:r>
            <w:r w:rsidRPr="00D45B41">
              <w:rPr>
                <w:sz w:val="24"/>
                <w:szCs w:val="24"/>
              </w:rPr>
              <w:t xml:space="preserve">  по теме «Признаки подобия треугольников».</w:t>
            </w:r>
          </w:p>
        </w:tc>
        <w:tc>
          <w:tcPr>
            <w:tcW w:w="992" w:type="dxa"/>
            <w:shd w:val="clear" w:color="auto" w:fill="FFFFFF"/>
          </w:tcPr>
          <w:p w:rsidR="004C2194" w:rsidRPr="00615A86" w:rsidRDefault="004C2194" w:rsidP="004B699B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</w:p>
        </w:tc>
      </w:tr>
      <w:tr w:rsidR="004C2194" w:rsidRPr="000D5197" w:rsidTr="004B699B">
        <w:trPr>
          <w:trHeight w:val="1230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3</w:t>
            </w:r>
            <w:r>
              <w:rPr>
                <w:rFonts w:eastAsia="Arial Unicode MS"/>
                <w:sz w:val="24"/>
                <w:szCs w:val="24"/>
              </w:rPr>
              <w:t>9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Средня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ли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реуголь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ка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</w:t>
            </w:r>
            <w:r>
              <w:rPr>
                <w:rFonts w:eastAsia="Arial Unicode MS"/>
                <w:sz w:val="24"/>
                <w:szCs w:val="24"/>
              </w:rPr>
              <w:t xml:space="preserve"> </w:t>
            </w:r>
            <w:r w:rsidRPr="000D5197">
              <w:rPr>
                <w:rFonts w:eastAsia="Arial Unicode MS"/>
                <w:sz w:val="24"/>
                <w:szCs w:val="24"/>
              </w:rPr>
              <w:t>домашне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дания, теоретический опрос, решение задач</w:t>
            </w:r>
          </w:p>
        </w:tc>
      </w:tr>
      <w:tr w:rsidR="004C2194" w:rsidRPr="000D5197" w:rsidTr="004B699B">
        <w:trPr>
          <w:trHeight w:val="1410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40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Свойств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медиан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реуголь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ка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проверка домашнего задания, самостоятельная работа (15 мин)</w:t>
            </w:r>
          </w:p>
        </w:tc>
      </w:tr>
      <w:tr w:rsidR="004C2194" w:rsidRPr="000D5197" w:rsidTr="004B699B">
        <w:trPr>
          <w:trHeight w:val="2570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4</w:t>
            </w:r>
            <w:r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Про</w:t>
            </w:r>
            <w:r>
              <w:rPr>
                <w:rFonts w:eastAsia="Arial Unicode MS"/>
                <w:sz w:val="24"/>
                <w:szCs w:val="24"/>
              </w:rPr>
              <w:softHyphen/>
              <w:t>порциональ</w:t>
            </w:r>
            <w:r w:rsidRPr="000D5197">
              <w:rPr>
                <w:rFonts w:eastAsia="Arial Unicode MS"/>
                <w:sz w:val="24"/>
                <w:szCs w:val="24"/>
              </w:rPr>
              <w:t>ные отрезки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домашне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дания, теоретический опрос, решение задач</w:t>
            </w:r>
          </w:p>
        </w:tc>
      </w:tr>
      <w:tr w:rsidR="004C2194" w:rsidRPr="000D5197" w:rsidTr="004B699B">
        <w:trPr>
          <w:trHeight w:val="2659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4</w:t>
            </w:r>
            <w:r>
              <w:rPr>
                <w:rFonts w:eastAsia="Arial Unicode MS"/>
                <w:sz w:val="24"/>
                <w:szCs w:val="24"/>
              </w:rPr>
              <w:t>2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Про</w:t>
            </w:r>
            <w:r>
              <w:rPr>
                <w:rFonts w:eastAsia="Arial Unicode MS"/>
                <w:sz w:val="24"/>
                <w:szCs w:val="24"/>
              </w:rPr>
              <w:softHyphen/>
              <w:t>порцио</w:t>
            </w:r>
            <w:r>
              <w:rPr>
                <w:rFonts w:eastAsia="Arial Unicode MS"/>
                <w:sz w:val="24"/>
                <w:szCs w:val="24"/>
              </w:rPr>
              <w:softHyphen/>
              <w:t>наль</w:t>
            </w:r>
            <w:r w:rsidRPr="000D5197">
              <w:rPr>
                <w:rFonts w:eastAsia="Arial Unicode MS"/>
                <w:sz w:val="24"/>
                <w:szCs w:val="24"/>
              </w:rPr>
              <w:t>ные отрезки в прям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угольном треуголь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ке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креп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ле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н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ого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работа по индивидуальным карточкам, самостоятельная ра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бота (15 мин)</w:t>
            </w:r>
          </w:p>
        </w:tc>
      </w:tr>
      <w:tr w:rsidR="004C2194" w:rsidRPr="000D5197" w:rsidTr="004B699B">
        <w:trPr>
          <w:trHeight w:val="1805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4</w:t>
            </w:r>
            <w:r>
              <w:rPr>
                <w:rFonts w:eastAsia="Arial Unicode MS"/>
                <w:sz w:val="24"/>
                <w:szCs w:val="24"/>
              </w:rPr>
              <w:t>3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мер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тельные работы на мест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ости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домашне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дания, теоретический опрос, решение задач</w:t>
            </w:r>
          </w:p>
        </w:tc>
      </w:tr>
      <w:tr w:rsidR="004C2194" w:rsidRPr="000D5197" w:rsidTr="004B699B">
        <w:trPr>
          <w:trHeight w:val="1268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4</w:t>
            </w:r>
            <w:r>
              <w:rPr>
                <w:rFonts w:eastAsia="Arial Unicode MS"/>
                <w:sz w:val="24"/>
                <w:szCs w:val="24"/>
              </w:rPr>
              <w:t>4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дачи на построение методом подобия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креп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ле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н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ого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 домашнего задания, самостоятельное решение задач</w:t>
            </w:r>
          </w:p>
        </w:tc>
      </w:tr>
      <w:tr w:rsidR="004C2194" w:rsidRPr="000D5197" w:rsidTr="004B699B">
        <w:trPr>
          <w:trHeight w:val="1166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4</w:t>
            </w:r>
            <w:r>
              <w:rPr>
                <w:rFonts w:eastAsia="Arial Unicode MS"/>
                <w:sz w:val="24"/>
                <w:szCs w:val="24"/>
              </w:rPr>
              <w:t>5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дачи на построение методом подобия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креп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ле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н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ого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 домашнего задания, самостоятельная работа (15 мин)</w:t>
            </w:r>
          </w:p>
        </w:tc>
      </w:tr>
      <w:tr w:rsidR="004C2194" w:rsidRPr="000D5197" w:rsidTr="004B699B">
        <w:trPr>
          <w:trHeight w:val="2453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lastRenderedPageBreak/>
              <w:t>4</w:t>
            </w:r>
            <w:r>
              <w:rPr>
                <w:rFonts w:eastAsia="Arial Unicode MS"/>
                <w:sz w:val="24"/>
                <w:szCs w:val="24"/>
              </w:rPr>
              <w:t>6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Синус, косинус и тангенс ост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го угла в прямоугольном треуголь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ке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ново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мат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иала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 домашнего задания, самостоятельное решение задач</w:t>
            </w:r>
          </w:p>
        </w:tc>
      </w:tr>
      <w:tr w:rsidR="004C2194" w:rsidRPr="000D5197" w:rsidTr="004B699B">
        <w:trPr>
          <w:trHeight w:val="2439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4</w:t>
            </w:r>
            <w:r>
              <w:rPr>
                <w:rFonts w:eastAsia="Arial Unicode MS"/>
                <w:sz w:val="24"/>
                <w:szCs w:val="24"/>
              </w:rPr>
              <w:t>7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начения синуса, косинуса и тангенса для углов, равных 30°, 45° и 60°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ново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мат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иала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 домашнего задания, работа по индив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дуальным карточкам, самостоятельное решение задач с последу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ющим обсуждением</w:t>
            </w:r>
          </w:p>
        </w:tc>
      </w:tr>
      <w:tr w:rsidR="004C2194" w:rsidRPr="000D5197" w:rsidTr="004B699B">
        <w:trPr>
          <w:trHeight w:val="1850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4</w:t>
            </w:r>
            <w:r>
              <w:rPr>
                <w:rFonts w:eastAsia="Arial Unicode MS"/>
                <w:sz w:val="24"/>
                <w:szCs w:val="24"/>
              </w:rPr>
              <w:t>8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Соотн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шения между сторона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ми и угла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ми в треугольнике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креп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ле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н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ого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проверка домашнего задания, самостоятельная работа (15 мин)</w:t>
            </w:r>
          </w:p>
        </w:tc>
      </w:tr>
      <w:tr w:rsidR="004C2194" w:rsidRPr="000D5197" w:rsidTr="004B699B">
        <w:trPr>
          <w:trHeight w:val="1774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49</w:t>
            </w:r>
          </w:p>
        </w:tc>
        <w:tc>
          <w:tcPr>
            <w:tcW w:w="2410" w:type="dxa"/>
            <w:shd w:val="clear" w:color="auto" w:fill="FFFFFF"/>
          </w:tcPr>
          <w:p w:rsidR="004C2194" w:rsidRPr="00D45B41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b/>
                <w:i/>
                <w:sz w:val="24"/>
                <w:szCs w:val="24"/>
              </w:rPr>
            </w:pPr>
            <w:r w:rsidRPr="00D45B41">
              <w:rPr>
                <w:b/>
                <w:sz w:val="24"/>
                <w:szCs w:val="24"/>
              </w:rPr>
              <w:t xml:space="preserve">Контрольная работа № </w:t>
            </w:r>
            <w:r w:rsidRPr="00D45B41">
              <w:rPr>
                <w:sz w:val="24"/>
                <w:szCs w:val="24"/>
              </w:rPr>
              <w:t xml:space="preserve">4 по теме «Применение подобия к решению задач и доказательству теорем»  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нт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ол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УН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чащих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я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нтрольная</w:t>
            </w:r>
            <w:r>
              <w:rPr>
                <w:rFonts w:eastAsia="Arial Unicode MS"/>
                <w:sz w:val="24"/>
                <w:szCs w:val="24"/>
              </w:rPr>
              <w:t xml:space="preserve"> </w:t>
            </w:r>
            <w:r w:rsidRPr="000D5197">
              <w:rPr>
                <w:rFonts w:eastAsia="Arial Unicode MS"/>
                <w:sz w:val="24"/>
                <w:szCs w:val="24"/>
              </w:rPr>
              <w:t>работа</w:t>
            </w:r>
          </w:p>
        </w:tc>
      </w:tr>
      <w:tr w:rsidR="004C2194" w:rsidRPr="000D5197" w:rsidTr="004B699B">
        <w:trPr>
          <w:trHeight w:val="850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  <w:r w:rsidRPr="000D5197">
              <w:rPr>
                <w:rStyle w:val="aff1"/>
                <w:rFonts w:eastAsia="Tahoma"/>
                <w:sz w:val="24"/>
                <w:szCs w:val="24"/>
              </w:rPr>
              <w:t>Окружность (16 часов)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  <w:r>
              <w:rPr>
                <w:rFonts w:eastAsia="Arial Unicode MS"/>
                <w:sz w:val="24"/>
                <w:szCs w:val="24"/>
              </w:rPr>
              <w:t>6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</w:p>
        </w:tc>
      </w:tr>
      <w:tr w:rsidR="004C2194" w:rsidRPr="000D5197" w:rsidTr="004B699B">
        <w:trPr>
          <w:trHeight w:val="1048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50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Взаимное расположение прямой и окружности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 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Самостоя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тельное решение задач с последу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ющим обсуждением</w:t>
            </w:r>
          </w:p>
        </w:tc>
      </w:tr>
      <w:tr w:rsidR="004C2194" w:rsidRPr="000D5197" w:rsidTr="004B699B">
        <w:trPr>
          <w:trHeight w:val="696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51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аса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тельная к окруж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ости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 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тест, проверка домашнего задания, самостоятельное решение задач с п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ледующей проверкой</w:t>
            </w:r>
          </w:p>
        </w:tc>
      </w:tr>
      <w:tr w:rsidR="004C2194" w:rsidRPr="000D5197" w:rsidTr="004B699B">
        <w:trPr>
          <w:trHeight w:val="2032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  <w:lang w:val="en-US"/>
              </w:rPr>
              <w:t>5</w:t>
            </w:r>
            <w:r w:rsidRPr="000D5197">
              <w:rPr>
                <w:rFonts w:eastAsia="Arial Unicode MS"/>
                <w:sz w:val="24"/>
                <w:szCs w:val="24"/>
              </w:rPr>
              <w:t>2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аса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тельная к окруж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ости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креп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ле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н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ого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проверка домашнего задания, самостоятельное решение задач с последующей проверкой, самостоя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тельная ра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бота (15 мин)</w:t>
            </w:r>
          </w:p>
        </w:tc>
      </w:tr>
      <w:tr w:rsidR="004C2194" w:rsidRPr="000D5197" w:rsidTr="004B699B">
        <w:trPr>
          <w:trHeight w:val="1622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  <w:lang w:val="en-US"/>
              </w:rPr>
              <w:lastRenderedPageBreak/>
              <w:t>5</w:t>
            </w:r>
            <w:r w:rsidRPr="000D5197">
              <w:rPr>
                <w:rFonts w:eastAsia="Arial Unicode MS"/>
                <w:sz w:val="24"/>
                <w:szCs w:val="24"/>
              </w:rPr>
              <w:t>3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Градусная мера дуги окружн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ти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ново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мат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иала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домашне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дания, теоретический опрос, решение задач</w:t>
            </w:r>
          </w:p>
        </w:tc>
      </w:tr>
      <w:tr w:rsidR="004C2194" w:rsidRPr="000D5197" w:rsidTr="004B699B">
        <w:trPr>
          <w:trHeight w:val="1179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  <w:lang w:val="en-US"/>
              </w:rPr>
              <w:t>5</w:t>
            </w:r>
            <w:r w:rsidRPr="000D5197">
              <w:rPr>
                <w:rFonts w:eastAsia="Arial Unicode MS"/>
                <w:sz w:val="24"/>
                <w:szCs w:val="24"/>
              </w:rPr>
              <w:t>4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ма о вписанном угле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ново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мат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иала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 домашнего задания, самостоятельное решение задач с последующей проверкой</w:t>
            </w:r>
          </w:p>
        </w:tc>
      </w:tr>
      <w:tr w:rsidR="004C2194" w:rsidRPr="000D5197" w:rsidTr="004B699B">
        <w:trPr>
          <w:trHeight w:val="1206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  <w:lang w:val="en-US"/>
              </w:rPr>
              <w:t>5</w:t>
            </w:r>
            <w:r w:rsidRPr="000D5197">
              <w:rPr>
                <w:rFonts w:eastAsia="Arial Unicode MS"/>
                <w:sz w:val="24"/>
                <w:szCs w:val="24"/>
              </w:rPr>
              <w:t>5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ма об отрезках пересекающихся хорд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 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самостоятельное решение задач с последующей проверкой</w:t>
            </w:r>
          </w:p>
        </w:tc>
      </w:tr>
      <w:tr w:rsidR="004C2194" w:rsidRPr="000D5197" w:rsidTr="004B699B">
        <w:trPr>
          <w:trHeight w:val="1410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  <w:lang w:val="en-US"/>
              </w:rPr>
              <w:t>5</w:t>
            </w:r>
            <w:r w:rsidRPr="000D5197">
              <w:rPr>
                <w:rFonts w:eastAsia="Arial Unicode MS"/>
                <w:sz w:val="24"/>
                <w:szCs w:val="24"/>
              </w:rPr>
              <w:t>6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Решение задач по теме «Центральные и вписан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ые углы»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креп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ле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н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ого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проверка домашнего задания, самостоятельная работа (15 мин)</w:t>
            </w:r>
          </w:p>
        </w:tc>
      </w:tr>
      <w:tr w:rsidR="004C2194" w:rsidRPr="000D5197" w:rsidTr="004B699B">
        <w:trPr>
          <w:trHeight w:val="1127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57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Свойств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биссек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трисы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гла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Самостоя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тельное решение задач с последующей проверкой</w:t>
            </w:r>
          </w:p>
        </w:tc>
      </w:tr>
      <w:tr w:rsidR="004C2194" w:rsidRPr="000D5197" w:rsidTr="004B699B">
        <w:trPr>
          <w:trHeight w:val="1410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58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Сер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ди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ерпенд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куляр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самостоятельное решение задач с последующей проверкой</w:t>
            </w:r>
          </w:p>
        </w:tc>
      </w:tr>
      <w:tr w:rsidR="004C2194" w:rsidRPr="000D5197" w:rsidTr="004B699B">
        <w:trPr>
          <w:trHeight w:val="1463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59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ма о точке пересе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я высот треуголь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ка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проверка домашнего задания, самостоятельное решение задач по готовым чер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тежам с последующей проверкой</w:t>
            </w:r>
          </w:p>
        </w:tc>
      </w:tr>
      <w:tr w:rsidR="004C2194" w:rsidRPr="000D5197" w:rsidTr="004B699B">
        <w:trPr>
          <w:trHeight w:val="1359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60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Вп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анна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окруж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ость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ново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мат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иала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Самостоя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тельное решение задач с последующей проверкой</w:t>
            </w:r>
          </w:p>
        </w:tc>
      </w:tr>
      <w:tr w:rsidR="004C2194" w:rsidRPr="000D5197" w:rsidTr="004B699B">
        <w:trPr>
          <w:trHeight w:val="985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61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Свойств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оп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анно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четырех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угольника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самостоятельная работа обу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чающего характера</w:t>
            </w:r>
          </w:p>
        </w:tc>
      </w:tr>
      <w:tr w:rsidR="004C2194" w:rsidRPr="000D5197" w:rsidTr="004B699B">
        <w:trPr>
          <w:trHeight w:val="2189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62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Оп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анна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окруж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ость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изу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ново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мат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иала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</w:t>
            </w:r>
            <w:r>
              <w:rPr>
                <w:rFonts w:eastAsia="Arial Unicode MS"/>
                <w:sz w:val="24"/>
                <w:szCs w:val="24"/>
              </w:rPr>
              <w:t xml:space="preserve"> </w:t>
            </w:r>
            <w:r w:rsidRPr="000D5197">
              <w:rPr>
                <w:rFonts w:eastAsia="Arial Unicode MS"/>
                <w:sz w:val="24"/>
                <w:szCs w:val="24"/>
              </w:rPr>
              <w:t>домашне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дания, теоретический опрос, решение задач</w:t>
            </w:r>
          </w:p>
        </w:tc>
      </w:tr>
      <w:tr w:rsidR="004C2194" w:rsidRPr="000D5197" w:rsidTr="004B699B">
        <w:trPr>
          <w:trHeight w:val="1126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lastRenderedPageBreak/>
              <w:t>63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Свойство вписанн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го четырехуголь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ка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мби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р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ванный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опрос, проверка домашнего задания, самостоятельная работа (15 мин)</w:t>
            </w:r>
          </w:p>
        </w:tc>
      </w:tr>
      <w:tr w:rsidR="004C2194" w:rsidRPr="000D5197" w:rsidTr="004B699B">
        <w:trPr>
          <w:trHeight w:val="559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64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Решение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дач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 повт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ения и обоб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щения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Теоретич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кий тест, самостоя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тельное решение задач с последующей проверкой</w:t>
            </w:r>
          </w:p>
        </w:tc>
      </w:tr>
      <w:tr w:rsidR="004C2194" w:rsidRPr="000D5197" w:rsidTr="004B699B">
        <w:trPr>
          <w:trHeight w:val="1265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65</w:t>
            </w:r>
          </w:p>
        </w:tc>
        <w:tc>
          <w:tcPr>
            <w:tcW w:w="2410" w:type="dxa"/>
            <w:shd w:val="clear" w:color="auto" w:fill="FFFFFF"/>
          </w:tcPr>
          <w:p w:rsidR="004C2194" w:rsidRPr="00CB4575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i/>
                <w:sz w:val="24"/>
                <w:szCs w:val="24"/>
              </w:rPr>
            </w:pPr>
            <w:r w:rsidRPr="00CB4575">
              <w:rPr>
                <w:b/>
                <w:sz w:val="24"/>
                <w:szCs w:val="24"/>
              </w:rPr>
              <w:t xml:space="preserve">Контрольная работа № </w:t>
            </w:r>
            <w:r w:rsidRPr="00CB4575">
              <w:rPr>
                <w:sz w:val="24"/>
                <w:szCs w:val="24"/>
              </w:rPr>
              <w:t>5 по теме «Окружность»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нт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ол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УН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чащих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я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нтрольная</w:t>
            </w:r>
            <w:r>
              <w:rPr>
                <w:rFonts w:eastAsia="Arial Unicode MS"/>
                <w:sz w:val="24"/>
                <w:szCs w:val="24"/>
              </w:rPr>
              <w:t xml:space="preserve"> </w:t>
            </w:r>
            <w:r w:rsidRPr="000D5197">
              <w:rPr>
                <w:rFonts w:eastAsia="Arial Unicode MS"/>
                <w:sz w:val="24"/>
                <w:szCs w:val="24"/>
              </w:rPr>
              <w:t>работа</w:t>
            </w:r>
          </w:p>
        </w:tc>
      </w:tr>
      <w:tr w:rsidR="004C2194" w:rsidRPr="000D5197" w:rsidTr="004B699B">
        <w:trPr>
          <w:trHeight w:val="985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b/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овторение курса геометрии за</w:t>
            </w:r>
            <w:r w:rsidRPr="000D5197">
              <w:rPr>
                <w:rFonts w:eastAsia="Arial Unicode MS"/>
                <w:sz w:val="24"/>
                <w:szCs w:val="24"/>
              </w:rPr>
              <w:br/>
              <w:t xml:space="preserve">8 класс 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>
              <w:rPr>
                <w:rFonts w:eastAsia="Arial Unicode MS"/>
                <w:sz w:val="24"/>
                <w:szCs w:val="24"/>
              </w:rPr>
              <w:t>3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</w:p>
        </w:tc>
      </w:tr>
      <w:tr w:rsidR="004C2194" w:rsidRPr="000D5197" w:rsidTr="004B699B">
        <w:trPr>
          <w:trHeight w:val="404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66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овт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ение по темам «Четы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ехуголь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ки», «Пл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щадь»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 повт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ения и обоб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щения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</w:t>
            </w:r>
            <w:r>
              <w:rPr>
                <w:rFonts w:eastAsia="Arial Unicode MS"/>
                <w:sz w:val="24"/>
                <w:szCs w:val="24"/>
              </w:rPr>
              <w:t xml:space="preserve"> </w:t>
            </w:r>
            <w:r w:rsidRPr="000D5197">
              <w:rPr>
                <w:rFonts w:eastAsia="Arial Unicode MS"/>
                <w:sz w:val="24"/>
                <w:szCs w:val="24"/>
              </w:rPr>
              <w:t>домашне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дания, теоретический опрос, решение задач</w:t>
            </w:r>
          </w:p>
        </w:tc>
      </w:tr>
      <w:tr w:rsidR="004C2194" w:rsidRPr="000D5197" w:rsidTr="004B699B">
        <w:trPr>
          <w:trHeight w:val="404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67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rFonts w:eastAsia="Arial Unicode MS"/>
                <w:i/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овторе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е по темам «П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добные треуголь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ики», «Окруж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ность»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 повто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ения и обоб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щения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Проверка</w:t>
            </w:r>
            <w:r>
              <w:rPr>
                <w:rFonts w:eastAsia="Arial Unicode MS"/>
                <w:sz w:val="24"/>
                <w:szCs w:val="24"/>
              </w:rPr>
              <w:t xml:space="preserve"> </w:t>
            </w:r>
            <w:r w:rsidRPr="000D5197">
              <w:rPr>
                <w:rFonts w:eastAsia="Arial Unicode MS"/>
                <w:sz w:val="24"/>
                <w:szCs w:val="24"/>
              </w:rPr>
              <w:t>домашнего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адания, теоретический опрос, решение задач</w:t>
            </w:r>
          </w:p>
        </w:tc>
      </w:tr>
      <w:tr w:rsidR="004C2194" w:rsidRPr="000D5197" w:rsidTr="004B699B">
        <w:trPr>
          <w:trHeight w:val="1410"/>
        </w:trPr>
        <w:tc>
          <w:tcPr>
            <w:tcW w:w="56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6</w:t>
            </w:r>
            <w:r>
              <w:rPr>
                <w:rFonts w:eastAsia="Arial Unicode MS"/>
                <w:sz w:val="24"/>
                <w:szCs w:val="24"/>
              </w:rPr>
              <w:t>8</w:t>
            </w:r>
          </w:p>
        </w:tc>
        <w:tc>
          <w:tcPr>
            <w:tcW w:w="241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992" w:type="dxa"/>
            <w:shd w:val="clear" w:color="auto" w:fill="FFFFFF"/>
          </w:tcPr>
          <w:p w:rsidR="004C2194" w:rsidRDefault="004C2194" w:rsidP="004B699B">
            <w:pPr>
              <w:jc w:val="center"/>
            </w:pPr>
            <w:r w:rsidRPr="00615A86">
              <w:rPr>
                <w:rFonts w:eastAsia="Arial Unicode MS"/>
                <w:sz w:val="24"/>
                <w:szCs w:val="24"/>
              </w:rPr>
              <w:t>1</w:t>
            </w:r>
          </w:p>
        </w:tc>
        <w:tc>
          <w:tcPr>
            <w:tcW w:w="2977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рок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конт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роля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ЗУН</w:t>
            </w:r>
          </w:p>
          <w:p w:rsidR="004C2194" w:rsidRPr="000D5197" w:rsidRDefault="004C2194" w:rsidP="004B699B">
            <w:pPr>
              <w:pStyle w:val="110"/>
              <w:shd w:val="clear" w:color="auto" w:fill="auto"/>
              <w:spacing w:before="120" w:after="120" w:line="240" w:lineRule="auto"/>
              <w:ind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>учащих</w:t>
            </w:r>
            <w:r w:rsidRPr="000D5197">
              <w:rPr>
                <w:rFonts w:eastAsia="Arial Unicode MS"/>
                <w:sz w:val="24"/>
                <w:szCs w:val="24"/>
              </w:rPr>
              <w:softHyphen/>
              <w:t>ся</w:t>
            </w:r>
          </w:p>
        </w:tc>
        <w:tc>
          <w:tcPr>
            <w:tcW w:w="3260" w:type="dxa"/>
            <w:shd w:val="clear" w:color="auto" w:fill="FFFFFF"/>
          </w:tcPr>
          <w:p w:rsidR="004C2194" w:rsidRPr="000D5197" w:rsidRDefault="004C2194" w:rsidP="004B699B">
            <w:pPr>
              <w:pStyle w:val="110"/>
              <w:shd w:val="clear" w:color="auto" w:fill="auto"/>
              <w:spacing w:line="240" w:lineRule="auto"/>
              <w:ind w:right="68" w:firstLine="0"/>
              <w:contextualSpacing/>
              <w:jc w:val="left"/>
              <w:rPr>
                <w:sz w:val="24"/>
                <w:szCs w:val="24"/>
              </w:rPr>
            </w:pPr>
            <w:r w:rsidRPr="000D5197">
              <w:rPr>
                <w:rFonts w:eastAsia="Arial Unicode MS"/>
                <w:sz w:val="24"/>
                <w:szCs w:val="24"/>
              </w:rPr>
              <w:t xml:space="preserve"> Контрольная</w:t>
            </w:r>
            <w:r>
              <w:rPr>
                <w:rFonts w:eastAsia="Arial Unicode MS"/>
                <w:sz w:val="24"/>
                <w:szCs w:val="24"/>
              </w:rPr>
              <w:t xml:space="preserve"> </w:t>
            </w:r>
            <w:r w:rsidRPr="000D5197">
              <w:rPr>
                <w:rFonts w:eastAsia="Arial Unicode MS"/>
                <w:sz w:val="24"/>
                <w:szCs w:val="24"/>
              </w:rPr>
              <w:t>работа</w:t>
            </w:r>
          </w:p>
        </w:tc>
      </w:tr>
    </w:tbl>
    <w:p w:rsidR="004C2194" w:rsidRDefault="004C2194" w:rsidP="004C2194">
      <w:pPr>
        <w:autoSpaceDN w:val="0"/>
        <w:spacing w:after="0"/>
        <w:jc w:val="both"/>
        <w:rPr>
          <w:rFonts w:ascii="Times New Roman" w:hAnsi="Times New Roman"/>
          <w:sz w:val="24"/>
          <w:szCs w:val="24"/>
        </w:rPr>
      </w:pPr>
    </w:p>
    <w:p w:rsidR="004C2194" w:rsidRPr="00787D04" w:rsidRDefault="004C2194" w:rsidP="004C2194">
      <w:pPr>
        <w:rPr>
          <w:rFonts w:ascii="Times New Roman" w:hAnsi="Times New Roman"/>
          <w:sz w:val="24"/>
          <w:szCs w:val="24"/>
        </w:rPr>
      </w:pPr>
    </w:p>
    <w:p w:rsidR="004B699B" w:rsidRPr="000D6BB8" w:rsidRDefault="004B699B" w:rsidP="004B699B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Календарно - т</w:t>
      </w:r>
      <w:r w:rsidRPr="000D6BB8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ематическое планирование</w:t>
      </w:r>
    </w:p>
    <w:p w:rsidR="004B699B" w:rsidRPr="000D6BB8" w:rsidRDefault="004B699B" w:rsidP="004B699B">
      <w:pPr>
        <w:jc w:val="center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по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ar-SA"/>
        </w:rPr>
        <w:t xml:space="preserve"> алгебре</w:t>
      </w:r>
      <w:r w:rsidRPr="000D6BB8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ar-SA"/>
        </w:rPr>
        <w:t>.</w:t>
      </w:r>
    </w:p>
    <w:p w:rsidR="004B699B" w:rsidRPr="000D6BB8" w:rsidRDefault="004B699B" w:rsidP="004B699B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Класс 9</w:t>
      </w: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«А»</w:t>
      </w:r>
    </w:p>
    <w:p w:rsidR="004B699B" w:rsidRPr="000D6BB8" w:rsidRDefault="004B699B" w:rsidP="004B699B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Учитель Нерыдаева Ольга Валентиновна</w:t>
      </w:r>
    </w:p>
    <w:p w:rsidR="004B699B" w:rsidRPr="000D6BB8" w:rsidRDefault="004B699B" w:rsidP="004B699B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Количество часов по учебному плану</w:t>
      </w:r>
    </w:p>
    <w:p w:rsidR="004B699B" w:rsidRPr="000D6BB8" w:rsidRDefault="004B699B" w:rsidP="004B699B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В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сего 1</w:t>
      </w:r>
      <w:r w:rsidRPr="00F0508A">
        <w:rPr>
          <w:rFonts w:ascii="Times New Roman" w:eastAsia="Times New Roman" w:hAnsi="Times New Roman" w:cs="Times New Roman"/>
          <w:sz w:val="24"/>
          <w:szCs w:val="24"/>
          <w:lang w:eastAsia="ar-SA"/>
        </w:rPr>
        <w:t>02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часов; в неделю </w:t>
      </w:r>
      <w:r w:rsidRPr="00F0508A">
        <w:rPr>
          <w:rFonts w:ascii="Times New Roman" w:eastAsia="Times New Roman" w:hAnsi="Times New Roman" w:cs="Times New Roman"/>
          <w:sz w:val="24"/>
          <w:szCs w:val="24"/>
          <w:lang w:eastAsia="ar-SA"/>
        </w:rPr>
        <w:t>3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час</w:t>
      </w:r>
      <w:r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f</w:t>
      </w: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.</w:t>
      </w:r>
    </w:p>
    <w:p w:rsidR="004B699B" w:rsidRPr="000D6BB8" w:rsidRDefault="004B699B" w:rsidP="004B699B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Рабочая программа предназначена для работы по УМК:</w:t>
      </w:r>
      <w:r w:rsidRPr="00F0508A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Алгебра </w:t>
      </w:r>
      <w:r w:rsidRPr="000D6BB8">
        <w:rPr>
          <w:rFonts w:ascii="Times New Roman" w:eastAsia="Times New Roman" w:hAnsi="Times New Roman" w:cs="Times New Roman"/>
          <w:sz w:val="24"/>
          <w:szCs w:val="24"/>
          <w:lang w:eastAsia="ar-SA"/>
        </w:rPr>
        <w:t>А.Г.Мерз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ляка, В.Б.Полонского, М.С.Якира.</w:t>
      </w:r>
    </w:p>
    <w:p w:rsidR="004B699B" w:rsidRDefault="004B699B" w:rsidP="004B699B">
      <w:pPr>
        <w:ind w:left="567" w:firstLine="141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1517E8" w:rsidRDefault="001517E8" w:rsidP="00551F56">
      <w:pPr>
        <w:ind w:left="567" w:firstLine="141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4B699B" w:rsidRDefault="004B699B" w:rsidP="00551F56">
      <w:pPr>
        <w:ind w:left="567" w:firstLine="141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4B699B" w:rsidRDefault="004B699B" w:rsidP="00551F56">
      <w:pPr>
        <w:ind w:left="567" w:firstLine="141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tbl>
      <w:tblPr>
        <w:tblW w:w="9896" w:type="dxa"/>
        <w:shd w:val="clear" w:color="auto" w:fill="FFFFFF"/>
        <w:tblLayout w:type="fixed"/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966"/>
        <w:gridCol w:w="5103"/>
        <w:gridCol w:w="709"/>
        <w:gridCol w:w="1275"/>
        <w:gridCol w:w="1843"/>
      </w:tblGrid>
      <w:tr w:rsidR="004B699B" w:rsidRPr="006943B8" w:rsidTr="004B699B">
        <w:trPr>
          <w:trHeight w:val="452"/>
        </w:trPr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4B699B" w:rsidRPr="006943B8" w:rsidRDefault="004B699B" w:rsidP="004B699B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6943B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lastRenderedPageBreak/>
              <w:t>№ </w:t>
            </w: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4B699B" w:rsidRPr="006943B8" w:rsidRDefault="004B699B" w:rsidP="004B699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  <w:p w:rsidR="004B699B" w:rsidRPr="006943B8" w:rsidRDefault="004B699B" w:rsidP="004B699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6943B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4B699B" w:rsidRPr="006943B8" w:rsidRDefault="004B699B" w:rsidP="004B699B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Кол-во часов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4B699B" w:rsidRPr="006943B8" w:rsidRDefault="004B699B" w:rsidP="004B699B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Тип урока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4B699B" w:rsidRPr="006943B8" w:rsidRDefault="004B699B" w:rsidP="004B699B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Вид контроля, самостоятель</w:t>
            </w:r>
            <w:r w:rsidRPr="004B699B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ной работы</w:t>
            </w:r>
          </w:p>
        </w:tc>
      </w:tr>
      <w:tr w:rsidR="004B699B" w:rsidRPr="006943B8" w:rsidTr="004B699B">
        <w:tc>
          <w:tcPr>
            <w:tcW w:w="9896" w:type="dxa"/>
            <w:gridSpan w:val="5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4B699B" w:rsidRPr="000070E2" w:rsidRDefault="004B699B" w:rsidP="004B699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0070E2">
              <w:rPr>
                <w:rFonts w:ascii="Times New Roman" w:eastAsia="Times New Roman" w:hAnsi="Times New Roman"/>
                <w:b/>
                <w:bCs/>
                <w:iCs/>
                <w:color w:val="000000"/>
                <w:sz w:val="24"/>
                <w:szCs w:val="24"/>
                <w:lang w:eastAsia="ru-RU"/>
              </w:rPr>
              <w:t>Повторение курса алгебры 8</w:t>
            </w:r>
            <w:r>
              <w:rPr>
                <w:rFonts w:ascii="Times New Roman" w:eastAsia="Times New Roman" w:hAnsi="Times New Roman"/>
                <w:b/>
                <w:bCs/>
                <w:iCs/>
                <w:color w:val="000000"/>
                <w:sz w:val="24"/>
                <w:szCs w:val="24"/>
                <w:lang w:eastAsia="ru-RU"/>
              </w:rPr>
              <w:t xml:space="preserve"> класса (4 ч</w:t>
            </w:r>
            <w:r w:rsidRPr="000070E2">
              <w:rPr>
                <w:rFonts w:ascii="Times New Roman" w:eastAsia="Times New Roman" w:hAnsi="Times New Roman"/>
                <w:b/>
                <w:bCs/>
                <w:iCs/>
                <w:color w:val="000000"/>
                <w:sz w:val="24"/>
                <w:szCs w:val="24"/>
                <w:lang w:eastAsia="ru-RU"/>
              </w:rPr>
              <w:t>)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циональные выражения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бщеметодологической направленност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вадратные корни. Действительные числа 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бщеметодологической направленност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вадратные уравнения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бщеметодологической направленност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вадратные уравнения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бщеметодологической направленност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4B699B" w:rsidRPr="001F65BB" w:rsidTr="004B699B">
        <w:tc>
          <w:tcPr>
            <w:tcW w:w="9896" w:type="dxa"/>
            <w:gridSpan w:val="5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4B699B" w:rsidRPr="001F65BB" w:rsidRDefault="004B699B" w:rsidP="004B69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hAnsi="Times New Roman" w:cs="Times New Roman"/>
                <w:b/>
                <w:sz w:val="24"/>
                <w:szCs w:val="24"/>
              </w:rPr>
              <w:t>Неравенства (20 ч)</w:t>
            </w:r>
          </w:p>
        </w:tc>
      </w:tr>
      <w:tr w:rsidR="00B75827" w:rsidRPr="001F65BB" w:rsidTr="004B699B">
        <w:trPr>
          <w:trHeight w:val="489"/>
        </w:trPr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абота над ошибками. Числовые неравенства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стный опрос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Доказательство неравенств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Тестирование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ешение  задач по теме «Числовые неравенства»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сновные свойства числовых неравенств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Письменный опрос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Применение основного свойства числовых неравенств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стный опрос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и умножение числовых неравенств. 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Контрольная работа.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Применение теоремы о сложение и умножение числовых неравенств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стный опрос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ценивание значения выражения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Тестирование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  <w:r w:rsidRPr="001F65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с одной</w:t>
            </w:r>
            <w:r w:rsidRPr="001F65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переменной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бщеметодологической направленност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Решение неравенств с одной переменной.  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Письменный опрос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ешение неравенств, сводящихся к линейным неравенствам с одной переменной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стный опрос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Применение линейного неравенства к решению задач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Числовые промежутк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общеметодоло-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Письменный опрос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бобщение по теме: «Линейные неравенства с одной переменной»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гической направленност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стный опрос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ешение систем  линейных неравенств с одной переменой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стный опрос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Область определения  выражения 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Тестирование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Применение  системы неравенств с одной переменой при решении задач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бобщение по теме: «Системы линейных неравенств с одной переменной»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Письменный опрос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1 «Неравенства»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общеметодологической направленност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</w:tr>
      <w:tr w:rsidR="004B699B" w:rsidRPr="001F65BB" w:rsidTr="004B699B">
        <w:tc>
          <w:tcPr>
            <w:tcW w:w="9896" w:type="dxa"/>
            <w:gridSpan w:val="5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4B699B" w:rsidRPr="001F65BB" w:rsidRDefault="004B699B" w:rsidP="004B69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hAnsi="Times New Roman" w:cs="Times New Roman"/>
                <w:b/>
                <w:sz w:val="24"/>
                <w:szCs w:val="24"/>
              </w:rPr>
              <w:t>Квадратичная функция (38 ч)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абота над ошибками. Повторение и расширение сведений о функци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бласть определения и область значения функци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сследование функци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Урок 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ндивидуальн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Функции и их свойства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График функции, заданной некоторыми свойствам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График  функции </w:t>
            </w:r>
            <w:r w:rsidRPr="001F65BB">
              <w:rPr>
                <w:rFonts w:ascii="Times New Roman" w:hAnsi="Times New Roman" w:cs="Times New Roman"/>
                <w:i/>
                <w:sz w:val="24"/>
                <w:szCs w:val="24"/>
              </w:rPr>
              <w:t>y = kf(x)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rPr>
          <w:trHeight w:val="655"/>
        </w:trPr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 графика  функции </w:t>
            </w:r>
            <w:r w:rsidRPr="001F65BB">
              <w:rPr>
                <w:rFonts w:ascii="Times New Roman" w:hAnsi="Times New Roman" w:cs="Times New Roman"/>
                <w:i/>
                <w:sz w:val="24"/>
                <w:szCs w:val="24"/>
              </w:rPr>
              <w:t>y = kf(x),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 если известен график функции </w:t>
            </w:r>
            <w:r w:rsidRPr="001F65BB">
              <w:rPr>
                <w:rFonts w:ascii="Times New Roman" w:hAnsi="Times New Roman" w:cs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Урок-практкум на построение  графика  функции </w:t>
            </w:r>
            <w:r w:rsidRPr="001F65BB">
              <w:rPr>
                <w:rFonts w:ascii="Times New Roman" w:hAnsi="Times New Roman" w:cs="Times New Roman"/>
                <w:i/>
                <w:sz w:val="24"/>
                <w:szCs w:val="24"/>
              </w:rPr>
              <w:t>y = kf(x)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График функции </w:t>
            </w:r>
            <w:r w:rsidRPr="001F65BB">
              <w:rPr>
                <w:rFonts w:ascii="Times New Roman" w:hAnsi="Times New Roman" w:cs="Times New Roman"/>
                <w:i/>
                <w:sz w:val="24"/>
                <w:szCs w:val="24"/>
              </w:rPr>
              <w:t>y = f(x)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1F65BB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 графиков функций </w:t>
            </w:r>
            <w:r w:rsidRPr="001F65BB">
              <w:rPr>
                <w:rFonts w:ascii="Times New Roman" w:hAnsi="Times New Roman" w:cs="Times New Roman"/>
                <w:i/>
                <w:sz w:val="24"/>
                <w:szCs w:val="24"/>
              </w:rPr>
              <w:t>y = f(x)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1F65BB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, если известен график функции </w:t>
            </w:r>
            <w:r w:rsidRPr="001F65BB">
              <w:rPr>
                <w:rFonts w:ascii="Times New Roman" w:hAnsi="Times New Roman" w:cs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График функции</w:t>
            </w:r>
            <w:r w:rsidRPr="001F65B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y = f(x + a)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 графиков функций </w:t>
            </w:r>
            <w:r w:rsidRPr="001F65BB">
              <w:rPr>
                <w:rFonts w:ascii="Times New Roman" w:hAnsi="Times New Roman" w:cs="Times New Roman"/>
                <w:i/>
                <w:sz w:val="24"/>
                <w:szCs w:val="24"/>
              </w:rPr>
              <w:t>y = f(x + a)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, если известен график функции </w:t>
            </w:r>
            <w:r w:rsidRPr="001F65BB">
              <w:rPr>
                <w:rFonts w:ascii="Times New Roman" w:hAnsi="Times New Roman" w:cs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Индивидуальный опрос по 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общеметодологической направленност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Построение графика квадратичной  функци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-практикум на построение графиков квадратичной  функци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сследование свойств квадратичной функци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спользование свойств квадратичной функции при решении задач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 Обобщение по теме: «Квадратичная функция, её график и свойства»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rPr>
          <w:trHeight w:val="730"/>
        </w:trPr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2 «Квадратичная  функция, её график и свойства»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1F65BB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абота над ошибками. Решение квадратных неравенств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rPr>
          <w:trHeight w:val="593"/>
        </w:trPr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ешение квадратных неравенств графическим способом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Графический метод решения неравенств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ешение задач, используя квадратные неравенства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-практикум на решение квадратных неравенств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бобщение по теме «Квадратные неравенства»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Графический метод решения систем уравнений 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ешение  систем уравнений методом подстановк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ешение  систем уравнений методом  сложения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ешение  систем уравнений методом   замены переменной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-практикум на решение систем уравнений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ешение задач с помощью систем уравнений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Составление математической модел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ешение задач с помощью систем уравнений второй степен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-практикум на решение задач с помощью систем уравнений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общеметодологической направленност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бобщение по теме: «Решение квадратных неравенств и систем уравнений»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общеметодологической направленност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B75827" w:rsidRPr="001F65BB" w:rsidTr="004B699B">
        <w:trPr>
          <w:trHeight w:val="659"/>
        </w:trPr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3 «Решение квадратных неравенств»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B75827" w:rsidRPr="001F65BB" w:rsidRDefault="00B75827" w:rsidP="00B75827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B75827" w:rsidRPr="001F65BB" w:rsidRDefault="00B75827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B75827" w:rsidRPr="001F65BB" w:rsidRDefault="001F65BB" w:rsidP="00B758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</w:tr>
      <w:tr w:rsidR="004B699B" w:rsidRPr="001F65BB" w:rsidTr="004B699B">
        <w:tc>
          <w:tcPr>
            <w:tcW w:w="9896" w:type="dxa"/>
            <w:gridSpan w:val="5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4B699B" w:rsidRPr="001F65BB" w:rsidRDefault="004B699B" w:rsidP="004B699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1F65BB"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примерной математики (20 ч)</w:t>
            </w:r>
          </w:p>
        </w:tc>
      </w:tr>
      <w:tr w:rsidR="00015A86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15A86" w:rsidRPr="001F65BB" w:rsidRDefault="00015A86" w:rsidP="00015A86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15A86" w:rsidRPr="001F65BB" w:rsidRDefault="00015A86" w:rsidP="00015A8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абота над ошибками. Математическое моделирование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15A86" w:rsidRPr="001F65BB" w:rsidRDefault="00015A86" w:rsidP="00015A8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015A86" w:rsidRPr="001F65BB" w:rsidRDefault="00015A86" w:rsidP="00015A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015A86" w:rsidRPr="001F65BB" w:rsidRDefault="00015A86" w:rsidP="00015A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015A86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15A86" w:rsidRPr="001F65BB" w:rsidRDefault="00015A86" w:rsidP="00015A86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15A86" w:rsidRPr="001F65BB" w:rsidRDefault="00015A86" w:rsidP="00015A8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 с помощью составления их  математических моделей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15A86" w:rsidRPr="001F65BB" w:rsidRDefault="00015A86" w:rsidP="00015A8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015A86" w:rsidRPr="001F65BB" w:rsidRDefault="00015A86" w:rsidP="00015A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015A86" w:rsidRPr="001F65BB" w:rsidRDefault="00015A86" w:rsidP="00015A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015A86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15A86" w:rsidRPr="001F65BB" w:rsidRDefault="00015A86" w:rsidP="00015A86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15A86" w:rsidRPr="001F65BB" w:rsidRDefault="00015A86" w:rsidP="00015A8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ешение прикладных задач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15A86" w:rsidRPr="001F65BB" w:rsidRDefault="00015A86" w:rsidP="00015A8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015A86" w:rsidRPr="001F65BB" w:rsidRDefault="00015A86" w:rsidP="00015A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Открытие 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015A86" w:rsidRPr="001F65BB" w:rsidRDefault="00015A86" w:rsidP="00015A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015A86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15A86" w:rsidRPr="001F65BB" w:rsidRDefault="00015A86" w:rsidP="00015A86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15A86" w:rsidRPr="001F65BB" w:rsidRDefault="00015A86" w:rsidP="00015A8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Процентные</w:t>
            </w:r>
            <w:r w:rsidRPr="001F65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асчёты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15A86" w:rsidRPr="001F65BB" w:rsidRDefault="00015A86" w:rsidP="00015A8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015A86" w:rsidRPr="001F65BB" w:rsidRDefault="00015A86" w:rsidP="00015A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015A86" w:rsidRPr="001F65BB" w:rsidRDefault="00015A86" w:rsidP="00015A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015A86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15A86" w:rsidRPr="001F65BB" w:rsidRDefault="00015A86" w:rsidP="00015A86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15A86" w:rsidRPr="001F65BB" w:rsidRDefault="00015A86" w:rsidP="00015A8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ешение задач на процентные расчёты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15A86" w:rsidRPr="001F65BB" w:rsidRDefault="00015A86" w:rsidP="00015A8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015A86" w:rsidRPr="001F65BB" w:rsidRDefault="00015A86" w:rsidP="00015A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015A86" w:rsidRPr="001F65BB" w:rsidRDefault="00015A86" w:rsidP="00015A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015A86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15A86" w:rsidRPr="001F65BB" w:rsidRDefault="00015A86" w:rsidP="00015A86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15A86" w:rsidRPr="001F65BB" w:rsidRDefault="00015A86" w:rsidP="00015A8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Формула сложных процентов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015A86" w:rsidRPr="001F65BB" w:rsidRDefault="00015A86" w:rsidP="00015A86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015A86" w:rsidRPr="001F65BB" w:rsidRDefault="00015A86" w:rsidP="00015A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015A86" w:rsidRPr="001F65BB" w:rsidRDefault="00015A86" w:rsidP="00015A8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Абсолютная  и  относительная погрешност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Приближённые вычисления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сновные правила комбинаторик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Применение правила суммы при решении задач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Применение правила  произведения при решении задач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Частота и вероятность случайного события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ешение  вероятностных задач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Открытие новых 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Индивидуальный опрос по 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Классическое определение</w:t>
            </w:r>
            <w:r w:rsidRPr="001F65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вероятност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Теория вероятностей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rPr>
          <w:trHeight w:val="676"/>
        </w:trPr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ешение задач используя вероятностную информацию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Начальные сведения о статистике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Статистические характеристик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ешение задач с применением  статистических  характеристик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4 «Элементы прикладной математики»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</w:tr>
      <w:tr w:rsidR="004B699B" w:rsidRPr="001F65BB" w:rsidTr="004B699B">
        <w:tc>
          <w:tcPr>
            <w:tcW w:w="9896" w:type="dxa"/>
            <w:gridSpan w:val="5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4B699B" w:rsidRPr="001F65BB" w:rsidRDefault="004B699B" w:rsidP="004B699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1F65BB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последовательности (17 ч)</w:t>
            </w:r>
          </w:p>
        </w:tc>
      </w:tr>
      <w:tr w:rsidR="001F65BB" w:rsidRPr="001F65BB" w:rsidTr="004B699B">
        <w:trPr>
          <w:trHeight w:val="675"/>
        </w:trPr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абота над ошибками. Числовые последовательност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rPr>
          <w:trHeight w:val="547"/>
        </w:trPr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Задание последовательности описательным способом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ешение задач на нахождение элементов арифметической прогресси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азность арифметической прогресси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бобщение по теме : «Арифметическая прогрессия»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Сумма </w:t>
            </w:r>
            <w:r w:rsidRPr="001F65BB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арифметической прогресси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Применение формулы суммы </w:t>
            </w:r>
            <w:r w:rsidRPr="001F65BB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арифметической прогресси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по теме : « Сумма </w:t>
            </w:r>
            <w:r w:rsidRPr="001F65BB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арифметической прогрессии»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rPr>
          <w:trHeight w:val="665"/>
        </w:trPr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: «Геометрическая прогрессия»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: «Геометрическая прогрессия»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Сумма </w:t>
            </w:r>
            <w:r w:rsidRPr="001F65BB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геометрической прогресси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Применение  формулы суммы </w:t>
            </w:r>
            <w:r w:rsidRPr="001F65BB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геометрической прогрессии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Открытие новых знаний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Сумма бесконечной геометрической прогрессии, у которой | q | &lt; 1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Применение формулы суммы бесконечной геометрической прогрессии, у которой | q | &lt; 1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rPr>
          <w:trHeight w:val="627"/>
        </w:trPr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r w:rsidRPr="001F65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абота № 5 «Числовые последовательности»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азвивающего контроля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</w:tr>
      <w:tr w:rsidR="004B699B" w:rsidRPr="001F65BB" w:rsidTr="004B699B">
        <w:tc>
          <w:tcPr>
            <w:tcW w:w="9896" w:type="dxa"/>
            <w:gridSpan w:val="5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4B699B" w:rsidRPr="001F65BB" w:rsidRDefault="004B699B" w:rsidP="004B699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и систематизация учебного материала (3 ч)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Работа над ошибками. Повторение по теме: «Числовые неравенства. Системы неравенств»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Повторение по теме: «Квадратичная функция»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  <w:tr w:rsidR="001F65BB" w:rsidRPr="001F65BB" w:rsidTr="004B699B">
        <w:tc>
          <w:tcPr>
            <w:tcW w:w="966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pStyle w:val="a8"/>
              <w:numPr>
                <w:ilvl w:val="0"/>
                <w:numId w:val="11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Повторение по теме: «Числовые последовательности»</w:t>
            </w:r>
          </w:p>
        </w:tc>
        <w:tc>
          <w:tcPr>
            <w:tcW w:w="70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4" w:space="0" w:color="auto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1F65BB" w:rsidRPr="001F65BB" w:rsidRDefault="001F65BB" w:rsidP="001F65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5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4" w:space="0" w:color="auto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Урок рефлексии</w:t>
            </w:r>
          </w:p>
        </w:tc>
        <w:tc>
          <w:tcPr>
            <w:tcW w:w="1843" w:type="dxa"/>
            <w:tcBorders>
              <w:top w:val="single" w:sz="6" w:space="0" w:color="000001"/>
              <w:left w:val="single" w:sz="4" w:space="0" w:color="auto"/>
              <w:bottom w:val="single" w:sz="6" w:space="0" w:color="000001"/>
              <w:right w:val="single" w:sz="6" w:space="0" w:color="000001"/>
            </w:tcBorders>
            <w:shd w:val="clear" w:color="auto" w:fill="FFFFFF"/>
          </w:tcPr>
          <w:p w:rsidR="001F65BB" w:rsidRPr="001F65BB" w:rsidRDefault="001F65BB" w:rsidP="001F65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65BB">
              <w:rPr>
                <w:rFonts w:ascii="Times New Roman" w:hAnsi="Times New Roman" w:cs="Times New Roman"/>
                <w:sz w:val="24"/>
                <w:szCs w:val="24"/>
              </w:rPr>
              <w:t>Индивидуальный опрос по карточкам</w:t>
            </w:r>
          </w:p>
        </w:tc>
      </w:tr>
    </w:tbl>
    <w:p w:rsidR="004B699B" w:rsidRPr="001F65BB" w:rsidRDefault="004B699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B699B" w:rsidRDefault="004B699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P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A7A9A" w:rsidRDefault="00BA7A9A" w:rsidP="001F65BB">
      <w:pPr>
        <w:jc w:val="center"/>
        <w:rPr>
          <w:rFonts w:ascii="Times New Roman" w:hAnsi="Times New Roman"/>
          <w:b/>
          <w:sz w:val="28"/>
          <w:szCs w:val="28"/>
          <w:lang w:eastAsia="ar-SA"/>
        </w:rPr>
      </w:pPr>
    </w:p>
    <w:p w:rsidR="001F65BB" w:rsidRPr="001D0804" w:rsidRDefault="001F65BB" w:rsidP="001F65BB">
      <w:pPr>
        <w:jc w:val="center"/>
        <w:rPr>
          <w:rFonts w:ascii="Times New Roman" w:hAnsi="Times New Roman"/>
          <w:b/>
          <w:sz w:val="28"/>
          <w:szCs w:val="28"/>
          <w:lang w:eastAsia="ar-SA"/>
        </w:rPr>
      </w:pPr>
      <w:r>
        <w:rPr>
          <w:rFonts w:ascii="Times New Roman" w:hAnsi="Times New Roman"/>
          <w:b/>
          <w:sz w:val="28"/>
          <w:szCs w:val="28"/>
          <w:lang w:eastAsia="ar-SA"/>
        </w:rPr>
        <w:t>Календарно - тематическое</w:t>
      </w:r>
      <w:r w:rsidRPr="001D0804">
        <w:rPr>
          <w:rFonts w:ascii="Times New Roman" w:hAnsi="Times New Roman"/>
          <w:b/>
          <w:sz w:val="28"/>
          <w:szCs w:val="28"/>
          <w:lang w:eastAsia="ar-SA"/>
        </w:rPr>
        <w:t xml:space="preserve"> планирование</w:t>
      </w:r>
    </w:p>
    <w:p w:rsidR="001F65BB" w:rsidRPr="00BC1205" w:rsidRDefault="001F65BB" w:rsidP="001F65BB">
      <w:pPr>
        <w:jc w:val="center"/>
        <w:rPr>
          <w:rFonts w:ascii="Times New Roman" w:hAnsi="Times New Roman"/>
          <w:sz w:val="28"/>
          <w:szCs w:val="28"/>
        </w:rPr>
      </w:pPr>
      <w:r w:rsidRPr="001D0804">
        <w:rPr>
          <w:rFonts w:ascii="Times New Roman" w:hAnsi="Times New Roman"/>
          <w:b/>
          <w:sz w:val="28"/>
          <w:szCs w:val="28"/>
          <w:lang w:eastAsia="ar-SA"/>
        </w:rPr>
        <w:t xml:space="preserve">по </w:t>
      </w:r>
      <w:r>
        <w:rPr>
          <w:rFonts w:ascii="Times New Roman" w:hAnsi="Times New Roman"/>
          <w:b/>
          <w:color w:val="000000"/>
          <w:sz w:val="28"/>
          <w:szCs w:val="28"/>
          <w:lang w:eastAsia="ar-SA"/>
        </w:rPr>
        <w:t xml:space="preserve"> геометрии</w:t>
      </w:r>
      <w:r w:rsidRPr="001D0804">
        <w:rPr>
          <w:rFonts w:ascii="Times New Roman" w:hAnsi="Times New Roman"/>
          <w:b/>
          <w:color w:val="000000"/>
          <w:sz w:val="28"/>
          <w:szCs w:val="28"/>
          <w:lang w:eastAsia="ar-SA"/>
        </w:rPr>
        <w:t>.</w:t>
      </w:r>
    </w:p>
    <w:p w:rsidR="001F65BB" w:rsidRPr="00DA51D6" w:rsidRDefault="001F65BB" w:rsidP="001F65BB">
      <w:pPr>
        <w:autoSpaceDN w:val="0"/>
        <w:spacing w:after="0" w:line="360" w:lineRule="auto"/>
        <w:rPr>
          <w:rFonts w:ascii="Times New Roman" w:eastAsia="Lucida Sans Unicode" w:hAnsi="Times New Roman"/>
          <w:kern w:val="3"/>
          <w:sz w:val="24"/>
          <w:szCs w:val="24"/>
        </w:rPr>
      </w:pPr>
      <w:r>
        <w:rPr>
          <w:rFonts w:ascii="Times New Roman" w:eastAsia="Lucida Sans Unicode" w:hAnsi="Times New Roman"/>
          <w:kern w:val="3"/>
          <w:sz w:val="24"/>
          <w:szCs w:val="24"/>
        </w:rPr>
        <w:t> Класс 9 «А»</w:t>
      </w:r>
    </w:p>
    <w:p w:rsidR="001F65BB" w:rsidRPr="00DA51D6" w:rsidRDefault="001F65BB" w:rsidP="001F65BB">
      <w:pPr>
        <w:autoSpaceDN w:val="0"/>
        <w:spacing w:after="0" w:line="360" w:lineRule="auto"/>
        <w:rPr>
          <w:rFonts w:ascii="Times New Roman" w:eastAsia="Lucida Sans Unicode" w:hAnsi="Times New Roman"/>
          <w:kern w:val="3"/>
          <w:sz w:val="24"/>
          <w:szCs w:val="24"/>
        </w:rPr>
      </w:pPr>
      <w:r w:rsidRPr="00DA51D6">
        <w:rPr>
          <w:rFonts w:ascii="Times New Roman" w:eastAsia="Lucida Sans Unicode" w:hAnsi="Times New Roman"/>
          <w:kern w:val="3"/>
          <w:sz w:val="24"/>
          <w:szCs w:val="24"/>
        </w:rPr>
        <w:t xml:space="preserve">Учитель: </w:t>
      </w:r>
      <w:r>
        <w:rPr>
          <w:rFonts w:ascii="Times New Roman" w:eastAsia="Lucida Sans Unicode" w:hAnsi="Times New Roman"/>
          <w:kern w:val="3"/>
          <w:sz w:val="24"/>
          <w:szCs w:val="24"/>
        </w:rPr>
        <w:t>Нерыдаева Ольга Валентиновна</w:t>
      </w:r>
    </w:p>
    <w:p w:rsidR="001F65BB" w:rsidRPr="00DA51D6" w:rsidRDefault="001F65BB" w:rsidP="001F65BB">
      <w:pPr>
        <w:autoSpaceDN w:val="0"/>
        <w:spacing w:after="0" w:line="360" w:lineRule="auto"/>
        <w:rPr>
          <w:rFonts w:ascii="Times New Roman" w:eastAsia="Lucida Sans Unicode" w:hAnsi="Times New Roman"/>
          <w:kern w:val="3"/>
          <w:sz w:val="24"/>
          <w:szCs w:val="24"/>
        </w:rPr>
      </w:pPr>
      <w:r w:rsidRPr="00DA51D6">
        <w:rPr>
          <w:rFonts w:ascii="Times New Roman" w:eastAsia="Lucida Sans Unicode" w:hAnsi="Times New Roman"/>
          <w:kern w:val="3"/>
          <w:sz w:val="24"/>
          <w:szCs w:val="24"/>
        </w:rPr>
        <w:t>Количество часов</w:t>
      </w:r>
    </w:p>
    <w:p w:rsidR="001F65BB" w:rsidRPr="00DA51D6" w:rsidRDefault="001F65BB" w:rsidP="001F65BB">
      <w:pPr>
        <w:autoSpaceDN w:val="0"/>
        <w:spacing w:after="0" w:line="360" w:lineRule="auto"/>
        <w:rPr>
          <w:rFonts w:ascii="Times New Roman" w:eastAsia="Lucida Sans Unicode" w:hAnsi="Times New Roman"/>
          <w:kern w:val="3"/>
          <w:sz w:val="24"/>
          <w:szCs w:val="24"/>
        </w:rPr>
      </w:pPr>
      <w:r>
        <w:rPr>
          <w:rFonts w:ascii="Times New Roman" w:eastAsia="Lucida Sans Unicode" w:hAnsi="Times New Roman"/>
          <w:kern w:val="3"/>
          <w:sz w:val="24"/>
          <w:szCs w:val="24"/>
        </w:rPr>
        <w:t>Всего 68 часов; в неделю 2</w:t>
      </w:r>
      <w:r w:rsidRPr="00DA51D6">
        <w:rPr>
          <w:rFonts w:ascii="Times New Roman" w:eastAsia="Lucida Sans Unicode" w:hAnsi="Times New Roman"/>
          <w:kern w:val="3"/>
          <w:sz w:val="24"/>
          <w:szCs w:val="24"/>
        </w:rPr>
        <w:t xml:space="preserve"> часа.</w:t>
      </w:r>
    </w:p>
    <w:p w:rsidR="001F65BB" w:rsidRPr="00DA51D6" w:rsidRDefault="001F65BB" w:rsidP="001F65BB">
      <w:pPr>
        <w:autoSpaceDN w:val="0"/>
        <w:spacing w:after="0" w:line="360" w:lineRule="auto"/>
        <w:rPr>
          <w:rFonts w:ascii="Times New Roman" w:eastAsia="Lucida Sans Unicode" w:hAnsi="Times New Roman"/>
          <w:kern w:val="3"/>
          <w:sz w:val="24"/>
          <w:szCs w:val="24"/>
        </w:rPr>
      </w:pPr>
      <w:r>
        <w:rPr>
          <w:rFonts w:ascii="Times New Roman" w:eastAsia="Lucida Sans Unicode" w:hAnsi="Times New Roman"/>
          <w:kern w:val="3"/>
          <w:sz w:val="24"/>
          <w:szCs w:val="24"/>
        </w:rPr>
        <w:t>Плановых контрольных уроков – 6</w:t>
      </w:r>
      <w:r w:rsidRPr="00DA51D6">
        <w:rPr>
          <w:rFonts w:ascii="Times New Roman" w:eastAsia="Lucida Sans Unicode" w:hAnsi="Times New Roman"/>
          <w:color w:val="FF0000"/>
          <w:kern w:val="3"/>
          <w:sz w:val="24"/>
          <w:szCs w:val="24"/>
        </w:rPr>
        <w:t xml:space="preserve"> </w:t>
      </w:r>
      <w:r w:rsidRPr="00DA51D6">
        <w:rPr>
          <w:rFonts w:ascii="Times New Roman" w:eastAsia="Lucida Sans Unicode" w:hAnsi="Times New Roman"/>
          <w:kern w:val="3"/>
          <w:sz w:val="24"/>
          <w:szCs w:val="24"/>
        </w:rPr>
        <w:t>часов</w:t>
      </w:r>
    </w:p>
    <w:p w:rsidR="001F65BB" w:rsidRDefault="001F65BB" w:rsidP="001F65BB">
      <w:pPr>
        <w:autoSpaceDN w:val="0"/>
        <w:spacing w:after="0" w:line="360" w:lineRule="auto"/>
        <w:rPr>
          <w:rFonts w:ascii="Times New Roman" w:eastAsia="Lucida Sans Unicode" w:hAnsi="Times New Roman"/>
          <w:kern w:val="3"/>
          <w:sz w:val="24"/>
          <w:szCs w:val="24"/>
        </w:rPr>
      </w:pPr>
      <w:r w:rsidRPr="00DA51D6">
        <w:rPr>
          <w:rFonts w:ascii="Times New Roman" w:eastAsia="Lucida Sans Unicode" w:hAnsi="Times New Roman"/>
          <w:kern w:val="3"/>
          <w:sz w:val="24"/>
          <w:szCs w:val="24"/>
        </w:rPr>
        <w:t>Планирование составлено на основе:</w:t>
      </w:r>
    </w:p>
    <w:p w:rsidR="001F65BB" w:rsidRPr="00DA51D6" w:rsidRDefault="001F65BB" w:rsidP="001F65BB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Lucida Sans Unicode" w:hAnsi="Times New Roman"/>
          <w:kern w:val="3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Примерной</w:t>
      </w:r>
      <w:r w:rsidRPr="00CD7717">
        <w:rPr>
          <w:rFonts w:ascii="Times New Roman" w:hAnsi="Times New Roman"/>
          <w:sz w:val="24"/>
          <w:szCs w:val="24"/>
        </w:rPr>
        <w:t xml:space="preserve"> программы по учебным предметам. Математика 5-9 классы  - 3-е издание, </w:t>
      </w:r>
      <w:r>
        <w:rPr>
          <w:rFonts w:ascii="Times New Roman" w:hAnsi="Times New Roman"/>
          <w:sz w:val="24"/>
          <w:szCs w:val="24"/>
        </w:rPr>
        <w:t xml:space="preserve">   </w:t>
      </w:r>
      <w:r w:rsidRPr="00CD7717">
        <w:rPr>
          <w:rFonts w:ascii="Times New Roman" w:hAnsi="Times New Roman"/>
          <w:sz w:val="24"/>
          <w:szCs w:val="24"/>
        </w:rPr>
        <w:t>переработанное – М. Просвещение. 2011 – 64с (Стандарты второго поколения)</w:t>
      </w:r>
    </w:p>
    <w:p w:rsidR="001F65BB" w:rsidRDefault="001F65BB" w:rsidP="001F65BB">
      <w:pPr>
        <w:autoSpaceDN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C104BD">
        <w:rPr>
          <w:rFonts w:ascii="Times New Roman" w:hAnsi="Times New Roman"/>
          <w:sz w:val="24"/>
          <w:szCs w:val="24"/>
        </w:rPr>
        <w:t>Геометрия,7-9 кл. Учебник. для общеобразоват. учреждений [Л.С. Атанасян, В.Ф. Бутузов, С.Б.Кадомцевидр.]–16-еизд.–М.:Просвещение,2016</w:t>
      </w:r>
    </w:p>
    <w:p w:rsidR="004B699B" w:rsidRDefault="004B699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tbl>
      <w:tblPr>
        <w:tblpPr w:leftFromText="180" w:rightFromText="180" w:vertAnchor="page" w:horzAnchor="margin" w:tblpXSpec="center" w:tblpY="1636"/>
        <w:tblW w:w="96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4"/>
        <w:gridCol w:w="2230"/>
        <w:gridCol w:w="605"/>
        <w:gridCol w:w="992"/>
        <w:gridCol w:w="2975"/>
        <w:gridCol w:w="886"/>
        <w:gridCol w:w="1393"/>
      </w:tblGrid>
      <w:tr w:rsidR="00BA7A9A" w:rsidRPr="001F65BB" w:rsidTr="00BA7A9A">
        <w:trPr>
          <w:trHeight w:val="578"/>
        </w:trPr>
        <w:tc>
          <w:tcPr>
            <w:tcW w:w="534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A7A9A" w:rsidRPr="001F65BB" w:rsidRDefault="00BA7A9A" w:rsidP="00BA7A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iCs/>
                <w:sz w:val="20"/>
                <w:szCs w:val="20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/>
                <w:iCs/>
                <w:sz w:val="20"/>
                <w:szCs w:val="20"/>
                <w:lang w:eastAsia="ru-RU"/>
              </w:rPr>
              <w:lastRenderedPageBreak/>
              <w:t>№</w:t>
            </w:r>
          </w:p>
        </w:tc>
        <w:tc>
          <w:tcPr>
            <w:tcW w:w="223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A7A9A" w:rsidRPr="001F65BB" w:rsidRDefault="00BA7A9A" w:rsidP="00BA7A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iCs/>
                <w:sz w:val="20"/>
                <w:szCs w:val="20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/>
                <w:iCs/>
                <w:sz w:val="20"/>
                <w:szCs w:val="20"/>
                <w:lang w:eastAsia="ru-RU"/>
              </w:rPr>
              <w:t>Тема урока</w:t>
            </w:r>
          </w:p>
        </w:tc>
        <w:tc>
          <w:tcPr>
            <w:tcW w:w="60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A7A9A" w:rsidRPr="001F65BB" w:rsidRDefault="00BA7A9A" w:rsidP="00BA7A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iCs/>
                <w:sz w:val="20"/>
                <w:szCs w:val="20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/>
                <w:iCs/>
                <w:sz w:val="20"/>
                <w:szCs w:val="20"/>
                <w:lang w:eastAsia="ru-RU"/>
              </w:rPr>
              <w:t>Кол-во часов</w:t>
            </w:r>
          </w:p>
        </w:tc>
        <w:tc>
          <w:tcPr>
            <w:tcW w:w="99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A7A9A" w:rsidRPr="001F65BB" w:rsidRDefault="00BA7A9A" w:rsidP="00BA7A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iCs/>
                <w:sz w:val="20"/>
                <w:szCs w:val="20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/>
                <w:iCs/>
                <w:sz w:val="20"/>
                <w:szCs w:val="20"/>
                <w:lang w:eastAsia="ru-RU"/>
              </w:rPr>
              <w:t>Тип урока</w:t>
            </w:r>
          </w:p>
        </w:tc>
        <w:tc>
          <w:tcPr>
            <w:tcW w:w="297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A7A9A" w:rsidRPr="001F65BB" w:rsidRDefault="00BA7A9A" w:rsidP="00BA7A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iCs/>
                <w:sz w:val="20"/>
                <w:szCs w:val="20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/>
                <w:iCs/>
                <w:sz w:val="20"/>
                <w:szCs w:val="20"/>
                <w:lang w:eastAsia="ru-RU"/>
              </w:rPr>
              <w:t>Требования к уровню подготовки обучающихся</w:t>
            </w:r>
          </w:p>
        </w:tc>
        <w:tc>
          <w:tcPr>
            <w:tcW w:w="88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A7A9A" w:rsidRPr="001F65BB" w:rsidRDefault="00BA7A9A" w:rsidP="00BA7A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iCs/>
                <w:sz w:val="20"/>
                <w:szCs w:val="20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/>
                <w:iCs/>
                <w:sz w:val="20"/>
                <w:szCs w:val="20"/>
                <w:lang w:eastAsia="ru-RU"/>
              </w:rPr>
              <w:t>Вид кон-троля</w:t>
            </w:r>
          </w:p>
        </w:tc>
        <w:tc>
          <w:tcPr>
            <w:tcW w:w="1393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BA7A9A" w:rsidRPr="001F65BB" w:rsidRDefault="00BA7A9A" w:rsidP="00BA7A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iCs/>
                <w:sz w:val="20"/>
                <w:szCs w:val="20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/>
                <w:iCs/>
                <w:sz w:val="20"/>
                <w:szCs w:val="20"/>
                <w:lang w:eastAsia="ru-RU"/>
              </w:rPr>
              <w:t>Дом.</w:t>
            </w:r>
          </w:p>
          <w:p w:rsidR="00BA7A9A" w:rsidRPr="001F65BB" w:rsidRDefault="00BA7A9A" w:rsidP="00BA7A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iCs/>
                <w:sz w:val="20"/>
                <w:szCs w:val="20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/>
                <w:iCs/>
                <w:sz w:val="20"/>
                <w:szCs w:val="20"/>
                <w:lang w:eastAsia="ru-RU"/>
              </w:rPr>
              <w:t>Задание</w:t>
            </w: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2230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60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992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Helvetica, sans-serif" w:eastAsia="Times New Roman" w:hAnsi="Helvetica, sans-serif" w:cs="Times New Roman"/>
                <w:b/>
                <w:sz w:val="16"/>
                <w:szCs w:val="16"/>
                <w:lang w:eastAsia="ru-RU"/>
              </w:rPr>
            </w:pPr>
          </w:p>
        </w:tc>
        <w:tc>
          <w:tcPr>
            <w:tcW w:w="297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886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1393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</w:tr>
      <w:tr w:rsidR="00BA7A9A" w:rsidRPr="001F65BB" w:rsidTr="00BA7A9A">
        <w:trPr>
          <w:trHeight w:val="540"/>
        </w:trPr>
        <w:tc>
          <w:tcPr>
            <w:tcW w:w="534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  <w:t>1, 2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2230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 xml:space="preserve">Вводное повторение </w:t>
            </w:r>
          </w:p>
        </w:tc>
        <w:tc>
          <w:tcPr>
            <w:tcW w:w="60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 xml:space="preserve">2 </w:t>
            </w:r>
          </w:p>
        </w:tc>
        <w:tc>
          <w:tcPr>
            <w:tcW w:w="992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97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886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1393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</w:tr>
      <w:tr w:rsidR="00BA7A9A" w:rsidRPr="001F65BB" w:rsidTr="00BA7A9A">
        <w:trPr>
          <w:trHeight w:val="379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16"/>
                <w:szCs w:val="16"/>
                <w:lang w:val="en-US" w:eastAsia="ru-RU"/>
              </w:rPr>
              <w:t>I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Гл.9. Векторы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3/1</w:t>
            </w:r>
          </w:p>
        </w:tc>
        <w:tc>
          <w:tcPr>
            <w:tcW w:w="2230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онятие вектора. Равенство векторов</w:t>
            </w:r>
          </w:p>
        </w:tc>
        <w:tc>
          <w:tcPr>
            <w:tcW w:w="60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КУ УЗИМ</w:t>
            </w:r>
          </w:p>
        </w:tc>
        <w:tc>
          <w:tcPr>
            <w:tcW w:w="297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изображать, обозначать вектор, нулевой вектор;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знать виды векторов</w:t>
            </w:r>
          </w:p>
        </w:tc>
        <w:tc>
          <w:tcPr>
            <w:tcW w:w="886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  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РД</w:t>
            </w:r>
          </w:p>
        </w:tc>
        <w:tc>
          <w:tcPr>
            <w:tcW w:w="1393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76-78, №741, 742, 747, 748, 751</w:t>
            </w:r>
          </w:p>
        </w:tc>
      </w:tr>
      <w:tr w:rsidR="00BA7A9A" w:rsidRPr="001F65BB" w:rsidTr="00BA7A9A">
        <w:trPr>
          <w:trHeight w:val="881"/>
        </w:trPr>
        <w:tc>
          <w:tcPr>
            <w:tcW w:w="534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4/2</w:t>
            </w:r>
          </w:p>
        </w:tc>
        <w:tc>
          <w:tcPr>
            <w:tcW w:w="2230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Сумма двух векторов. Законы сложения.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КУ УОНМ УПЗУ</w:t>
            </w:r>
          </w:p>
        </w:tc>
        <w:tc>
          <w:tcPr>
            <w:tcW w:w="297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практически складывать два вектора</w:t>
            </w:r>
          </w:p>
        </w:tc>
        <w:tc>
          <w:tcPr>
            <w:tcW w:w="886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РД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93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79-80, №753, 759, 762 б,в, 764 а</w:t>
            </w:r>
          </w:p>
        </w:tc>
      </w:tr>
      <w:tr w:rsidR="00BA7A9A" w:rsidRPr="001F65BB" w:rsidTr="00BA7A9A">
        <w:trPr>
          <w:trHeight w:val="606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5/3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Сумма нескольких векторов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КУ УОНМ УПЗУ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практически складывать два вектора, складывать несколько векторов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РД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 81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№ 760, 761, 765</w:t>
            </w:r>
          </w:p>
        </w:tc>
      </w:tr>
      <w:tr w:rsidR="00BA7A9A" w:rsidRPr="001F65BB" w:rsidTr="00BA7A9A">
        <w:trPr>
          <w:trHeight w:val="669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6/4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Вычитание векторов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КУ УОНМ УПЗУ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практически складывать и вычитать два вектора, складывать несколько векторов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РД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 82 в.12,13 № 757, 762д, 763а,г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7- 8/5-6</w:t>
            </w:r>
          </w:p>
        </w:tc>
        <w:tc>
          <w:tcPr>
            <w:tcW w:w="2230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Умножение вектора на число.</w:t>
            </w:r>
          </w:p>
        </w:tc>
        <w:tc>
          <w:tcPr>
            <w:tcW w:w="60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2</w:t>
            </w:r>
          </w:p>
        </w:tc>
        <w:tc>
          <w:tcPr>
            <w:tcW w:w="992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 xml:space="preserve">УОНМ </w:t>
            </w:r>
          </w:p>
        </w:tc>
        <w:tc>
          <w:tcPr>
            <w:tcW w:w="297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-уметь строить произведение вектора на число;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строить среднюю линию трапеции</w:t>
            </w:r>
          </w:p>
        </w:tc>
        <w:tc>
          <w:tcPr>
            <w:tcW w:w="886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РД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С.р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93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83, №777, 780, 782, 784 а,б, 787</w:t>
            </w: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9/7</w:t>
            </w:r>
          </w:p>
        </w:tc>
        <w:tc>
          <w:tcPr>
            <w:tcW w:w="223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рименение векторов к решению задач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КУ  УПЗУ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Helvetica, sans-serif" w:eastAsia="Times New Roman" w:hAnsi="Helvetica, sans-serif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ЗИМ</w:t>
            </w:r>
          </w:p>
        </w:tc>
        <w:tc>
          <w:tcPr>
            <w:tcW w:w="297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-уметь на чертеже показывать сумму, разность, произведение векторов;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применять эти правила при решении задач</w:t>
            </w:r>
          </w:p>
        </w:tc>
        <w:tc>
          <w:tcPr>
            <w:tcW w:w="88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РД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93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84, №781, 783, 785</w:t>
            </w:r>
          </w:p>
        </w:tc>
      </w:tr>
      <w:tr w:rsidR="00BA7A9A" w:rsidRPr="001F65BB" w:rsidTr="00BA7A9A">
        <w:trPr>
          <w:trHeight w:val="874"/>
        </w:trPr>
        <w:tc>
          <w:tcPr>
            <w:tcW w:w="534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0/8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230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Средняя линия трапеции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1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ОНМ</w:t>
            </w:r>
          </w:p>
        </w:tc>
        <w:tc>
          <w:tcPr>
            <w:tcW w:w="297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Знать определение средней линии и понимать существо теоремы о средней линии трапеции</w:t>
            </w:r>
          </w:p>
        </w:tc>
        <w:tc>
          <w:tcPr>
            <w:tcW w:w="886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ФО</w:t>
            </w:r>
          </w:p>
        </w:tc>
        <w:tc>
          <w:tcPr>
            <w:tcW w:w="1393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85, в. 19, 20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№ 793, 794, 798</w:t>
            </w:r>
          </w:p>
        </w:tc>
      </w:tr>
      <w:tr w:rsidR="00BA7A9A" w:rsidRPr="001F65BB" w:rsidTr="00BA7A9A">
        <w:trPr>
          <w:trHeight w:val="634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16"/>
                <w:szCs w:val="16"/>
                <w:lang w:val="en-US" w:eastAsia="ru-RU"/>
              </w:rPr>
              <w:t>II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Гл.10. Метод координат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</w:tr>
      <w:tr w:rsidR="00BA7A9A" w:rsidRPr="001F65BB" w:rsidTr="00BA7A9A">
        <w:trPr>
          <w:trHeight w:val="1353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1/1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Разложение вектора по двум неколлинеарным</w:t>
            </w: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 xml:space="preserve">векторам 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ОНМ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Знать и понимать существо леммы о коллиниарных векторах и теоремы о  разложении вектора по двум неколлениарным векторам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Уметь проводить операции над векторамис </w:t>
            </w: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lastRenderedPageBreak/>
              <w:t>заданными координатами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lastRenderedPageBreak/>
              <w:t>УО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.86, №911в,г, 916в,г, 915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Р.т. № 4</w:t>
            </w: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lastRenderedPageBreak/>
              <w:t>12 – 13/2-3</w:t>
            </w:r>
          </w:p>
        </w:tc>
        <w:tc>
          <w:tcPr>
            <w:tcW w:w="2230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Координаты вектора.</w:t>
            </w:r>
          </w:p>
        </w:tc>
        <w:tc>
          <w:tcPr>
            <w:tcW w:w="60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2</w:t>
            </w:r>
          </w:p>
        </w:tc>
        <w:tc>
          <w:tcPr>
            <w:tcW w:w="992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 xml:space="preserve">КУ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ОНМ</w:t>
            </w:r>
          </w:p>
        </w:tc>
        <w:tc>
          <w:tcPr>
            <w:tcW w:w="297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находить координаты вектора по его разложению и наоборот;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определять координаты результатов сложения, вычитания, умножения на число</w:t>
            </w:r>
          </w:p>
        </w:tc>
        <w:tc>
          <w:tcPr>
            <w:tcW w:w="886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РД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СР</w:t>
            </w:r>
          </w:p>
        </w:tc>
        <w:tc>
          <w:tcPr>
            <w:tcW w:w="1393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86,87, №912, 914, 919, 921б,в, 920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№ 926б,г,930</w:t>
            </w: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4 – 15/4-5</w:t>
            </w:r>
          </w:p>
        </w:tc>
        <w:tc>
          <w:tcPr>
            <w:tcW w:w="2230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ростейшие задачи в координатах.</w:t>
            </w:r>
          </w:p>
        </w:tc>
        <w:tc>
          <w:tcPr>
            <w:tcW w:w="60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2</w:t>
            </w:r>
          </w:p>
        </w:tc>
        <w:tc>
          <w:tcPr>
            <w:tcW w:w="992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КУ УПЗУ</w:t>
            </w:r>
          </w:p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7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определять координаты радиус-вектора;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находить координаты вектора через координаты его начала и конца;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 уметь вычислять длину вектора по его координатам, координаты середины отрезка и расстояние между двумя точками</w:t>
            </w:r>
          </w:p>
        </w:tc>
        <w:tc>
          <w:tcPr>
            <w:tcW w:w="886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РД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СР</w:t>
            </w:r>
          </w:p>
        </w:tc>
        <w:tc>
          <w:tcPr>
            <w:tcW w:w="1393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88,89, №930, 932, 935, 939, 938, 941, 948, 951</w:t>
            </w: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6/6</w:t>
            </w:r>
          </w:p>
        </w:tc>
        <w:tc>
          <w:tcPr>
            <w:tcW w:w="223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Уравнение линии на плоскости.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Уравнение окружности.</w:t>
            </w:r>
          </w:p>
        </w:tc>
        <w:tc>
          <w:tcPr>
            <w:tcW w:w="60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 xml:space="preserve"> УЗИМ</w:t>
            </w:r>
          </w:p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7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знать уравнение окружности;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решать задачи на применение формулы</w:t>
            </w:r>
          </w:p>
        </w:tc>
        <w:tc>
          <w:tcPr>
            <w:tcW w:w="88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РД</w:t>
            </w:r>
          </w:p>
        </w:tc>
        <w:tc>
          <w:tcPr>
            <w:tcW w:w="1393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91, №961, 963, 966</w:t>
            </w: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7/7</w:t>
            </w:r>
          </w:p>
        </w:tc>
        <w:tc>
          <w:tcPr>
            <w:tcW w:w="2230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Уравнение прямой.</w:t>
            </w:r>
          </w:p>
        </w:tc>
        <w:tc>
          <w:tcPr>
            <w:tcW w:w="60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ОНМ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7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знать уравнение прямой;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решать задачи на применение формулы</w:t>
            </w:r>
          </w:p>
        </w:tc>
        <w:tc>
          <w:tcPr>
            <w:tcW w:w="886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РД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СР </w:t>
            </w:r>
          </w:p>
        </w:tc>
        <w:tc>
          <w:tcPr>
            <w:tcW w:w="1393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92, №973, 975, 976</w:t>
            </w: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8-19/8-9</w:t>
            </w:r>
          </w:p>
        </w:tc>
        <w:tc>
          <w:tcPr>
            <w:tcW w:w="223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Решение задач.</w:t>
            </w:r>
          </w:p>
        </w:tc>
        <w:tc>
          <w:tcPr>
            <w:tcW w:w="60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2</w:t>
            </w:r>
          </w:p>
        </w:tc>
        <w:tc>
          <w:tcPr>
            <w:tcW w:w="992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КУ УПЗУ</w:t>
            </w:r>
          </w:p>
        </w:tc>
        <w:tc>
          <w:tcPr>
            <w:tcW w:w="297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знать уравнения окружности и прямой;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решать задачи</w:t>
            </w:r>
          </w:p>
        </w:tc>
        <w:tc>
          <w:tcPr>
            <w:tcW w:w="88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РД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93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№967, 970, 978, 979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№ 980, 990, 995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Р.т №28</w:t>
            </w: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lang w:eastAsia="ru-RU"/>
              </w:rPr>
              <w:t>20/10</w:t>
            </w:r>
          </w:p>
        </w:tc>
        <w:tc>
          <w:tcPr>
            <w:tcW w:w="223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lang w:eastAsia="ru-RU"/>
              </w:rPr>
              <w:t>Контрольная работа №1 по теме «метод координат»</w:t>
            </w:r>
          </w:p>
        </w:tc>
        <w:tc>
          <w:tcPr>
            <w:tcW w:w="60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КЗУ</w:t>
            </w:r>
          </w:p>
        </w:tc>
        <w:tc>
          <w:tcPr>
            <w:tcW w:w="297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решать простейшие задачи в координатах;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решать задачи на составлении уравнений окружности и прямой</w:t>
            </w:r>
          </w:p>
        </w:tc>
        <w:tc>
          <w:tcPr>
            <w:tcW w:w="88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КР-1</w:t>
            </w:r>
          </w:p>
        </w:tc>
        <w:tc>
          <w:tcPr>
            <w:tcW w:w="1393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Повт.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 66-67</w:t>
            </w: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16"/>
                <w:szCs w:val="16"/>
                <w:lang w:val="en-US" w:eastAsia="ru-RU"/>
              </w:rPr>
              <w:t>III</w:t>
            </w:r>
          </w:p>
        </w:tc>
        <w:tc>
          <w:tcPr>
            <w:tcW w:w="223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Гл.11. Соотношение между сторонами и углами треугольника</w:t>
            </w:r>
          </w:p>
        </w:tc>
        <w:tc>
          <w:tcPr>
            <w:tcW w:w="60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92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97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88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1393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1-22/1-2</w:t>
            </w:r>
          </w:p>
        </w:tc>
        <w:tc>
          <w:tcPr>
            <w:tcW w:w="2230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Анализ контрольной работы.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Синус, косинус, тангенс угла.</w:t>
            </w:r>
          </w:p>
        </w:tc>
        <w:tc>
          <w:tcPr>
            <w:tcW w:w="60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2</w:t>
            </w:r>
          </w:p>
        </w:tc>
        <w:tc>
          <w:tcPr>
            <w:tcW w:w="992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ОНМ КУ</w:t>
            </w:r>
          </w:p>
        </w:tc>
        <w:tc>
          <w:tcPr>
            <w:tcW w:w="297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-знать определение основных </w:t>
            </w: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pgNum/>
            </w: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ригонометрии ческих функций и их свойства;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решать задачи на применение формулы для вычисления координат точки</w:t>
            </w:r>
          </w:p>
        </w:tc>
        <w:tc>
          <w:tcPr>
            <w:tcW w:w="886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РД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СР </w:t>
            </w:r>
          </w:p>
        </w:tc>
        <w:tc>
          <w:tcPr>
            <w:tcW w:w="1393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93-95, №1013, 1015, 1018, 1019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№ 1017а,в, 1019а,в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Р.т. № 32, 35</w:t>
            </w: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23/3</w:t>
            </w:r>
          </w:p>
        </w:tc>
        <w:tc>
          <w:tcPr>
            <w:tcW w:w="2230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 Теорема о площадь треугольника.</w:t>
            </w:r>
          </w:p>
        </w:tc>
        <w:tc>
          <w:tcPr>
            <w:tcW w:w="60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ОНМ</w:t>
            </w:r>
          </w:p>
        </w:tc>
        <w:tc>
          <w:tcPr>
            <w:tcW w:w="297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выводить формулу площади треугольника;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-уметь применять формулу </w:t>
            </w: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lastRenderedPageBreak/>
              <w:t>при решении задач</w:t>
            </w:r>
          </w:p>
        </w:tc>
        <w:tc>
          <w:tcPr>
            <w:tcW w:w="886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lastRenderedPageBreak/>
              <w:t xml:space="preserve">ФО 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РД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С.р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93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lastRenderedPageBreak/>
              <w:t>п.96, №1021, 1024, 1023</w:t>
            </w: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lastRenderedPageBreak/>
              <w:t>24/4</w:t>
            </w:r>
          </w:p>
        </w:tc>
        <w:tc>
          <w:tcPr>
            <w:tcW w:w="2230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Теорема синусов.</w:t>
            </w:r>
          </w:p>
        </w:tc>
        <w:tc>
          <w:tcPr>
            <w:tcW w:w="60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ОСЗ</w:t>
            </w:r>
          </w:p>
        </w:tc>
        <w:tc>
          <w:tcPr>
            <w:tcW w:w="297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знать теорему синусов и уметь решать задачи на её применение</w:t>
            </w:r>
          </w:p>
        </w:tc>
        <w:tc>
          <w:tcPr>
            <w:tcW w:w="886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РД</w:t>
            </w:r>
          </w:p>
        </w:tc>
        <w:tc>
          <w:tcPr>
            <w:tcW w:w="1393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97, №1025г,д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р.т. №40</w:t>
            </w: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25/5</w:t>
            </w:r>
          </w:p>
        </w:tc>
        <w:tc>
          <w:tcPr>
            <w:tcW w:w="223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Теорема косинусов.</w:t>
            </w:r>
          </w:p>
        </w:tc>
        <w:tc>
          <w:tcPr>
            <w:tcW w:w="60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КУ</w:t>
            </w:r>
          </w:p>
        </w:tc>
        <w:tc>
          <w:tcPr>
            <w:tcW w:w="297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знать вывод формулы;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применять формулу при решении задач</w:t>
            </w:r>
          </w:p>
        </w:tc>
        <w:tc>
          <w:tcPr>
            <w:tcW w:w="88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РД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СР </w:t>
            </w:r>
          </w:p>
        </w:tc>
        <w:tc>
          <w:tcPr>
            <w:tcW w:w="1393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98, №1024 б, 1023, р.т 45,46</w:t>
            </w:r>
          </w:p>
        </w:tc>
      </w:tr>
      <w:tr w:rsidR="00BA7A9A" w:rsidRPr="001F65BB" w:rsidTr="00BA7A9A">
        <w:trPr>
          <w:trHeight w:val="1622"/>
        </w:trPr>
        <w:tc>
          <w:tcPr>
            <w:tcW w:w="534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26-27/6-7</w:t>
            </w:r>
          </w:p>
        </w:tc>
        <w:tc>
          <w:tcPr>
            <w:tcW w:w="2230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Соотношение между сторонами и углами треугольника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2</w:t>
            </w:r>
          </w:p>
        </w:tc>
        <w:tc>
          <w:tcPr>
            <w:tcW w:w="992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ЗИМ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 xml:space="preserve">УОНМ </w:t>
            </w:r>
          </w:p>
        </w:tc>
        <w:tc>
          <w:tcPr>
            <w:tcW w:w="297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находить все шесть элементов треугольника по каким-нибудь трем данным элементам, определяющим треугольник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86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РД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СР</w:t>
            </w:r>
          </w:p>
        </w:tc>
        <w:tc>
          <w:tcPr>
            <w:tcW w:w="1393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99, 100, №1025, 1030, 1028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3 1034, 1036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Р.Т. № 47, 48</w:t>
            </w:r>
          </w:p>
        </w:tc>
      </w:tr>
      <w:tr w:rsidR="00BA7A9A" w:rsidRPr="001F65BB" w:rsidTr="00BA7A9A">
        <w:trPr>
          <w:trHeight w:val="652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28/8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Решение треугольников. Измерительные работы.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КУ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Уметь выполнять чертеж по условию задачи, уметь применять теоремы синусов и косинусов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О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100 № 1060г, 1061б, ,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037</w:t>
            </w:r>
          </w:p>
        </w:tc>
      </w:tr>
      <w:tr w:rsidR="00BA7A9A" w:rsidRPr="001F65BB" w:rsidTr="00BA7A9A">
        <w:trPr>
          <w:trHeight w:val="79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29/9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Угол между векторами. Скалярное произведение векторов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ОНМ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Уметь изображать угол между векторами, вычислять скалярное произведение. Знать что такое угол, скалярное произведение, условие перпендикулярности ненулевых векторов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ФО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101, 102 № 1039в, 1040б, 1042а,в</w:t>
            </w:r>
          </w:p>
        </w:tc>
      </w:tr>
      <w:tr w:rsidR="00BA7A9A" w:rsidRPr="001F65BB" w:rsidTr="00BA7A9A">
        <w:trPr>
          <w:trHeight w:val="1286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30/10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Скалярное произведение векторов в координатах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КУ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Уметь находить углы между векторами, используя формулу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С.р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 103, 104, в. 17 – 20. Р.Т. № 54, 56</w:t>
            </w:r>
          </w:p>
        </w:tc>
      </w:tr>
      <w:tr w:rsidR="00BA7A9A" w:rsidRPr="001F65BB" w:rsidTr="00BA7A9A">
        <w:trPr>
          <w:trHeight w:val="1766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31/11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Решение треугольников. Скалярное произведение векторов.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ПЗУ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Уметь решать задачи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СР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93-104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№ 1049, 1050, 1059</w:t>
            </w:r>
          </w:p>
        </w:tc>
      </w:tr>
      <w:tr w:rsidR="00BA7A9A" w:rsidRPr="001F65BB" w:rsidTr="00BA7A9A">
        <w:trPr>
          <w:trHeight w:val="855"/>
        </w:trPr>
        <w:tc>
          <w:tcPr>
            <w:tcW w:w="534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lang w:eastAsia="ru-RU"/>
              </w:rPr>
              <w:t>32/12</w:t>
            </w:r>
          </w:p>
        </w:tc>
        <w:tc>
          <w:tcPr>
            <w:tcW w:w="2230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lang w:eastAsia="ru-RU"/>
              </w:rPr>
              <w:t>Контрольная работа №2 по теме «Соотношения между сторонами и углами треугольника»</w:t>
            </w:r>
          </w:p>
        </w:tc>
        <w:tc>
          <w:tcPr>
            <w:tcW w:w="60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lang w:eastAsia="ru-RU"/>
              </w:rPr>
              <w:t>1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ЗУ</w:t>
            </w:r>
          </w:p>
        </w:tc>
        <w:tc>
          <w:tcPr>
            <w:tcW w:w="297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применять теорему синусов и теорему косинусов в комплексе при решении задач</w:t>
            </w:r>
          </w:p>
        </w:tc>
        <w:tc>
          <w:tcPr>
            <w:tcW w:w="886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КР-2</w:t>
            </w:r>
          </w:p>
        </w:tc>
        <w:tc>
          <w:tcPr>
            <w:tcW w:w="1393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овторить п. 21, 46</w:t>
            </w:r>
          </w:p>
        </w:tc>
      </w:tr>
      <w:tr w:rsidR="00BA7A9A" w:rsidRPr="001F65BB" w:rsidTr="00BA7A9A">
        <w:trPr>
          <w:trHeight w:val="578"/>
        </w:trPr>
        <w:tc>
          <w:tcPr>
            <w:tcW w:w="534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223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Длина окружности и площадь круга</w:t>
            </w:r>
          </w:p>
        </w:tc>
        <w:tc>
          <w:tcPr>
            <w:tcW w:w="60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97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8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93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BA7A9A" w:rsidRPr="001F65BB" w:rsidTr="00BA7A9A">
        <w:trPr>
          <w:trHeight w:val="2092"/>
        </w:trPr>
        <w:tc>
          <w:tcPr>
            <w:tcW w:w="534" w:type="dxa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lastRenderedPageBreak/>
              <w:t>33/1</w:t>
            </w:r>
          </w:p>
        </w:tc>
        <w:tc>
          <w:tcPr>
            <w:tcW w:w="2230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Анализ контрольной работы.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равильные многоугольники.</w:t>
            </w:r>
          </w:p>
        </w:tc>
        <w:tc>
          <w:tcPr>
            <w:tcW w:w="60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ОСЗ</w:t>
            </w:r>
          </w:p>
        </w:tc>
        <w:tc>
          <w:tcPr>
            <w:tcW w:w="297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вычислять угол правильного многоугольника по формуле;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-уметь вписывать окружность в правильный многоугольник и описывать </w:t>
            </w:r>
          </w:p>
        </w:tc>
        <w:tc>
          <w:tcPr>
            <w:tcW w:w="886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РД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 </w:t>
            </w:r>
          </w:p>
        </w:tc>
        <w:tc>
          <w:tcPr>
            <w:tcW w:w="1393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105, №1081, 1084, 1085</w:t>
            </w:r>
          </w:p>
        </w:tc>
      </w:tr>
      <w:tr w:rsidR="00BA7A9A" w:rsidRPr="001F65BB" w:rsidTr="00BA7A9A">
        <w:trPr>
          <w:trHeight w:val="1680"/>
        </w:trPr>
        <w:tc>
          <w:tcPr>
            <w:tcW w:w="534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34/2</w:t>
            </w:r>
          </w:p>
        </w:tc>
        <w:tc>
          <w:tcPr>
            <w:tcW w:w="2230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Окружность, описанная около правильного многоугольника и вписанная в правильный многоугольник.</w:t>
            </w:r>
          </w:p>
        </w:tc>
        <w:tc>
          <w:tcPr>
            <w:tcW w:w="60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ОНМ</w:t>
            </w:r>
          </w:p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7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-уметь решать задачи на применение формул зависимости между </w:t>
            </w:r>
            <w:r w:rsidRPr="001F65BB">
              <w:rPr>
                <w:rFonts w:ascii="Times New Roman" w:eastAsia="Times New Roman" w:hAnsi="Times New Roman" w:cs="Times New Roman"/>
                <w:iCs/>
                <w:lang w:val="en-US" w:eastAsia="ru-RU"/>
              </w:rPr>
              <w:t>R</w:t>
            </w: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, </w:t>
            </w:r>
            <w:r w:rsidRPr="001F65BB">
              <w:rPr>
                <w:rFonts w:ascii="Times New Roman" w:eastAsia="Times New Roman" w:hAnsi="Times New Roman" w:cs="Times New Roman"/>
                <w:iCs/>
                <w:lang w:val="en-US" w:eastAsia="ru-RU"/>
              </w:rPr>
              <w:t>r</w:t>
            </w: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, </w:t>
            </w:r>
            <w:r w:rsidRPr="001F65BB">
              <w:rPr>
                <w:rFonts w:ascii="Times New Roman" w:eastAsia="Times New Roman" w:hAnsi="Times New Roman" w:cs="Times New Roman"/>
                <w:iCs/>
                <w:lang w:val="en-US" w:eastAsia="ru-RU"/>
              </w:rPr>
              <w:t>a</w:t>
            </w:r>
            <w:r w:rsidRPr="001F65BB">
              <w:rPr>
                <w:rFonts w:ascii="Times New Roman" w:eastAsia="Times New Roman" w:hAnsi="Times New Roman" w:cs="Times New Roman"/>
                <w:iCs/>
                <w:vertAlign w:val="subscript"/>
                <w:lang w:val="en-US" w:eastAsia="ru-RU"/>
              </w:rPr>
              <w:t>n</w:t>
            </w: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;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n-US"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строить правильные многоугольники</w:t>
            </w:r>
          </w:p>
        </w:tc>
        <w:tc>
          <w:tcPr>
            <w:tcW w:w="886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РД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СР </w:t>
            </w:r>
          </w:p>
        </w:tc>
        <w:tc>
          <w:tcPr>
            <w:tcW w:w="1393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.106,107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№ 1087, 1088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В.3,4</w:t>
            </w:r>
          </w:p>
        </w:tc>
      </w:tr>
      <w:tr w:rsidR="00BA7A9A" w:rsidRPr="001F65BB" w:rsidTr="00BA7A9A">
        <w:trPr>
          <w:trHeight w:val="2538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35/3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Формулы для вычисления площади правильного многоугольника, его стороны и радиуса вписанной и описанной окружности.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ОНМ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Уметь применять формулы при решении задач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ТО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108 № 1093.Р.Т.№ 67, 68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В.5 – 7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BA7A9A" w:rsidRPr="001F65BB" w:rsidTr="00BA7A9A">
        <w:trPr>
          <w:trHeight w:val="2931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36 – 37/4-5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равильные многоугольники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ПЗУ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ОСЗ</w:t>
            </w:r>
          </w:p>
          <w:p w:rsidR="00BA7A9A" w:rsidRPr="001F65BB" w:rsidRDefault="00BA7A9A" w:rsidP="00BA7A9A">
            <w:pPr>
              <w:spacing w:beforeAutospacing="1" w:after="0" w:afterAutospacing="1" w:line="240" w:lineRule="auto"/>
              <w:ind w:right="-10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Уметь строить правильные многоугольники и решать задачи по данной теме на применение формул для вычисления площади , стороны правильного многоугольника и радиуса вписанной и описанной окружности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Р.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С.Р.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№ 1092, 1097, 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№ 1095, 1098а,б</w:t>
            </w:r>
          </w:p>
        </w:tc>
      </w:tr>
      <w:tr w:rsidR="00BA7A9A" w:rsidRPr="001F65BB" w:rsidTr="00BA7A9A">
        <w:trPr>
          <w:trHeight w:val="1594"/>
        </w:trPr>
        <w:tc>
          <w:tcPr>
            <w:tcW w:w="534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38/6</w:t>
            </w:r>
          </w:p>
        </w:tc>
        <w:tc>
          <w:tcPr>
            <w:tcW w:w="2230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Длина окружности  </w:t>
            </w:r>
          </w:p>
        </w:tc>
        <w:tc>
          <w:tcPr>
            <w:tcW w:w="60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ОНМ</w:t>
            </w:r>
          </w:p>
        </w:tc>
        <w:tc>
          <w:tcPr>
            <w:tcW w:w="297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знать формулы для вычисления длины окружности и дуги окружности и уметь их применять при решении задач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86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РД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93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110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№1101 – 2, 4, 6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 1108, </w:t>
            </w:r>
          </w:p>
        </w:tc>
      </w:tr>
      <w:tr w:rsidR="00BA7A9A" w:rsidRPr="001F65BB" w:rsidTr="00BA7A9A">
        <w:trPr>
          <w:trHeight w:val="892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39/7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Длина окружности  Решение задач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ПЗУ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знать формулы для вычисления длины окружности и дуги окружности и уметь их применять при решении задач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С.Р.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110 № 1107, 1109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Р.Т.№ 72, 74</w:t>
            </w:r>
          </w:p>
        </w:tc>
      </w:tr>
      <w:tr w:rsidR="00BA7A9A" w:rsidRPr="001F65BB" w:rsidTr="00BA7A9A">
        <w:trPr>
          <w:trHeight w:val="1471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lastRenderedPageBreak/>
              <w:t>40/8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лощадь круга и кругового сектора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ОНМ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знать формулы для вычисления длины окружности и площади круга;уметь выводить формулы и решать задачи на их применение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ФО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111, 112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№ 1114, 1116 а, б, 1117 а, в</w:t>
            </w:r>
          </w:p>
        </w:tc>
      </w:tr>
      <w:tr w:rsidR="00BA7A9A" w:rsidRPr="001F65BB" w:rsidTr="00BA7A9A">
        <w:trPr>
          <w:trHeight w:val="1200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41/9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лощадь круга. Решение задач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ПЗУ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Знать формулы и уметь их применять при решении задач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С.Р.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№ 1121, 1123, 1124</w:t>
            </w:r>
          </w:p>
        </w:tc>
      </w:tr>
      <w:tr w:rsidR="00BA7A9A" w:rsidRPr="001F65BB" w:rsidTr="00BA7A9A">
        <w:trPr>
          <w:trHeight w:val="635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42/10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Решение задач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ОСЗ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спользовать приобретенные знания при решении задач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ФО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№ 1125, 1127, 1128</w:t>
            </w: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lang w:eastAsia="ru-RU"/>
              </w:rPr>
              <w:t>43/11</w:t>
            </w:r>
          </w:p>
        </w:tc>
        <w:tc>
          <w:tcPr>
            <w:tcW w:w="223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lang w:eastAsia="ru-RU"/>
              </w:rPr>
              <w:t>Контрольная работа №3 по теме «Окружность и площадь круга»</w:t>
            </w:r>
          </w:p>
        </w:tc>
        <w:tc>
          <w:tcPr>
            <w:tcW w:w="60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КЗУ</w:t>
            </w:r>
          </w:p>
        </w:tc>
        <w:tc>
          <w:tcPr>
            <w:tcW w:w="297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-уметь решать задачи на зависимости между </w:t>
            </w:r>
            <w:r w:rsidRPr="001F65BB">
              <w:rPr>
                <w:rFonts w:ascii="Times New Roman" w:eastAsia="Times New Roman" w:hAnsi="Times New Roman" w:cs="Times New Roman"/>
                <w:iCs/>
                <w:lang w:val="en-US" w:eastAsia="ru-RU"/>
              </w:rPr>
              <w:t>R</w:t>
            </w: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, </w:t>
            </w:r>
            <w:r w:rsidRPr="001F65BB">
              <w:rPr>
                <w:rFonts w:ascii="Times New Roman" w:eastAsia="Times New Roman" w:hAnsi="Times New Roman" w:cs="Times New Roman"/>
                <w:iCs/>
                <w:lang w:val="en-US" w:eastAsia="ru-RU"/>
              </w:rPr>
              <w:t>r</w:t>
            </w: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, </w:t>
            </w:r>
            <w:r w:rsidRPr="001F65BB">
              <w:rPr>
                <w:rFonts w:ascii="Times New Roman" w:eastAsia="Times New Roman" w:hAnsi="Times New Roman" w:cs="Times New Roman"/>
                <w:iCs/>
                <w:lang w:val="en-US" w:eastAsia="ru-RU"/>
              </w:rPr>
              <w:t>a</w:t>
            </w:r>
            <w:r w:rsidRPr="001F65BB">
              <w:rPr>
                <w:rFonts w:ascii="Times New Roman" w:eastAsia="Times New Roman" w:hAnsi="Times New Roman" w:cs="Times New Roman"/>
                <w:iCs/>
                <w:vertAlign w:val="subscript"/>
                <w:lang w:val="en-US" w:eastAsia="ru-RU"/>
              </w:rPr>
              <w:t>n</w:t>
            </w: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;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решать задачи, используя формулы длины окружность, площади круга и кругового сектора</w:t>
            </w:r>
          </w:p>
        </w:tc>
        <w:tc>
          <w:tcPr>
            <w:tcW w:w="88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 КР-3</w:t>
            </w:r>
          </w:p>
        </w:tc>
        <w:tc>
          <w:tcPr>
            <w:tcW w:w="1393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овторить п. 47</w:t>
            </w: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2230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Движения</w:t>
            </w:r>
          </w:p>
        </w:tc>
        <w:tc>
          <w:tcPr>
            <w:tcW w:w="60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92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97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886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1393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</w:tr>
      <w:tr w:rsidR="00BA7A9A" w:rsidRPr="001F65BB" w:rsidTr="00BA7A9A">
        <w:trPr>
          <w:trHeight w:val="578"/>
        </w:trPr>
        <w:tc>
          <w:tcPr>
            <w:tcW w:w="534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44-45/1-2</w:t>
            </w:r>
          </w:p>
        </w:tc>
        <w:tc>
          <w:tcPr>
            <w:tcW w:w="223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Анализ контрольной работы.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онятие движения</w:t>
            </w:r>
          </w:p>
        </w:tc>
        <w:tc>
          <w:tcPr>
            <w:tcW w:w="60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2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ОНМ</w:t>
            </w:r>
          </w:p>
        </w:tc>
        <w:tc>
          <w:tcPr>
            <w:tcW w:w="297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знать , что является движением плоскости</w:t>
            </w:r>
          </w:p>
        </w:tc>
        <w:tc>
          <w:tcPr>
            <w:tcW w:w="88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РД</w:t>
            </w:r>
          </w:p>
        </w:tc>
        <w:tc>
          <w:tcPr>
            <w:tcW w:w="1393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п.113, 114,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№ 1149 б, 1148в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Р.Т. № 86, 87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№ 1153, 1152 а, 1150</w:t>
            </w: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46/3</w:t>
            </w:r>
          </w:p>
        </w:tc>
        <w:tc>
          <w:tcPr>
            <w:tcW w:w="223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Симметрия.</w:t>
            </w:r>
          </w:p>
        </w:tc>
        <w:tc>
          <w:tcPr>
            <w:tcW w:w="60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 xml:space="preserve">КУ </w:t>
            </w:r>
          </w:p>
        </w:tc>
        <w:tc>
          <w:tcPr>
            <w:tcW w:w="297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-знать какое отображение на плоскости является осевой симметрией, а какое центральной </w:t>
            </w:r>
          </w:p>
        </w:tc>
        <w:tc>
          <w:tcPr>
            <w:tcW w:w="88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СР   </w:t>
            </w:r>
          </w:p>
        </w:tc>
        <w:tc>
          <w:tcPr>
            <w:tcW w:w="1393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114,115, №1159, 1161, 1159</w:t>
            </w: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47/4</w:t>
            </w:r>
          </w:p>
        </w:tc>
        <w:tc>
          <w:tcPr>
            <w:tcW w:w="2230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араллельный перенос.</w:t>
            </w:r>
          </w:p>
        </w:tc>
        <w:tc>
          <w:tcPr>
            <w:tcW w:w="60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ОНМ</w:t>
            </w:r>
          </w:p>
        </w:tc>
        <w:tc>
          <w:tcPr>
            <w:tcW w:w="297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знать свойства параллельного переноса;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-уметь строить фигуры при  </w:t>
            </w:r>
            <w:r w:rsidRPr="001F65BB">
              <w:rPr>
                <w:rFonts w:ascii="Times New Roman" w:eastAsia="Times New Roman" w:hAnsi="Times New Roman" w:cs="Times New Roman"/>
                <w:iCs/>
                <w:color w:val="808080"/>
                <w:sz w:val="24"/>
                <w:szCs w:val="24"/>
                <w:lang w:eastAsia="ru-RU"/>
              </w:rPr>
              <w:t xml:space="preserve">параллельном переносе на вектор </w:t>
            </w:r>
            <w:r w:rsidR="008F0DD3">
              <w:rPr>
                <w:rFonts w:ascii="Times New Roman" w:eastAsia="Times New Roman" w:hAnsi="Times New Roman" w:cs="Times New Roman"/>
                <w:iCs/>
                <w:color w:val="808080"/>
                <w:sz w:val="24"/>
                <w:szCs w:val="24"/>
                <w:lang w:eastAsia="ru-RU"/>
              </w:rPr>
              <w:pict>
                <v:shape id="_x0000_i1032" type="#_x0000_t75" style="width:8.25pt;height:9.75pt">
                  <v:imagedata r:id="rId25" o:title=""/>
                </v:shape>
              </w:pict>
            </w:r>
            <w:r w:rsidRPr="001F65BB">
              <w:rPr>
                <w:rFonts w:ascii="Times New Roman" w:eastAsia="Times New Roman" w:hAnsi="Times New Roman" w:cs="Times New Roman"/>
                <w:iCs/>
                <w:color w:val="808080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886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ИРД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93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116, №1163, 1165</w:t>
            </w:r>
          </w:p>
        </w:tc>
      </w:tr>
      <w:tr w:rsidR="00BA7A9A" w:rsidRPr="001F65BB" w:rsidTr="00BA7A9A">
        <w:trPr>
          <w:trHeight w:val="811"/>
        </w:trPr>
        <w:tc>
          <w:tcPr>
            <w:tcW w:w="534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48/5</w:t>
            </w:r>
          </w:p>
        </w:tc>
        <w:tc>
          <w:tcPr>
            <w:tcW w:w="2230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оворот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ОНМ</w:t>
            </w:r>
          </w:p>
        </w:tc>
        <w:tc>
          <w:tcPr>
            <w:tcW w:w="297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-уметь строить фигуры при повороте на угол </w:t>
            </w:r>
            <w:r w:rsidR="008F0DD3">
              <w:rPr>
                <w:rFonts w:ascii="Times New Roman" w:eastAsia="Times New Roman" w:hAnsi="Times New Roman" w:cs="Times New Roman"/>
                <w:iCs/>
                <w:position w:val="-6"/>
                <w:lang w:eastAsia="ru-RU"/>
              </w:rPr>
              <w:pict>
                <v:shape id="_x0000_i1033" type="#_x0000_t75" style="width:9.75pt;height:9.75pt">
                  <v:imagedata r:id="rId26" o:title=""/>
                </v:shape>
              </w:pict>
            </w:r>
          </w:p>
        </w:tc>
        <w:tc>
          <w:tcPr>
            <w:tcW w:w="886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ФО 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 xml:space="preserve"> </w:t>
            </w:r>
          </w:p>
        </w:tc>
        <w:tc>
          <w:tcPr>
            <w:tcW w:w="1393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117, №1167, 1169, 1170</w:t>
            </w:r>
          </w:p>
        </w:tc>
      </w:tr>
      <w:tr w:rsidR="00BA7A9A" w:rsidRPr="001F65BB" w:rsidTr="00BA7A9A">
        <w:trPr>
          <w:trHeight w:val="669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49/6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Решение задач по теме «Параллельный перенос. Поворот.»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ПЗУ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Уметь осуществлять параллельный перенос и поворот фигур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ФО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В.1 – 17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№ 1171, р.Т. № 89</w:t>
            </w:r>
          </w:p>
        </w:tc>
      </w:tr>
      <w:tr w:rsidR="00BA7A9A" w:rsidRPr="001F65BB" w:rsidTr="00BA7A9A">
        <w:trPr>
          <w:trHeight w:val="606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50/7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Решение задач по теме «Движение»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lang w:eastAsia="ru-RU"/>
              </w:rPr>
              <w:t>УОСЗ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Выполнять построение движений с помощью циркуля и линейки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П.Р.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№ 1172, 1174 б, 1183</w:t>
            </w: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lang w:eastAsia="ru-RU"/>
              </w:rPr>
              <w:t>51/8</w:t>
            </w:r>
          </w:p>
        </w:tc>
        <w:tc>
          <w:tcPr>
            <w:tcW w:w="223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lang w:eastAsia="ru-RU"/>
              </w:rPr>
              <w:t>Контрольная работа № 4 по теме «Движение».</w:t>
            </w:r>
          </w:p>
        </w:tc>
        <w:tc>
          <w:tcPr>
            <w:tcW w:w="60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lang w:eastAsia="ru-RU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Calibri" w:eastAsia="Times New Roman" w:hAnsi="Calibri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Calibri" w:eastAsia="Times New Roman" w:hAnsi="Calibri" w:cs="Times New Roman"/>
                <w:sz w:val="24"/>
                <w:szCs w:val="24"/>
                <w:lang w:eastAsia="ru-RU"/>
              </w:rPr>
              <w:t>УКЗУ</w:t>
            </w:r>
          </w:p>
        </w:tc>
        <w:tc>
          <w:tcPr>
            <w:tcW w:w="297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-уметь строить фигуры при параллельном переносе и повороте</w:t>
            </w:r>
          </w:p>
        </w:tc>
        <w:tc>
          <w:tcPr>
            <w:tcW w:w="88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lang w:eastAsia="ru-RU"/>
              </w:rPr>
              <w:t>КР-4</w:t>
            </w:r>
          </w:p>
        </w:tc>
        <w:tc>
          <w:tcPr>
            <w:tcW w:w="1393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2230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Аксиомы планиметрии</w:t>
            </w:r>
          </w:p>
        </w:tc>
        <w:tc>
          <w:tcPr>
            <w:tcW w:w="60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Helvetica, sans-serif" w:eastAsia="Times New Roman" w:hAnsi="Helvetica, sans-serif" w:cs="Times New Roman"/>
                <w:sz w:val="16"/>
                <w:szCs w:val="16"/>
                <w:lang w:eastAsia="ru-RU"/>
              </w:rPr>
            </w:pPr>
          </w:p>
        </w:tc>
        <w:tc>
          <w:tcPr>
            <w:tcW w:w="297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886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  <w:tc>
          <w:tcPr>
            <w:tcW w:w="1393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16"/>
                <w:szCs w:val="16"/>
                <w:lang w:eastAsia="ru-RU"/>
              </w:rPr>
            </w:pPr>
          </w:p>
        </w:tc>
      </w:tr>
      <w:tr w:rsidR="00BA7A9A" w:rsidRPr="001F65BB" w:rsidTr="00BA7A9A">
        <w:trPr>
          <w:trHeight w:val="840"/>
        </w:trPr>
        <w:tc>
          <w:tcPr>
            <w:tcW w:w="534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52-53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/1-2</w:t>
            </w:r>
          </w:p>
        </w:tc>
        <w:tc>
          <w:tcPr>
            <w:tcW w:w="2230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Об аксиомах планиметрии.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92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У </w:t>
            </w:r>
          </w:p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КЗУ</w:t>
            </w:r>
          </w:p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Helvetica, sans-serif" w:eastAsia="Times New Roman" w:hAnsi="Helvetica, sans-serif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7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знать все об аксиомах планиметрии</w:t>
            </w:r>
          </w:p>
        </w:tc>
        <w:tc>
          <w:tcPr>
            <w:tcW w:w="886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ФО  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ИРД</w:t>
            </w:r>
          </w:p>
        </w:tc>
        <w:tc>
          <w:tcPr>
            <w:tcW w:w="1393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рефераты</w:t>
            </w:r>
          </w:p>
        </w:tc>
      </w:tr>
      <w:tr w:rsidR="00BA7A9A" w:rsidRPr="001F65BB" w:rsidTr="00BA7A9A">
        <w:trPr>
          <w:trHeight w:val="978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Начальные сведения из стереометрии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BA7A9A" w:rsidRPr="001F65BB" w:rsidTr="00BA7A9A">
        <w:trPr>
          <w:trHeight w:val="412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54/1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Анализ контрольной работы.</w:t>
            </w: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редмет стереометрия. Многогранник. Призма.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ок беседа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Изображать многогранники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О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.118, 119, 120 № 1186, в. 1-3</w:t>
            </w:r>
          </w:p>
        </w:tc>
      </w:tr>
      <w:tr w:rsidR="00BA7A9A" w:rsidRPr="001F65BB" w:rsidTr="00BA7A9A">
        <w:trPr>
          <w:trHeight w:val="240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55/2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араллелепипед.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У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Знать определение и уметь строить сечения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.Р.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.121, в 4-5, № 1189, 1192</w:t>
            </w:r>
          </w:p>
        </w:tc>
      </w:tr>
      <w:tr w:rsidR="00BA7A9A" w:rsidRPr="001F65BB" w:rsidTr="00BA7A9A">
        <w:trPr>
          <w:trHeight w:val="360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56/3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Объем тела. Свойства прямоугольного параллелепипеда.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ОНМ.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Знать формулы для вычисления объема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. 122, 123, в 6-11, № 1196, 1200</w:t>
            </w:r>
          </w:p>
        </w:tc>
      </w:tr>
      <w:tr w:rsidR="00BA7A9A" w:rsidRPr="001F65BB" w:rsidTr="00BA7A9A">
        <w:trPr>
          <w:trHeight w:val="257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57/4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ирамида.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У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меть изображать пирамиду и строить сечения.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ФО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.124, в 12-14, № 1203, 1211, 1212</w:t>
            </w:r>
          </w:p>
        </w:tc>
      </w:tr>
      <w:tr w:rsidR="00BA7A9A" w:rsidRPr="001F65BB" w:rsidTr="00BA7A9A">
        <w:trPr>
          <w:trHeight w:val="206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58/5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Цилиндр.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У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меть объяснить как получается развертка боковой поверхности цилиндра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О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.125, в 15 – 18, № 1214, 1215, 1217</w:t>
            </w:r>
          </w:p>
        </w:tc>
      </w:tr>
      <w:tr w:rsidR="00BA7A9A" w:rsidRPr="001F65BB" w:rsidTr="00BA7A9A">
        <w:trPr>
          <w:trHeight w:val="181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59/6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Конус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У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меть распознавать и изображать конус,применять формулы при вычислении объема конуса  и площади боковой поверхности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ФО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.126, в. 19-22, № 1220, 1223</w:t>
            </w:r>
          </w:p>
        </w:tc>
      </w:tr>
      <w:tr w:rsidR="00BA7A9A" w:rsidRPr="001F65BB" w:rsidTr="00BA7A9A">
        <w:trPr>
          <w:trHeight w:val="189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60/7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Сфера и шар.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У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меть распознавать и изображать на чертеже,применять формулы при вычислении объема шара  и площади сферы.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О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.127, в. 23-26, № 1226, 1229, 1231</w:t>
            </w:r>
          </w:p>
        </w:tc>
      </w:tr>
      <w:tr w:rsidR="00BA7A9A" w:rsidRPr="001F65BB" w:rsidTr="00BA7A9A">
        <w:trPr>
          <w:trHeight w:val="685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Итоговое повторение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lastRenderedPageBreak/>
              <w:t>61/1</w:t>
            </w:r>
          </w:p>
        </w:tc>
        <w:tc>
          <w:tcPr>
            <w:tcW w:w="2230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араллельные прямые</w:t>
            </w:r>
          </w:p>
        </w:tc>
        <w:tc>
          <w:tcPr>
            <w:tcW w:w="60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ОСЗ</w:t>
            </w:r>
          </w:p>
        </w:tc>
        <w:tc>
          <w:tcPr>
            <w:tcW w:w="297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меть решать задачи</w:t>
            </w:r>
          </w:p>
        </w:tc>
        <w:tc>
          <w:tcPr>
            <w:tcW w:w="886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ТО</w:t>
            </w:r>
          </w:p>
        </w:tc>
        <w:tc>
          <w:tcPr>
            <w:tcW w:w="1393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овторить главы 2, 4</w:t>
            </w:r>
          </w:p>
        </w:tc>
      </w:tr>
      <w:tr w:rsidR="00BA7A9A" w:rsidRPr="001F65BB" w:rsidTr="00BA7A9A">
        <w:trPr>
          <w:trHeight w:val="480"/>
        </w:trPr>
        <w:tc>
          <w:tcPr>
            <w:tcW w:w="534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62/2</w:t>
            </w:r>
          </w:p>
        </w:tc>
        <w:tc>
          <w:tcPr>
            <w:tcW w:w="2230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Треугольники.</w:t>
            </w:r>
          </w:p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60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ЗУ</w:t>
            </w:r>
          </w:p>
        </w:tc>
        <w:tc>
          <w:tcPr>
            <w:tcW w:w="297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меть применять при решении задач основные соотношения между сторонами и углами треугольника, формулы площади треугольника.</w:t>
            </w:r>
          </w:p>
        </w:tc>
        <w:tc>
          <w:tcPr>
            <w:tcW w:w="886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О</w:t>
            </w:r>
          </w:p>
        </w:tc>
        <w:tc>
          <w:tcPr>
            <w:tcW w:w="1393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овторить п. 97, 98, 72 -75</w:t>
            </w:r>
          </w:p>
        </w:tc>
      </w:tr>
      <w:tr w:rsidR="00BA7A9A" w:rsidRPr="001F65BB" w:rsidTr="00BA7A9A">
        <w:trPr>
          <w:trHeight w:val="404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63/3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Окружность 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ЗУ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меть решать геометрические задачи, опираясь на свойства касательных к окружности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О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овторить п.105 - 107</w:t>
            </w:r>
          </w:p>
        </w:tc>
      </w:tr>
      <w:tr w:rsidR="00BA7A9A" w:rsidRPr="001F65BB" w:rsidTr="00BA7A9A">
        <w:trPr>
          <w:trHeight w:val="411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64/4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Четырехугольники 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ОСЗ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меть выполнять чертеж по условию задачи, решать простейшие задачи по теме «Четырехугольники»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О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овторить п.108 - 109</w:t>
            </w:r>
          </w:p>
        </w:tc>
      </w:tr>
      <w:tr w:rsidR="00BA7A9A" w:rsidRPr="001F65BB" w:rsidTr="00BA7A9A">
        <w:trPr>
          <w:trHeight w:val="446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65/5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Четырехугольники. Многоугольники.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ЗУ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Знать свойства сторон четырехугольника и уметь применять эти свойства при решении задач.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.Р.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овторить п. 21, 68 - 75</w:t>
            </w:r>
          </w:p>
        </w:tc>
      </w:tr>
      <w:tr w:rsidR="00BA7A9A" w:rsidRPr="001F65BB" w:rsidTr="00BA7A9A">
        <w:trPr>
          <w:trHeight w:val="369"/>
        </w:trPr>
        <w:tc>
          <w:tcPr>
            <w:tcW w:w="534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66/6</w:t>
            </w:r>
          </w:p>
        </w:tc>
        <w:tc>
          <w:tcPr>
            <w:tcW w:w="2230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Векторы. Метод координат.</w:t>
            </w:r>
          </w:p>
        </w:tc>
        <w:tc>
          <w:tcPr>
            <w:tcW w:w="60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before="100" w:beforeAutospacing="1" w:after="0" w:afterAutospacing="1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ЗУ</w:t>
            </w:r>
          </w:p>
        </w:tc>
        <w:tc>
          <w:tcPr>
            <w:tcW w:w="2975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меть проводить операции над векторами</w:t>
            </w:r>
          </w:p>
        </w:tc>
        <w:tc>
          <w:tcPr>
            <w:tcW w:w="886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УО</w:t>
            </w:r>
          </w:p>
        </w:tc>
        <w:tc>
          <w:tcPr>
            <w:tcW w:w="1393" w:type="dxa"/>
            <w:tcBorders>
              <w:top w:val="single" w:sz="4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Повторить п. 87 -92</w:t>
            </w: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67/7</w:t>
            </w:r>
          </w:p>
        </w:tc>
        <w:tc>
          <w:tcPr>
            <w:tcW w:w="223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Итоговая контрольная работа № 5</w:t>
            </w:r>
          </w:p>
        </w:tc>
        <w:tc>
          <w:tcPr>
            <w:tcW w:w="60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КЗУ</w:t>
            </w:r>
          </w:p>
        </w:tc>
        <w:tc>
          <w:tcPr>
            <w:tcW w:w="297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886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КР-5</w:t>
            </w:r>
          </w:p>
        </w:tc>
        <w:tc>
          <w:tcPr>
            <w:tcW w:w="1393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  <w:tr w:rsidR="00BA7A9A" w:rsidRPr="001F65BB" w:rsidTr="00BA7A9A">
        <w:trPr>
          <w:trHeight w:val="577"/>
        </w:trPr>
        <w:tc>
          <w:tcPr>
            <w:tcW w:w="534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68/8</w:t>
            </w:r>
          </w:p>
        </w:tc>
        <w:tc>
          <w:tcPr>
            <w:tcW w:w="2230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Анализ контрольной работы. Решение задач.</w:t>
            </w:r>
          </w:p>
        </w:tc>
        <w:tc>
          <w:tcPr>
            <w:tcW w:w="60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Calibri" w:eastAsia="Times New Roman" w:hAnsi="Calibri" w:cs="Times New Roman"/>
                <w:sz w:val="24"/>
                <w:szCs w:val="24"/>
                <w:lang w:eastAsia="ru-RU"/>
              </w:rPr>
            </w:pPr>
            <w:r w:rsidRPr="001F65BB">
              <w:rPr>
                <w:rFonts w:ascii="Calibri" w:eastAsia="Times New Roman" w:hAnsi="Calibri" w:cs="Times New Roman"/>
                <w:sz w:val="24"/>
                <w:szCs w:val="24"/>
                <w:lang w:eastAsia="ru-RU"/>
              </w:rPr>
              <w:t>КУ</w:t>
            </w:r>
          </w:p>
        </w:tc>
        <w:tc>
          <w:tcPr>
            <w:tcW w:w="2975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  <w:r w:rsidRPr="001F65BB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-уметь применять все полученные знания за курс геометрии 9 класса</w:t>
            </w:r>
          </w:p>
        </w:tc>
        <w:tc>
          <w:tcPr>
            <w:tcW w:w="886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1393" w:type="dxa"/>
            <w:tcBorders>
              <w:left w:val="outset" w:sz="6" w:space="0" w:color="auto"/>
              <w:right w:val="outset" w:sz="6" w:space="0" w:color="auto"/>
            </w:tcBorders>
          </w:tcPr>
          <w:p w:rsidR="00BA7A9A" w:rsidRPr="001F65BB" w:rsidRDefault="00BA7A9A" w:rsidP="00BA7A9A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</w:pPr>
          </w:p>
        </w:tc>
      </w:tr>
    </w:tbl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F65BB" w:rsidRPr="001F65BB" w:rsidRDefault="001F65BB" w:rsidP="00551F56">
      <w:pPr>
        <w:ind w:left="567" w:firstLine="141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sectPr w:rsidR="001F65BB" w:rsidRPr="001F65BB" w:rsidSect="00391BD2">
      <w:footerReference w:type="default" r:id="rId2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F0DD3" w:rsidRDefault="008F0DD3" w:rsidP="00C17070">
      <w:pPr>
        <w:spacing w:after="0" w:line="240" w:lineRule="auto"/>
      </w:pPr>
      <w:r>
        <w:separator/>
      </w:r>
    </w:p>
  </w:endnote>
  <w:endnote w:type="continuationSeparator" w:id="0">
    <w:p w:rsidR="008F0DD3" w:rsidRDefault="008F0DD3" w:rsidP="00C170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imes New Roman,Bold">
    <w:altName w:val="Times New Roman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Helvetica, sans-serif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65BB" w:rsidRDefault="00BA7A9A">
    <w:pPr>
      <w:pStyle w:val="a6"/>
      <w:jc w:val="center"/>
    </w:pPr>
    <w:r>
      <w:rPr>
        <w:noProof/>
        <w:lang w:eastAsia="ru-RU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635</wp:posOffset>
              </wp:positionV>
              <wp:extent cx="14605" cy="14605"/>
              <wp:effectExtent l="0" t="0" r="0" b="0"/>
              <wp:wrapSquare wrapText="bothSides"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605" cy="1460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/>
                      </a:ln>
                    </wps:spPr>
                    <wps:txbx>
                      <w:txbxContent>
                        <w:p w:rsidR="001F65BB" w:rsidRDefault="001F65BB">
                          <w:pPr>
                            <w:pStyle w:val="a6"/>
                          </w:pPr>
                          <w:r>
                            <w:rPr>
                              <w:rStyle w:val="af9"/>
                            </w:rPr>
                            <w:fldChar w:fldCharType="begin"/>
                          </w:r>
                          <w:r>
                            <w:rPr>
                              <w:rStyle w:val="af9"/>
                            </w:rPr>
                            <w:instrText xml:space="preserve"> PAGE </w:instrText>
                          </w:r>
                          <w:r>
                            <w:rPr>
                              <w:rStyle w:val="af9"/>
                            </w:rPr>
                            <w:fldChar w:fldCharType="separate"/>
                          </w:r>
                          <w:r w:rsidR="00447B30">
                            <w:rPr>
                              <w:rStyle w:val="af9"/>
                              <w:noProof/>
                            </w:rPr>
                            <w:t>7</w:t>
                          </w:r>
                          <w:r>
                            <w:rPr>
                              <w:rStyle w:val="af9"/>
                            </w:rPr>
                            <w:fldChar w:fldCharType="end"/>
                          </w:r>
                        </w:p>
                      </w:txbxContent>
                    </wps:txbx>
                    <wps:bodyPr vert="horz" wrap="square" lIns="0" tIns="0" rIns="0" bIns="0" compatLnSpc="0"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.05pt;width:1.15pt;height:1.15pt;z-index:25166028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" filled="f" stroked="f">
              <v:path arrowok="t"/>
              <v:textbox inset="0,0,0,0">
                <w:txbxContent>
                  <w:p w:rsidR="001F65BB" w:rsidRDefault="001F65BB">
                    <w:pPr>
                      <w:pStyle w:val="a6"/>
                    </w:pPr>
                    <w:r>
                      <w:rPr>
                        <w:rStyle w:val="af9"/>
                      </w:rPr>
                      <w:fldChar w:fldCharType="begin"/>
                    </w:r>
                    <w:r>
                      <w:rPr>
                        <w:rStyle w:val="af9"/>
                      </w:rPr>
                      <w:instrText xml:space="preserve"> PAGE </w:instrText>
                    </w:r>
                    <w:r>
                      <w:rPr>
                        <w:rStyle w:val="af9"/>
                      </w:rPr>
                      <w:fldChar w:fldCharType="separate"/>
                    </w:r>
                    <w:r w:rsidR="00447B30">
                      <w:rPr>
                        <w:rStyle w:val="af9"/>
                        <w:noProof/>
                      </w:rPr>
                      <w:t>7</w:t>
                    </w:r>
                    <w:r>
                      <w:rPr>
                        <w:rStyle w:val="af9"/>
                      </w:rPr>
                      <w:fldChar w:fldCharType="end"/>
                    </w:r>
                  </w:p>
                </w:txbxContent>
              </v:textbox>
              <w10:wrap type="square" anchorx="margin"/>
            </v:shape>
          </w:pict>
        </mc:Fallback>
      </mc:AlternateContent>
    </w:r>
  </w:p>
  <w:p w:rsidR="001F65BB" w:rsidRDefault="001F65BB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10311912"/>
      <w:docPartObj>
        <w:docPartGallery w:val="Page Numbers (Bottom of Page)"/>
        <w:docPartUnique/>
      </w:docPartObj>
    </w:sdtPr>
    <w:sdtEndPr/>
    <w:sdtContent>
      <w:p w:rsidR="001F65BB" w:rsidRDefault="001F65BB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47B30">
          <w:rPr>
            <w:noProof/>
          </w:rPr>
          <w:t>78</w:t>
        </w:r>
        <w:r>
          <w:rPr>
            <w:noProof/>
          </w:rPr>
          <w:fldChar w:fldCharType="end"/>
        </w:r>
      </w:p>
    </w:sdtContent>
  </w:sdt>
  <w:p w:rsidR="001F65BB" w:rsidRDefault="001F65BB" w:rsidP="00B936BF">
    <w:pPr>
      <w:pStyle w:val="a6"/>
      <w:jc w:val="righ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65BB" w:rsidRDefault="001F65BB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447B30">
      <w:rPr>
        <w:noProof/>
      </w:rPr>
      <w:t>121</w:t>
    </w:r>
    <w:r>
      <w:rPr>
        <w:noProof/>
      </w:rPr>
      <w:fldChar w:fldCharType="end"/>
    </w:r>
  </w:p>
  <w:p w:rsidR="001F65BB" w:rsidRDefault="001F65BB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F0DD3" w:rsidRDefault="008F0DD3" w:rsidP="00C17070">
      <w:pPr>
        <w:spacing w:after="0" w:line="240" w:lineRule="auto"/>
      </w:pPr>
      <w:r>
        <w:separator/>
      </w:r>
    </w:p>
  </w:footnote>
  <w:footnote w:type="continuationSeparator" w:id="0">
    <w:p w:rsidR="008F0DD3" w:rsidRDefault="008F0DD3" w:rsidP="00C1707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4B985630"/>
    <w:lvl w:ilvl="0">
      <w:numFmt w:val="bullet"/>
      <w:lvlText w:val="*"/>
      <w:lvlJc w:val="left"/>
    </w:lvl>
  </w:abstractNum>
  <w:abstractNum w:abstractNumId="1">
    <w:nsid w:val="01791EFC"/>
    <w:multiLevelType w:val="hybridMultilevel"/>
    <w:tmpl w:val="47505E1A"/>
    <w:lvl w:ilvl="0" w:tplc="1C36A55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07CA08E0"/>
    <w:multiLevelType w:val="hybridMultilevel"/>
    <w:tmpl w:val="727A39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0363B1"/>
    <w:multiLevelType w:val="hybridMultilevel"/>
    <w:tmpl w:val="7A0E12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322EA2"/>
    <w:multiLevelType w:val="hybridMultilevel"/>
    <w:tmpl w:val="8E246A68"/>
    <w:lvl w:ilvl="0" w:tplc="F05828FA">
      <w:numFmt w:val="bullet"/>
      <w:lvlText w:val="•"/>
      <w:lvlJc w:val="left"/>
      <w:pPr>
        <w:ind w:left="72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171716C"/>
    <w:multiLevelType w:val="hybridMultilevel"/>
    <w:tmpl w:val="35404D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220056"/>
    <w:multiLevelType w:val="hybridMultilevel"/>
    <w:tmpl w:val="741245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E2E1C47"/>
    <w:multiLevelType w:val="hybridMultilevel"/>
    <w:tmpl w:val="0FE639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42748C8"/>
    <w:multiLevelType w:val="hybridMultilevel"/>
    <w:tmpl w:val="C17A0E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6B00B4C"/>
    <w:multiLevelType w:val="hybridMultilevel"/>
    <w:tmpl w:val="A6BE5E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9D76FDC"/>
    <w:multiLevelType w:val="hybridMultilevel"/>
    <w:tmpl w:val="1F1836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  <w:lvlOverride w:ilvl="0">
      <w:lvl w:ilvl="0">
        <w:start w:val="65535"/>
        <w:numFmt w:val="bullet"/>
        <w:lvlText w:val="-"/>
        <w:legacy w:legacy="1" w:legacySpace="0" w:legacyIndent="197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4"/>
  </w:num>
  <w:num w:numId="4">
    <w:abstractNumId w:val="7"/>
  </w:num>
  <w:num w:numId="5">
    <w:abstractNumId w:val="5"/>
  </w:num>
  <w:num w:numId="6">
    <w:abstractNumId w:val="2"/>
  </w:num>
  <w:num w:numId="7">
    <w:abstractNumId w:val="6"/>
  </w:num>
  <w:num w:numId="8">
    <w:abstractNumId w:val="10"/>
  </w:num>
  <w:num w:numId="9">
    <w:abstractNumId w:val="9"/>
  </w:num>
  <w:num w:numId="10">
    <w:abstractNumId w:val="8"/>
  </w:num>
  <w:num w:numId="11">
    <w:abstractNumId w:val="3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5CE0"/>
    <w:rsid w:val="00003CD9"/>
    <w:rsid w:val="000150CE"/>
    <w:rsid w:val="00015A86"/>
    <w:rsid w:val="000339B2"/>
    <w:rsid w:val="00051640"/>
    <w:rsid w:val="00077ACA"/>
    <w:rsid w:val="000C7134"/>
    <w:rsid w:val="000D6BB8"/>
    <w:rsid w:val="000E2DA1"/>
    <w:rsid w:val="000E7117"/>
    <w:rsid w:val="000F6E8A"/>
    <w:rsid w:val="00105F88"/>
    <w:rsid w:val="001069D2"/>
    <w:rsid w:val="001112D6"/>
    <w:rsid w:val="001336F7"/>
    <w:rsid w:val="00143548"/>
    <w:rsid w:val="00143797"/>
    <w:rsid w:val="001517E8"/>
    <w:rsid w:val="001536E0"/>
    <w:rsid w:val="0016732C"/>
    <w:rsid w:val="00176921"/>
    <w:rsid w:val="001B1508"/>
    <w:rsid w:val="001B412F"/>
    <w:rsid w:val="001B4BD1"/>
    <w:rsid w:val="001C4428"/>
    <w:rsid w:val="001E5BF6"/>
    <w:rsid w:val="001F4B18"/>
    <w:rsid w:val="001F65BB"/>
    <w:rsid w:val="0022363E"/>
    <w:rsid w:val="00244AD9"/>
    <w:rsid w:val="0025521F"/>
    <w:rsid w:val="00255BF5"/>
    <w:rsid w:val="00262D8B"/>
    <w:rsid w:val="00273348"/>
    <w:rsid w:val="00296B42"/>
    <w:rsid w:val="002A72A9"/>
    <w:rsid w:val="002C4EBF"/>
    <w:rsid w:val="002D4335"/>
    <w:rsid w:val="002D4FB6"/>
    <w:rsid w:val="002D54CF"/>
    <w:rsid w:val="00320170"/>
    <w:rsid w:val="003221E3"/>
    <w:rsid w:val="0032467C"/>
    <w:rsid w:val="0032600C"/>
    <w:rsid w:val="0035170A"/>
    <w:rsid w:val="003651D8"/>
    <w:rsid w:val="00391BD2"/>
    <w:rsid w:val="003B4D33"/>
    <w:rsid w:val="003C1CFD"/>
    <w:rsid w:val="003C4BDA"/>
    <w:rsid w:val="003D5A7F"/>
    <w:rsid w:val="003D5D76"/>
    <w:rsid w:val="00406721"/>
    <w:rsid w:val="00432DB0"/>
    <w:rsid w:val="00436C30"/>
    <w:rsid w:val="00442188"/>
    <w:rsid w:val="00447B30"/>
    <w:rsid w:val="0048224C"/>
    <w:rsid w:val="004949D3"/>
    <w:rsid w:val="00497FA1"/>
    <w:rsid w:val="004B699B"/>
    <w:rsid w:val="004C2194"/>
    <w:rsid w:val="004C3EE8"/>
    <w:rsid w:val="004D62A2"/>
    <w:rsid w:val="005062B8"/>
    <w:rsid w:val="00551F56"/>
    <w:rsid w:val="00557828"/>
    <w:rsid w:val="00561865"/>
    <w:rsid w:val="00562906"/>
    <w:rsid w:val="00567823"/>
    <w:rsid w:val="005A0D7D"/>
    <w:rsid w:val="005B4E04"/>
    <w:rsid w:val="005E2705"/>
    <w:rsid w:val="005E7AC5"/>
    <w:rsid w:val="00600F03"/>
    <w:rsid w:val="00603D23"/>
    <w:rsid w:val="0060400E"/>
    <w:rsid w:val="00614363"/>
    <w:rsid w:val="00626AEF"/>
    <w:rsid w:val="00633A2A"/>
    <w:rsid w:val="00663A0D"/>
    <w:rsid w:val="0067527B"/>
    <w:rsid w:val="006927FE"/>
    <w:rsid w:val="006A5973"/>
    <w:rsid w:val="006A6990"/>
    <w:rsid w:val="006C439B"/>
    <w:rsid w:val="006D5066"/>
    <w:rsid w:val="006E230B"/>
    <w:rsid w:val="0071335F"/>
    <w:rsid w:val="00722738"/>
    <w:rsid w:val="00735706"/>
    <w:rsid w:val="00745C8A"/>
    <w:rsid w:val="007824AB"/>
    <w:rsid w:val="007F4DC9"/>
    <w:rsid w:val="00800420"/>
    <w:rsid w:val="00815F6A"/>
    <w:rsid w:val="00837CE6"/>
    <w:rsid w:val="00843260"/>
    <w:rsid w:val="008542E3"/>
    <w:rsid w:val="008560A9"/>
    <w:rsid w:val="0089298E"/>
    <w:rsid w:val="008A4D32"/>
    <w:rsid w:val="008D277C"/>
    <w:rsid w:val="008F0DD3"/>
    <w:rsid w:val="008F3D38"/>
    <w:rsid w:val="00903500"/>
    <w:rsid w:val="00912A4D"/>
    <w:rsid w:val="00923980"/>
    <w:rsid w:val="009506D9"/>
    <w:rsid w:val="00950700"/>
    <w:rsid w:val="009706DA"/>
    <w:rsid w:val="009A2C3A"/>
    <w:rsid w:val="009A62DD"/>
    <w:rsid w:val="009B2E43"/>
    <w:rsid w:val="009C3503"/>
    <w:rsid w:val="009E7615"/>
    <w:rsid w:val="00A02217"/>
    <w:rsid w:val="00A128C1"/>
    <w:rsid w:val="00A23970"/>
    <w:rsid w:val="00A4710B"/>
    <w:rsid w:val="00A974BE"/>
    <w:rsid w:val="00AA7FED"/>
    <w:rsid w:val="00AC0CC9"/>
    <w:rsid w:val="00AC16BA"/>
    <w:rsid w:val="00AE3FB8"/>
    <w:rsid w:val="00B046C5"/>
    <w:rsid w:val="00B25E63"/>
    <w:rsid w:val="00B33887"/>
    <w:rsid w:val="00B40425"/>
    <w:rsid w:val="00B65BD0"/>
    <w:rsid w:val="00B66555"/>
    <w:rsid w:val="00B70ADC"/>
    <w:rsid w:val="00B75827"/>
    <w:rsid w:val="00B80B91"/>
    <w:rsid w:val="00B936BF"/>
    <w:rsid w:val="00B945E3"/>
    <w:rsid w:val="00B97F54"/>
    <w:rsid w:val="00BA6FE5"/>
    <w:rsid w:val="00BA7A9A"/>
    <w:rsid w:val="00BB6390"/>
    <w:rsid w:val="00BB64B9"/>
    <w:rsid w:val="00BD600A"/>
    <w:rsid w:val="00BE2522"/>
    <w:rsid w:val="00BF3FFB"/>
    <w:rsid w:val="00C140A4"/>
    <w:rsid w:val="00C17070"/>
    <w:rsid w:val="00C23E86"/>
    <w:rsid w:val="00C640F0"/>
    <w:rsid w:val="00C90CE9"/>
    <w:rsid w:val="00C95408"/>
    <w:rsid w:val="00CB1861"/>
    <w:rsid w:val="00CB53C8"/>
    <w:rsid w:val="00CB61B5"/>
    <w:rsid w:val="00CD27DA"/>
    <w:rsid w:val="00CD3D30"/>
    <w:rsid w:val="00CF3B96"/>
    <w:rsid w:val="00D67E7F"/>
    <w:rsid w:val="00D7312C"/>
    <w:rsid w:val="00D86960"/>
    <w:rsid w:val="00DB052E"/>
    <w:rsid w:val="00DB412E"/>
    <w:rsid w:val="00DC1AFA"/>
    <w:rsid w:val="00DE2EB9"/>
    <w:rsid w:val="00DF657C"/>
    <w:rsid w:val="00E061A1"/>
    <w:rsid w:val="00E14EF6"/>
    <w:rsid w:val="00E349CB"/>
    <w:rsid w:val="00E43C08"/>
    <w:rsid w:val="00E55CE0"/>
    <w:rsid w:val="00E801B2"/>
    <w:rsid w:val="00EE05A8"/>
    <w:rsid w:val="00EF3F80"/>
    <w:rsid w:val="00F031BE"/>
    <w:rsid w:val="00F0459C"/>
    <w:rsid w:val="00F0508A"/>
    <w:rsid w:val="00F178EB"/>
    <w:rsid w:val="00F21B90"/>
    <w:rsid w:val="00F462D3"/>
    <w:rsid w:val="00F82F4C"/>
    <w:rsid w:val="00F90736"/>
    <w:rsid w:val="00F9097A"/>
    <w:rsid w:val="00F9201E"/>
    <w:rsid w:val="00FF712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45E3"/>
    <w:pPr>
      <w:spacing w:after="200" w:line="276" w:lineRule="auto"/>
    </w:pPr>
  </w:style>
  <w:style w:type="paragraph" w:styleId="1">
    <w:name w:val="heading 1"/>
    <w:basedOn w:val="a"/>
    <w:next w:val="a"/>
    <w:link w:val="10"/>
    <w:qFormat/>
    <w:rsid w:val="00051640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4">
    <w:name w:val="heading 4"/>
    <w:basedOn w:val="a"/>
    <w:next w:val="a"/>
    <w:link w:val="40"/>
    <w:qFormat/>
    <w:rsid w:val="00051640"/>
    <w:pPr>
      <w:keepNext/>
      <w:spacing w:before="240" w:after="60" w:line="240" w:lineRule="auto"/>
      <w:outlineLvl w:val="3"/>
    </w:pPr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paragraph" w:styleId="6">
    <w:name w:val="heading 6"/>
    <w:basedOn w:val="a"/>
    <w:next w:val="a"/>
    <w:link w:val="60"/>
    <w:qFormat/>
    <w:rsid w:val="00051640"/>
    <w:pPr>
      <w:spacing w:before="240" w:after="60" w:line="240" w:lineRule="auto"/>
      <w:outlineLvl w:val="5"/>
    </w:pPr>
    <w:rPr>
      <w:rFonts w:ascii="Calibri" w:eastAsia="Times New Roman" w:hAnsi="Calibri" w:cs="Times New Roman"/>
      <w:b/>
      <w:bCs/>
      <w:lang w:eastAsia="ru-RU"/>
    </w:rPr>
  </w:style>
  <w:style w:type="paragraph" w:styleId="7">
    <w:name w:val="heading 7"/>
    <w:basedOn w:val="a"/>
    <w:next w:val="a"/>
    <w:link w:val="70"/>
    <w:qFormat/>
    <w:rsid w:val="00051640"/>
    <w:pPr>
      <w:spacing w:before="240" w:after="60" w:line="240" w:lineRule="auto"/>
      <w:outlineLvl w:val="6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90CE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C170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C17070"/>
  </w:style>
  <w:style w:type="paragraph" w:styleId="a6">
    <w:name w:val="footer"/>
    <w:basedOn w:val="a"/>
    <w:link w:val="a7"/>
    <w:uiPriority w:val="99"/>
    <w:unhideWhenUsed/>
    <w:rsid w:val="00C170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C17070"/>
  </w:style>
  <w:style w:type="paragraph" w:customStyle="1" w:styleId="c3">
    <w:name w:val="c3"/>
    <w:basedOn w:val="a"/>
    <w:rsid w:val="001517E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2">
    <w:name w:val="c12"/>
    <w:basedOn w:val="a0"/>
    <w:rsid w:val="001517E8"/>
  </w:style>
  <w:style w:type="character" w:customStyle="1" w:styleId="c2">
    <w:name w:val="c2"/>
    <w:basedOn w:val="a0"/>
    <w:rsid w:val="001517E8"/>
  </w:style>
  <w:style w:type="paragraph" w:styleId="2">
    <w:name w:val="Body Text Indent 2"/>
    <w:basedOn w:val="a"/>
    <w:link w:val="20"/>
    <w:rsid w:val="001517E8"/>
    <w:pPr>
      <w:spacing w:after="0" w:line="240" w:lineRule="auto"/>
      <w:ind w:firstLine="706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1517E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8">
    <w:name w:val="List Paragraph"/>
    <w:basedOn w:val="a"/>
    <w:link w:val="a9"/>
    <w:qFormat/>
    <w:rsid w:val="001517E8"/>
    <w:pPr>
      <w:ind w:left="720"/>
      <w:contextualSpacing/>
    </w:pPr>
  </w:style>
  <w:style w:type="paragraph" w:styleId="aa">
    <w:name w:val="Title"/>
    <w:basedOn w:val="a"/>
    <w:link w:val="ab"/>
    <w:qFormat/>
    <w:rsid w:val="001517E8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b">
    <w:name w:val="Название Знак"/>
    <w:basedOn w:val="a0"/>
    <w:link w:val="aa"/>
    <w:rsid w:val="001517E8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c">
    <w:name w:val="Body Text"/>
    <w:basedOn w:val="a"/>
    <w:link w:val="ad"/>
    <w:unhideWhenUsed/>
    <w:rsid w:val="001517E8"/>
    <w:pPr>
      <w:spacing w:after="120"/>
    </w:pPr>
  </w:style>
  <w:style w:type="character" w:customStyle="1" w:styleId="ad">
    <w:name w:val="Основной текст Знак"/>
    <w:basedOn w:val="a0"/>
    <w:link w:val="ac"/>
    <w:rsid w:val="001517E8"/>
  </w:style>
  <w:style w:type="character" w:customStyle="1" w:styleId="11">
    <w:name w:val="Основной текст Знак1"/>
    <w:basedOn w:val="a0"/>
    <w:link w:val="21"/>
    <w:uiPriority w:val="99"/>
    <w:locked/>
    <w:rsid w:val="001517E8"/>
    <w:rPr>
      <w:rFonts w:ascii="Times New Roman" w:hAnsi="Times New Roman" w:cs="Times New Roman"/>
      <w:b/>
      <w:bCs/>
      <w:sz w:val="39"/>
      <w:szCs w:val="39"/>
      <w:shd w:val="clear" w:color="auto" w:fill="FFFFFF"/>
    </w:rPr>
  </w:style>
  <w:style w:type="paragraph" w:customStyle="1" w:styleId="21">
    <w:name w:val="Заголовок №2"/>
    <w:basedOn w:val="a"/>
    <w:link w:val="11"/>
    <w:uiPriority w:val="99"/>
    <w:rsid w:val="001517E8"/>
    <w:pPr>
      <w:widowControl w:val="0"/>
      <w:shd w:val="clear" w:color="auto" w:fill="FFFFFF"/>
      <w:spacing w:before="1320" w:after="1020" w:line="240" w:lineRule="atLeast"/>
      <w:jc w:val="center"/>
      <w:outlineLvl w:val="1"/>
    </w:pPr>
    <w:rPr>
      <w:rFonts w:ascii="Times New Roman" w:hAnsi="Times New Roman" w:cs="Times New Roman"/>
      <w:b/>
      <w:bCs/>
      <w:sz w:val="39"/>
      <w:szCs w:val="39"/>
    </w:rPr>
  </w:style>
  <w:style w:type="character" w:styleId="ae">
    <w:name w:val="Hyperlink"/>
    <w:basedOn w:val="a0"/>
    <w:unhideWhenUsed/>
    <w:rsid w:val="001517E8"/>
    <w:rPr>
      <w:color w:val="0000FF"/>
      <w:u w:val="single"/>
    </w:rPr>
  </w:style>
  <w:style w:type="character" w:customStyle="1" w:styleId="count3">
    <w:name w:val="count3"/>
    <w:basedOn w:val="a0"/>
    <w:rsid w:val="001517E8"/>
  </w:style>
  <w:style w:type="character" w:customStyle="1" w:styleId="FranklinGothicMedium7">
    <w:name w:val="Основной текст + Franklin Gothic Medium7"/>
    <w:aliases w:val="94,5 pt7"/>
    <w:basedOn w:val="11"/>
    <w:uiPriority w:val="99"/>
    <w:rsid w:val="001517E8"/>
    <w:rPr>
      <w:rFonts w:ascii="Franklin Gothic Medium" w:eastAsiaTheme="minorEastAsia" w:hAnsi="Franklin Gothic Medium" w:cs="Franklin Gothic Medium"/>
      <w:b/>
      <w:bCs/>
      <w:i/>
      <w:iCs/>
      <w:sz w:val="19"/>
      <w:szCs w:val="19"/>
      <w:shd w:val="clear" w:color="auto" w:fill="FFFFFF"/>
      <w:lang w:eastAsia="ru-RU"/>
    </w:rPr>
  </w:style>
  <w:style w:type="character" w:customStyle="1" w:styleId="10pt2">
    <w:name w:val="Основной текст + 10 pt2"/>
    <w:aliases w:val="Полужирный6,Курсив10,Интервал 0 pt2"/>
    <w:basedOn w:val="11"/>
    <w:uiPriority w:val="99"/>
    <w:rsid w:val="001517E8"/>
    <w:rPr>
      <w:rFonts w:ascii="Times New Roman" w:eastAsiaTheme="minorEastAsia" w:hAnsi="Times New Roman" w:cs="Times New Roman"/>
      <w:b/>
      <w:bCs/>
      <w:i/>
      <w:iCs/>
      <w:spacing w:val="10"/>
      <w:sz w:val="20"/>
      <w:szCs w:val="20"/>
      <w:shd w:val="clear" w:color="auto" w:fill="FFFFFF"/>
      <w:lang w:eastAsia="ru-RU"/>
    </w:rPr>
  </w:style>
  <w:style w:type="character" w:customStyle="1" w:styleId="9">
    <w:name w:val="Основной текст + Полужирный9"/>
    <w:aliases w:val="Курсив14"/>
    <w:basedOn w:val="11"/>
    <w:uiPriority w:val="99"/>
    <w:rsid w:val="001517E8"/>
    <w:rPr>
      <w:rFonts w:ascii="Times New Roman" w:eastAsiaTheme="minorEastAsia" w:hAnsi="Times New Roman" w:cs="Times New Roman"/>
      <w:b/>
      <w:bCs/>
      <w:i/>
      <w:iCs/>
      <w:sz w:val="21"/>
      <w:szCs w:val="21"/>
      <w:shd w:val="clear" w:color="auto" w:fill="FFFFFF"/>
      <w:lang w:eastAsia="ru-RU"/>
    </w:rPr>
  </w:style>
  <w:style w:type="paragraph" w:styleId="af">
    <w:name w:val="Balloon Text"/>
    <w:basedOn w:val="a"/>
    <w:link w:val="af0"/>
    <w:uiPriority w:val="99"/>
    <w:unhideWhenUsed/>
    <w:rsid w:val="001517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rsid w:val="001517E8"/>
    <w:rPr>
      <w:rFonts w:ascii="Tahoma" w:hAnsi="Tahoma" w:cs="Tahoma"/>
      <w:sz w:val="16"/>
      <w:szCs w:val="16"/>
    </w:rPr>
  </w:style>
  <w:style w:type="character" w:customStyle="1" w:styleId="c7">
    <w:name w:val="c7"/>
    <w:basedOn w:val="a0"/>
    <w:rsid w:val="00837CE6"/>
  </w:style>
  <w:style w:type="character" w:customStyle="1" w:styleId="c1">
    <w:name w:val="c1"/>
    <w:basedOn w:val="a0"/>
    <w:rsid w:val="00837CE6"/>
  </w:style>
  <w:style w:type="character" w:customStyle="1" w:styleId="10">
    <w:name w:val="Заголовок 1 Знак"/>
    <w:basedOn w:val="a0"/>
    <w:link w:val="1"/>
    <w:rsid w:val="00051640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40">
    <w:name w:val="Заголовок 4 Знак"/>
    <w:basedOn w:val="a0"/>
    <w:link w:val="4"/>
    <w:rsid w:val="00051640"/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basedOn w:val="a0"/>
    <w:link w:val="6"/>
    <w:rsid w:val="00051640"/>
    <w:rPr>
      <w:rFonts w:ascii="Calibri" w:eastAsia="Times New Roman" w:hAnsi="Calibri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051640"/>
    <w:rPr>
      <w:rFonts w:ascii="Calibri" w:eastAsia="Times New Roman" w:hAnsi="Calibri" w:cs="Times New Roman"/>
      <w:sz w:val="24"/>
      <w:szCs w:val="24"/>
      <w:lang w:eastAsia="ru-RU"/>
    </w:rPr>
  </w:style>
  <w:style w:type="paragraph" w:customStyle="1" w:styleId="Style17">
    <w:name w:val="Style17"/>
    <w:basedOn w:val="a"/>
    <w:uiPriority w:val="99"/>
    <w:rsid w:val="0005164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1">
    <w:name w:val="Font Style51"/>
    <w:basedOn w:val="a0"/>
    <w:uiPriority w:val="99"/>
    <w:rsid w:val="00051640"/>
    <w:rPr>
      <w:rFonts w:ascii="Times New Roman" w:hAnsi="Times New Roman" w:cs="Times New Roman"/>
      <w:sz w:val="22"/>
      <w:szCs w:val="22"/>
    </w:rPr>
  </w:style>
  <w:style w:type="paragraph" w:customStyle="1" w:styleId="Style3">
    <w:name w:val="Style3"/>
    <w:basedOn w:val="a"/>
    <w:uiPriority w:val="99"/>
    <w:rsid w:val="00051640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3">
    <w:name w:val="Style13"/>
    <w:basedOn w:val="a"/>
    <w:uiPriority w:val="99"/>
    <w:rsid w:val="0005164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9">
    <w:name w:val="Style19"/>
    <w:basedOn w:val="a"/>
    <w:uiPriority w:val="99"/>
    <w:rsid w:val="00051640"/>
    <w:pPr>
      <w:widowControl w:val="0"/>
      <w:autoSpaceDE w:val="0"/>
      <w:autoSpaceDN w:val="0"/>
      <w:adjustRightInd w:val="0"/>
      <w:spacing w:after="0" w:line="216" w:lineRule="exact"/>
      <w:ind w:firstLine="403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0">
    <w:name w:val="Font Style50"/>
    <w:basedOn w:val="a0"/>
    <w:uiPriority w:val="99"/>
    <w:rsid w:val="00051640"/>
    <w:rPr>
      <w:rFonts w:ascii="Times New Roman" w:hAnsi="Times New Roman" w:cs="Times New Roman"/>
      <w:i/>
      <w:iCs/>
      <w:sz w:val="22"/>
      <w:szCs w:val="22"/>
    </w:rPr>
  </w:style>
  <w:style w:type="paragraph" w:styleId="af1">
    <w:name w:val="Body Text Indent"/>
    <w:basedOn w:val="a"/>
    <w:link w:val="12"/>
    <w:uiPriority w:val="99"/>
    <w:rsid w:val="00051640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2">
    <w:name w:val="Основной текст с отступом Знак"/>
    <w:basedOn w:val="a0"/>
    <w:uiPriority w:val="99"/>
    <w:rsid w:val="00051640"/>
  </w:style>
  <w:style w:type="character" w:customStyle="1" w:styleId="12">
    <w:name w:val="Основной текст с отступом Знак1"/>
    <w:basedOn w:val="a0"/>
    <w:link w:val="af1"/>
    <w:rsid w:val="0005164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3">
    <w:name w:val="А_основной"/>
    <w:basedOn w:val="a"/>
    <w:link w:val="af4"/>
    <w:qFormat/>
    <w:rsid w:val="00051640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f4">
    <w:name w:val="А_основной Знак"/>
    <w:basedOn w:val="a0"/>
    <w:link w:val="af3"/>
    <w:rsid w:val="00051640"/>
    <w:rPr>
      <w:rFonts w:ascii="Times New Roman" w:eastAsia="Calibri" w:hAnsi="Times New Roman" w:cs="Times New Roman"/>
      <w:sz w:val="28"/>
      <w:szCs w:val="28"/>
    </w:rPr>
  </w:style>
  <w:style w:type="character" w:customStyle="1" w:styleId="FontStyle55">
    <w:name w:val="Font Style55"/>
    <w:basedOn w:val="a0"/>
    <w:uiPriority w:val="99"/>
    <w:rsid w:val="00051640"/>
    <w:rPr>
      <w:rFonts w:ascii="Segoe UI" w:hAnsi="Segoe UI" w:cs="Segoe UI"/>
      <w:sz w:val="26"/>
      <w:szCs w:val="26"/>
    </w:rPr>
  </w:style>
  <w:style w:type="paragraph" w:customStyle="1" w:styleId="Style41">
    <w:name w:val="Style41"/>
    <w:basedOn w:val="a"/>
    <w:uiPriority w:val="99"/>
    <w:rsid w:val="00051640"/>
    <w:pPr>
      <w:widowControl w:val="0"/>
      <w:autoSpaceDE w:val="0"/>
      <w:autoSpaceDN w:val="0"/>
      <w:adjustRightInd w:val="0"/>
      <w:spacing w:after="0" w:line="278" w:lineRule="exact"/>
      <w:ind w:hanging="148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1">
    <w:name w:val="Font Style11"/>
    <w:uiPriority w:val="99"/>
    <w:rsid w:val="00051640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">
    <w:name w:val="Font Style12"/>
    <w:uiPriority w:val="99"/>
    <w:rsid w:val="00051640"/>
    <w:rPr>
      <w:rFonts w:ascii="Times New Roman" w:hAnsi="Times New Roman" w:cs="Times New Roman"/>
      <w:sz w:val="18"/>
      <w:szCs w:val="18"/>
    </w:rPr>
  </w:style>
  <w:style w:type="paragraph" w:customStyle="1" w:styleId="Style5">
    <w:name w:val="Style5"/>
    <w:basedOn w:val="a"/>
    <w:uiPriority w:val="99"/>
    <w:rsid w:val="00051640"/>
    <w:pPr>
      <w:widowControl w:val="0"/>
      <w:autoSpaceDE w:val="0"/>
      <w:autoSpaceDN w:val="0"/>
      <w:adjustRightInd w:val="0"/>
      <w:spacing w:after="0" w:line="208" w:lineRule="exact"/>
    </w:pPr>
    <w:rPr>
      <w:rFonts w:ascii="Verdana" w:eastAsia="Times New Roman" w:hAnsi="Verdana" w:cs="Times New Roman"/>
      <w:sz w:val="24"/>
      <w:szCs w:val="24"/>
      <w:lang w:eastAsia="ru-RU"/>
    </w:rPr>
  </w:style>
  <w:style w:type="character" w:customStyle="1" w:styleId="FontStyle13">
    <w:name w:val="Font Style13"/>
    <w:uiPriority w:val="99"/>
    <w:rsid w:val="00051640"/>
    <w:rPr>
      <w:rFonts w:ascii="Verdana" w:hAnsi="Verdana" w:cs="Verdana"/>
      <w:b/>
      <w:bCs/>
      <w:sz w:val="26"/>
      <w:szCs w:val="26"/>
    </w:rPr>
  </w:style>
  <w:style w:type="character" w:customStyle="1" w:styleId="c0">
    <w:name w:val="c0"/>
    <w:basedOn w:val="a0"/>
    <w:rsid w:val="00051640"/>
  </w:style>
  <w:style w:type="paragraph" w:styleId="af5">
    <w:name w:val="caption"/>
    <w:basedOn w:val="a"/>
    <w:next w:val="a"/>
    <w:qFormat/>
    <w:rsid w:val="00051640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c6">
    <w:name w:val="c6"/>
    <w:basedOn w:val="a"/>
    <w:rsid w:val="000516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uiPriority w:val="99"/>
    <w:rsid w:val="00051640"/>
    <w:pPr>
      <w:widowControl w:val="0"/>
      <w:autoSpaceDE w:val="0"/>
      <w:autoSpaceDN w:val="0"/>
      <w:adjustRightInd w:val="0"/>
      <w:spacing w:after="0" w:line="204" w:lineRule="exact"/>
      <w:ind w:firstLine="168"/>
    </w:pPr>
    <w:rPr>
      <w:rFonts w:ascii="Verdana" w:eastAsia="Times New Roman" w:hAnsi="Verdana" w:cs="Times New Roman"/>
      <w:sz w:val="24"/>
      <w:szCs w:val="24"/>
      <w:lang w:eastAsia="ru-RU"/>
    </w:rPr>
  </w:style>
  <w:style w:type="character" w:customStyle="1" w:styleId="FontStyle15">
    <w:name w:val="Font Style15"/>
    <w:uiPriority w:val="99"/>
    <w:rsid w:val="00051640"/>
    <w:rPr>
      <w:rFonts w:ascii="Times New Roman" w:hAnsi="Times New Roman" w:cs="Times New Roman"/>
      <w:b/>
      <w:bCs/>
      <w:i/>
      <w:iCs/>
      <w:sz w:val="18"/>
      <w:szCs w:val="18"/>
    </w:rPr>
  </w:style>
  <w:style w:type="paragraph" w:customStyle="1" w:styleId="Style7">
    <w:name w:val="Style7"/>
    <w:basedOn w:val="a"/>
    <w:rsid w:val="00051640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character" w:customStyle="1" w:styleId="FontStyle14">
    <w:name w:val="Font Style14"/>
    <w:uiPriority w:val="99"/>
    <w:rsid w:val="00051640"/>
    <w:rPr>
      <w:rFonts w:ascii="Times New Roman" w:hAnsi="Times New Roman" w:cs="Times New Roman"/>
      <w:b/>
      <w:bCs/>
      <w:spacing w:val="-10"/>
      <w:sz w:val="14"/>
      <w:szCs w:val="14"/>
    </w:rPr>
  </w:style>
  <w:style w:type="paragraph" w:customStyle="1" w:styleId="Style2">
    <w:name w:val="Style2"/>
    <w:basedOn w:val="a"/>
    <w:uiPriority w:val="99"/>
    <w:rsid w:val="00051640"/>
    <w:pPr>
      <w:widowControl w:val="0"/>
      <w:autoSpaceDE w:val="0"/>
      <w:autoSpaceDN w:val="0"/>
      <w:adjustRightInd w:val="0"/>
      <w:spacing w:after="0" w:line="206" w:lineRule="exact"/>
      <w:jc w:val="center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1">
    <w:name w:val="Style1"/>
    <w:basedOn w:val="a"/>
    <w:uiPriority w:val="99"/>
    <w:rsid w:val="00051640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6">
    <w:name w:val="Style6"/>
    <w:basedOn w:val="a"/>
    <w:rsid w:val="00051640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character" w:customStyle="1" w:styleId="FontStyle18">
    <w:name w:val="Font Style18"/>
    <w:rsid w:val="00051640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FontStyle24">
    <w:name w:val="Font Style24"/>
    <w:rsid w:val="00051640"/>
    <w:rPr>
      <w:rFonts w:ascii="Times New Roman" w:hAnsi="Times New Roman" w:cs="Times New Roman"/>
      <w:sz w:val="16"/>
      <w:szCs w:val="16"/>
    </w:rPr>
  </w:style>
  <w:style w:type="character" w:customStyle="1" w:styleId="FontStyle30">
    <w:name w:val="Font Style30"/>
    <w:rsid w:val="00051640"/>
    <w:rPr>
      <w:rFonts w:ascii="Times New Roman" w:hAnsi="Times New Roman" w:cs="Times New Roman"/>
      <w:b/>
      <w:bCs/>
      <w:i/>
      <w:iCs/>
      <w:sz w:val="16"/>
      <w:szCs w:val="16"/>
    </w:rPr>
  </w:style>
  <w:style w:type="paragraph" w:customStyle="1" w:styleId="Style9">
    <w:name w:val="Style9"/>
    <w:basedOn w:val="a"/>
    <w:rsid w:val="0005164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6">
    <w:name w:val="Font Style16"/>
    <w:uiPriority w:val="99"/>
    <w:rsid w:val="00051640"/>
    <w:rPr>
      <w:rFonts w:ascii="Times New Roman" w:hAnsi="Times New Roman" w:cs="Times New Roman"/>
      <w:b/>
      <w:bCs/>
      <w:sz w:val="24"/>
      <w:szCs w:val="24"/>
    </w:rPr>
  </w:style>
  <w:style w:type="paragraph" w:styleId="af6">
    <w:name w:val="Normal (Web)"/>
    <w:basedOn w:val="a"/>
    <w:rsid w:val="00051640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Strong"/>
    <w:uiPriority w:val="22"/>
    <w:qFormat/>
    <w:rsid w:val="00051640"/>
    <w:rPr>
      <w:b/>
      <w:bCs/>
    </w:rPr>
  </w:style>
  <w:style w:type="character" w:customStyle="1" w:styleId="22">
    <w:name w:val="Основной текст (2)_"/>
    <w:link w:val="23"/>
    <w:rsid w:val="00051640"/>
    <w:rPr>
      <w:b/>
      <w:bCs/>
      <w:i/>
      <w:iCs/>
      <w:sz w:val="23"/>
      <w:szCs w:val="23"/>
      <w:shd w:val="clear" w:color="auto" w:fill="FFFFFF"/>
    </w:rPr>
  </w:style>
  <w:style w:type="paragraph" w:customStyle="1" w:styleId="23">
    <w:name w:val="Основной текст (2)"/>
    <w:basedOn w:val="a"/>
    <w:link w:val="22"/>
    <w:rsid w:val="00051640"/>
    <w:pPr>
      <w:shd w:val="clear" w:color="auto" w:fill="FFFFFF"/>
      <w:spacing w:after="0" w:line="230" w:lineRule="exact"/>
      <w:ind w:firstLine="280"/>
      <w:jc w:val="both"/>
    </w:pPr>
    <w:rPr>
      <w:b/>
      <w:bCs/>
      <w:i/>
      <w:iCs/>
      <w:sz w:val="23"/>
      <w:szCs w:val="23"/>
      <w:shd w:val="clear" w:color="auto" w:fill="FFFFFF"/>
    </w:rPr>
  </w:style>
  <w:style w:type="paragraph" w:customStyle="1" w:styleId="c18">
    <w:name w:val="c18"/>
    <w:basedOn w:val="a"/>
    <w:rsid w:val="000516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7">
    <w:name w:val="Font Style17"/>
    <w:uiPriority w:val="99"/>
    <w:rsid w:val="00051640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f8">
    <w:name w:val="No Spacing"/>
    <w:uiPriority w:val="1"/>
    <w:qFormat/>
    <w:rsid w:val="00051640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character" w:customStyle="1" w:styleId="FontStyle60">
    <w:name w:val="Font Style60"/>
    <w:uiPriority w:val="99"/>
    <w:rsid w:val="00051640"/>
    <w:rPr>
      <w:rFonts w:ascii="Segoe UI" w:hAnsi="Segoe UI" w:cs="Segoe UI"/>
      <w:b/>
      <w:bCs/>
      <w:sz w:val="16"/>
      <w:szCs w:val="16"/>
    </w:rPr>
  </w:style>
  <w:style w:type="paragraph" w:customStyle="1" w:styleId="Style30">
    <w:name w:val="Style30"/>
    <w:basedOn w:val="a"/>
    <w:uiPriority w:val="99"/>
    <w:rsid w:val="00051640"/>
    <w:pPr>
      <w:widowControl w:val="0"/>
      <w:autoSpaceDE w:val="0"/>
      <w:autoSpaceDN w:val="0"/>
      <w:adjustRightInd w:val="0"/>
      <w:spacing w:after="0" w:line="182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61">
    <w:name w:val="Font Style61"/>
    <w:uiPriority w:val="99"/>
    <w:rsid w:val="00051640"/>
    <w:rPr>
      <w:rFonts w:ascii="Segoe UI" w:hAnsi="Segoe UI" w:cs="Segoe UI"/>
      <w:sz w:val="16"/>
      <w:szCs w:val="16"/>
    </w:rPr>
  </w:style>
  <w:style w:type="character" w:styleId="af9">
    <w:name w:val="page number"/>
    <w:rsid w:val="00051640"/>
  </w:style>
  <w:style w:type="character" w:customStyle="1" w:styleId="41">
    <w:name w:val="Основной текст (4)_"/>
    <w:link w:val="42"/>
    <w:rsid w:val="00051640"/>
    <w:rPr>
      <w:b/>
      <w:bCs/>
      <w:shd w:val="clear" w:color="auto" w:fill="FFFFFF"/>
    </w:rPr>
  </w:style>
  <w:style w:type="paragraph" w:customStyle="1" w:styleId="42">
    <w:name w:val="Основной текст (4)"/>
    <w:basedOn w:val="a"/>
    <w:link w:val="41"/>
    <w:rsid w:val="00051640"/>
    <w:pPr>
      <w:shd w:val="clear" w:color="auto" w:fill="FFFFFF"/>
      <w:spacing w:after="0" w:line="240" w:lineRule="atLeast"/>
    </w:pPr>
    <w:rPr>
      <w:b/>
      <w:bCs/>
    </w:rPr>
  </w:style>
  <w:style w:type="character" w:customStyle="1" w:styleId="c15c14">
    <w:name w:val="c15 c14"/>
    <w:rsid w:val="00051640"/>
  </w:style>
  <w:style w:type="paragraph" w:styleId="afa">
    <w:name w:val="Subtitle"/>
    <w:basedOn w:val="a"/>
    <w:link w:val="afb"/>
    <w:qFormat/>
    <w:rsid w:val="00051640"/>
    <w:pPr>
      <w:spacing w:after="0" w:line="240" w:lineRule="auto"/>
      <w:ind w:firstLine="468"/>
      <w:jc w:val="both"/>
    </w:pPr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afb">
    <w:name w:val="Подзаголовок Знак"/>
    <w:basedOn w:val="a0"/>
    <w:link w:val="afa"/>
    <w:rsid w:val="00051640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numbering" w:customStyle="1" w:styleId="13">
    <w:name w:val="Нет списка1"/>
    <w:next w:val="a2"/>
    <w:uiPriority w:val="99"/>
    <w:semiHidden/>
    <w:unhideWhenUsed/>
    <w:rsid w:val="00557828"/>
  </w:style>
  <w:style w:type="table" w:customStyle="1" w:styleId="14">
    <w:name w:val="Сетка таблицы1"/>
    <w:basedOn w:val="a1"/>
    <w:next w:val="a3"/>
    <w:rsid w:val="005578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R2">
    <w:name w:val="FR2"/>
    <w:rsid w:val="00557828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customStyle="1" w:styleId="ParagraphStyle">
    <w:name w:val="Paragraph Style"/>
    <w:rsid w:val="00557828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Centered">
    <w:name w:val="Centered"/>
    <w:uiPriority w:val="99"/>
    <w:rsid w:val="00557828"/>
    <w:pPr>
      <w:autoSpaceDE w:val="0"/>
      <w:autoSpaceDN w:val="0"/>
      <w:adjustRightInd w:val="0"/>
      <w:spacing w:after="0" w:line="240" w:lineRule="auto"/>
      <w:jc w:val="center"/>
    </w:pPr>
    <w:rPr>
      <w:rFonts w:ascii="Arial" w:hAnsi="Arial" w:cs="Arial"/>
      <w:sz w:val="24"/>
      <w:szCs w:val="24"/>
    </w:rPr>
  </w:style>
  <w:style w:type="paragraph" w:customStyle="1" w:styleId="msolistparagraph0">
    <w:name w:val="msolistparagraph"/>
    <w:basedOn w:val="a"/>
    <w:rsid w:val="00557828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pple-converted-space">
    <w:name w:val="apple-converted-space"/>
    <w:basedOn w:val="a0"/>
    <w:rsid w:val="00557828"/>
  </w:style>
  <w:style w:type="character" w:customStyle="1" w:styleId="15">
    <w:name w:val="Просмотренная гиперссылка1"/>
    <w:basedOn w:val="a0"/>
    <w:uiPriority w:val="99"/>
    <w:semiHidden/>
    <w:unhideWhenUsed/>
    <w:rsid w:val="00557828"/>
    <w:rPr>
      <w:color w:val="800080"/>
      <w:u w:val="single"/>
    </w:rPr>
  </w:style>
  <w:style w:type="character" w:customStyle="1" w:styleId="afc">
    <w:name w:val="Символ сноски"/>
    <w:rsid w:val="00557828"/>
  </w:style>
  <w:style w:type="character" w:styleId="afd">
    <w:name w:val="Emphasis"/>
    <w:basedOn w:val="a0"/>
    <w:uiPriority w:val="20"/>
    <w:qFormat/>
    <w:rsid w:val="00557828"/>
    <w:rPr>
      <w:i/>
      <w:iCs/>
    </w:rPr>
  </w:style>
  <w:style w:type="paragraph" w:styleId="3">
    <w:name w:val="Body Text Indent 3"/>
    <w:basedOn w:val="a"/>
    <w:link w:val="30"/>
    <w:rsid w:val="00557828"/>
    <w:pPr>
      <w:spacing w:after="120" w:line="240" w:lineRule="auto"/>
      <w:ind w:left="283"/>
    </w:pPr>
    <w:rPr>
      <w:rFonts w:ascii="Times New Roman" w:eastAsia="SimSun" w:hAnsi="Times New Roman" w:cs="Times New Roman"/>
      <w:sz w:val="16"/>
      <w:szCs w:val="16"/>
      <w:lang w:eastAsia="zh-CN"/>
    </w:rPr>
  </w:style>
  <w:style w:type="character" w:customStyle="1" w:styleId="30">
    <w:name w:val="Основной текст с отступом 3 Знак"/>
    <w:basedOn w:val="a0"/>
    <w:link w:val="3"/>
    <w:rsid w:val="00557828"/>
    <w:rPr>
      <w:rFonts w:ascii="Times New Roman" w:eastAsia="SimSun" w:hAnsi="Times New Roman" w:cs="Times New Roman"/>
      <w:sz w:val="16"/>
      <w:szCs w:val="16"/>
      <w:lang w:eastAsia="zh-CN"/>
    </w:rPr>
  </w:style>
  <w:style w:type="paragraph" w:customStyle="1" w:styleId="16">
    <w:name w:val="Абзац списка1"/>
    <w:basedOn w:val="a"/>
    <w:rsid w:val="00557828"/>
    <w:pPr>
      <w:suppressAutoHyphens/>
      <w:ind w:left="720"/>
    </w:pPr>
    <w:rPr>
      <w:rFonts w:ascii="Calibri" w:eastAsia="Calibri" w:hAnsi="Calibri" w:cs="Calibri"/>
      <w:lang w:eastAsia="ar-SA"/>
    </w:rPr>
  </w:style>
  <w:style w:type="character" w:styleId="afe">
    <w:name w:val="FollowedHyperlink"/>
    <w:basedOn w:val="a0"/>
    <w:uiPriority w:val="99"/>
    <w:semiHidden/>
    <w:unhideWhenUsed/>
    <w:rsid w:val="00557828"/>
    <w:rPr>
      <w:color w:val="954F72" w:themeColor="followedHyperlink"/>
      <w:u w:val="single"/>
    </w:rPr>
  </w:style>
  <w:style w:type="numbering" w:customStyle="1" w:styleId="24">
    <w:name w:val="Нет списка2"/>
    <w:next w:val="a2"/>
    <w:uiPriority w:val="99"/>
    <w:semiHidden/>
    <w:unhideWhenUsed/>
    <w:rsid w:val="008F3D38"/>
  </w:style>
  <w:style w:type="table" w:customStyle="1" w:styleId="25">
    <w:name w:val="Сетка таблицы2"/>
    <w:basedOn w:val="a1"/>
    <w:next w:val="a3"/>
    <w:uiPriority w:val="39"/>
    <w:rsid w:val="008F3D38"/>
    <w:pPr>
      <w:spacing w:after="0" w:line="240" w:lineRule="auto"/>
    </w:pPr>
    <w:rPr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7">
    <w:name w:val="Без интервала1"/>
    <w:basedOn w:val="a"/>
    <w:link w:val="aff"/>
    <w:uiPriority w:val="1"/>
    <w:qFormat/>
    <w:rsid w:val="008F3D38"/>
    <w:pPr>
      <w:spacing w:after="0" w:line="240" w:lineRule="auto"/>
    </w:pPr>
    <w:rPr>
      <w:sz w:val="20"/>
      <w:szCs w:val="20"/>
      <w:lang w:val="en-US" w:bidi="en-US"/>
    </w:rPr>
  </w:style>
  <w:style w:type="character" w:customStyle="1" w:styleId="aff">
    <w:name w:val="Без интервала Знак"/>
    <w:basedOn w:val="a0"/>
    <w:link w:val="17"/>
    <w:uiPriority w:val="1"/>
    <w:rsid w:val="008F3D38"/>
    <w:rPr>
      <w:sz w:val="20"/>
      <w:szCs w:val="20"/>
      <w:lang w:val="en-US" w:bidi="en-US"/>
    </w:rPr>
  </w:style>
  <w:style w:type="character" w:customStyle="1" w:styleId="90">
    <w:name w:val="Основной текст (9)_"/>
    <w:basedOn w:val="a0"/>
    <w:rsid w:val="00F0508A"/>
    <w:rPr>
      <w:rFonts w:ascii="Franklin Gothic Medium" w:eastAsia="Franklin Gothic Medium" w:hAnsi="Franklin Gothic Medium" w:cs="Franklin Gothic Medium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91">
    <w:name w:val="Основной текст (9)"/>
    <w:basedOn w:val="90"/>
    <w:rsid w:val="00F0508A"/>
    <w:rPr>
      <w:rFonts w:ascii="Franklin Gothic Medium" w:eastAsia="Franklin Gothic Medium" w:hAnsi="Franklin Gothic Medium" w:cs="Franklin Gothic Medium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2FranklinGothicMedium95pt">
    <w:name w:val="Основной текст (2) + Franklin Gothic Medium;9;5 pt;Курсив"/>
    <w:basedOn w:val="22"/>
    <w:rsid w:val="00F0508A"/>
    <w:rPr>
      <w:rFonts w:ascii="Franklin Gothic Medium" w:eastAsia="Franklin Gothic Medium" w:hAnsi="Franklin Gothic Medium" w:cs="Franklin Gothic Medium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character" w:customStyle="1" w:styleId="2FranklinGothicMedium95pt0">
    <w:name w:val="Основной текст (2) + Franklin Gothic Medium;9;5 pt"/>
    <w:basedOn w:val="22"/>
    <w:rsid w:val="00F0508A"/>
    <w:rPr>
      <w:rFonts w:ascii="Franklin Gothic Medium" w:eastAsia="Franklin Gothic Medium" w:hAnsi="Franklin Gothic Medium" w:cs="Franklin Gothic Medium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character" w:customStyle="1" w:styleId="92">
    <w:name w:val="Основной текст (9) + Курсив"/>
    <w:basedOn w:val="90"/>
    <w:rsid w:val="00F0508A"/>
    <w:rPr>
      <w:rFonts w:ascii="Franklin Gothic Medium" w:eastAsia="Franklin Gothic Medium" w:hAnsi="Franklin Gothic Medium" w:cs="Franklin Gothic Medium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71">
    <w:name w:val="Основной текст (7)_"/>
    <w:basedOn w:val="a0"/>
    <w:link w:val="72"/>
    <w:rsid w:val="00F0508A"/>
    <w:rPr>
      <w:rFonts w:ascii="Franklin Gothic Medium" w:eastAsia="Franklin Gothic Medium" w:hAnsi="Franklin Gothic Medium" w:cs="Franklin Gothic Medium"/>
      <w:sz w:val="18"/>
      <w:szCs w:val="18"/>
      <w:shd w:val="clear" w:color="auto" w:fill="FFFFFF"/>
    </w:rPr>
  </w:style>
  <w:style w:type="character" w:customStyle="1" w:styleId="7Exact">
    <w:name w:val="Основной текст (7) Exact"/>
    <w:basedOn w:val="71"/>
    <w:rsid w:val="00F0508A"/>
    <w:rPr>
      <w:rFonts w:ascii="Franklin Gothic Medium" w:eastAsia="Franklin Gothic Medium" w:hAnsi="Franklin Gothic Medium" w:cs="Franklin Gothic Medium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2FranklinGothicMedium9pt">
    <w:name w:val="Основной текст (2) + Franklin Gothic Medium;9 pt"/>
    <w:basedOn w:val="22"/>
    <w:rsid w:val="00F0508A"/>
    <w:rPr>
      <w:rFonts w:ascii="Franklin Gothic Medium" w:eastAsia="Franklin Gothic Medium" w:hAnsi="Franklin Gothic Medium" w:cs="Franklin Gothic Medium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paragraph" w:customStyle="1" w:styleId="72">
    <w:name w:val="Основной текст (7)"/>
    <w:basedOn w:val="a"/>
    <w:link w:val="71"/>
    <w:rsid w:val="00F0508A"/>
    <w:pPr>
      <w:widowControl w:val="0"/>
      <w:shd w:val="clear" w:color="auto" w:fill="FFFFFF"/>
      <w:spacing w:before="240" w:after="60" w:line="0" w:lineRule="atLeast"/>
    </w:pPr>
    <w:rPr>
      <w:rFonts w:ascii="Franklin Gothic Medium" w:eastAsia="Franklin Gothic Medium" w:hAnsi="Franklin Gothic Medium" w:cs="Franklin Gothic Medium"/>
      <w:sz w:val="18"/>
      <w:szCs w:val="18"/>
    </w:rPr>
  </w:style>
  <w:style w:type="character" w:styleId="aff0">
    <w:name w:val="Placeholder Text"/>
    <w:basedOn w:val="a0"/>
    <w:uiPriority w:val="99"/>
    <w:semiHidden/>
    <w:rsid w:val="00F0508A"/>
    <w:rPr>
      <w:color w:val="808080"/>
    </w:rPr>
  </w:style>
  <w:style w:type="character" w:customStyle="1" w:styleId="aff1">
    <w:name w:val="Основной текст + Полужирный"/>
    <w:rsid w:val="004C2194"/>
    <w:rPr>
      <w:rFonts w:ascii="Times New Roman" w:hAnsi="Times New Roman" w:cs="Times New Roman"/>
      <w:b/>
      <w:bCs/>
      <w:spacing w:val="0"/>
      <w:sz w:val="22"/>
      <w:szCs w:val="22"/>
    </w:rPr>
  </w:style>
  <w:style w:type="paragraph" w:customStyle="1" w:styleId="110">
    <w:name w:val="Основной текст11"/>
    <w:basedOn w:val="a"/>
    <w:rsid w:val="004C2194"/>
    <w:pPr>
      <w:widowControl w:val="0"/>
      <w:shd w:val="clear" w:color="auto" w:fill="FFFFFF"/>
      <w:spacing w:after="0" w:line="230" w:lineRule="exact"/>
      <w:ind w:hanging="220"/>
      <w:jc w:val="center"/>
    </w:pPr>
    <w:rPr>
      <w:rFonts w:ascii="Times New Roman" w:eastAsia="Times New Roman" w:hAnsi="Times New Roman" w:cs="Times New Roman"/>
      <w:sz w:val="19"/>
      <w:szCs w:val="19"/>
    </w:rPr>
  </w:style>
  <w:style w:type="character" w:customStyle="1" w:styleId="a9">
    <w:name w:val="Абзац списка Знак"/>
    <w:link w:val="a8"/>
    <w:locked/>
    <w:rsid w:val="004B699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45E3"/>
    <w:pPr>
      <w:spacing w:after="200" w:line="276" w:lineRule="auto"/>
    </w:pPr>
  </w:style>
  <w:style w:type="paragraph" w:styleId="1">
    <w:name w:val="heading 1"/>
    <w:basedOn w:val="a"/>
    <w:next w:val="a"/>
    <w:link w:val="10"/>
    <w:qFormat/>
    <w:rsid w:val="00051640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4">
    <w:name w:val="heading 4"/>
    <w:basedOn w:val="a"/>
    <w:next w:val="a"/>
    <w:link w:val="40"/>
    <w:qFormat/>
    <w:rsid w:val="00051640"/>
    <w:pPr>
      <w:keepNext/>
      <w:spacing w:before="240" w:after="60" w:line="240" w:lineRule="auto"/>
      <w:outlineLvl w:val="3"/>
    </w:pPr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paragraph" w:styleId="6">
    <w:name w:val="heading 6"/>
    <w:basedOn w:val="a"/>
    <w:next w:val="a"/>
    <w:link w:val="60"/>
    <w:qFormat/>
    <w:rsid w:val="00051640"/>
    <w:pPr>
      <w:spacing w:before="240" w:after="60" w:line="240" w:lineRule="auto"/>
      <w:outlineLvl w:val="5"/>
    </w:pPr>
    <w:rPr>
      <w:rFonts w:ascii="Calibri" w:eastAsia="Times New Roman" w:hAnsi="Calibri" w:cs="Times New Roman"/>
      <w:b/>
      <w:bCs/>
      <w:lang w:eastAsia="ru-RU"/>
    </w:rPr>
  </w:style>
  <w:style w:type="paragraph" w:styleId="7">
    <w:name w:val="heading 7"/>
    <w:basedOn w:val="a"/>
    <w:next w:val="a"/>
    <w:link w:val="70"/>
    <w:qFormat/>
    <w:rsid w:val="00051640"/>
    <w:pPr>
      <w:spacing w:before="240" w:after="60" w:line="240" w:lineRule="auto"/>
      <w:outlineLvl w:val="6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90CE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C170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C17070"/>
  </w:style>
  <w:style w:type="paragraph" w:styleId="a6">
    <w:name w:val="footer"/>
    <w:basedOn w:val="a"/>
    <w:link w:val="a7"/>
    <w:uiPriority w:val="99"/>
    <w:unhideWhenUsed/>
    <w:rsid w:val="00C170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C17070"/>
  </w:style>
  <w:style w:type="paragraph" w:customStyle="1" w:styleId="c3">
    <w:name w:val="c3"/>
    <w:basedOn w:val="a"/>
    <w:rsid w:val="001517E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2">
    <w:name w:val="c12"/>
    <w:basedOn w:val="a0"/>
    <w:rsid w:val="001517E8"/>
  </w:style>
  <w:style w:type="character" w:customStyle="1" w:styleId="c2">
    <w:name w:val="c2"/>
    <w:basedOn w:val="a0"/>
    <w:rsid w:val="001517E8"/>
  </w:style>
  <w:style w:type="paragraph" w:styleId="2">
    <w:name w:val="Body Text Indent 2"/>
    <w:basedOn w:val="a"/>
    <w:link w:val="20"/>
    <w:rsid w:val="001517E8"/>
    <w:pPr>
      <w:spacing w:after="0" w:line="240" w:lineRule="auto"/>
      <w:ind w:firstLine="706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1517E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8">
    <w:name w:val="List Paragraph"/>
    <w:basedOn w:val="a"/>
    <w:link w:val="a9"/>
    <w:qFormat/>
    <w:rsid w:val="001517E8"/>
    <w:pPr>
      <w:ind w:left="720"/>
      <w:contextualSpacing/>
    </w:pPr>
  </w:style>
  <w:style w:type="paragraph" w:styleId="aa">
    <w:name w:val="Title"/>
    <w:basedOn w:val="a"/>
    <w:link w:val="ab"/>
    <w:qFormat/>
    <w:rsid w:val="001517E8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b">
    <w:name w:val="Название Знак"/>
    <w:basedOn w:val="a0"/>
    <w:link w:val="aa"/>
    <w:rsid w:val="001517E8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c">
    <w:name w:val="Body Text"/>
    <w:basedOn w:val="a"/>
    <w:link w:val="ad"/>
    <w:unhideWhenUsed/>
    <w:rsid w:val="001517E8"/>
    <w:pPr>
      <w:spacing w:after="120"/>
    </w:pPr>
  </w:style>
  <w:style w:type="character" w:customStyle="1" w:styleId="ad">
    <w:name w:val="Основной текст Знак"/>
    <w:basedOn w:val="a0"/>
    <w:link w:val="ac"/>
    <w:rsid w:val="001517E8"/>
  </w:style>
  <w:style w:type="character" w:customStyle="1" w:styleId="11">
    <w:name w:val="Основной текст Знак1"/>
    <w:basedOn w:val="a0"/>
    <w:link w:val="21"/>
    <w:uiPriority w:val="99"/>
    <w:locked/>
    <w:rsid w:val="001517E8"/>
    <w:rPr>
      <w:rFonts w:ascii="Times New Roman" w:hAnsi="Times New Roman" w:cs="Times New Roman"/>
      <w:b/>
      <w:bCs/>
      <w:sz w:val="39"/>
      <w:szCs w:val="39"/>
      <w:shd w:val="clear" w:color="auto" w:fill="FFFFFF"/>
    </w:rPr>
  </w:style>
  <w:style w:type="paragraph" w:customStyle="1" w:styleId="21">
    <w:name w:val="Заголовок №2"/>
    <w:basedOn w:val="a"/>
    <w:link w:val="11"/>
    <w:uiPriority w:val="99"/>
    <w:rsid w:val="001517E8"/>
    <w:pPr>
      <w:widowControl w:val="0"/>
      <w:shd w:val="clear" w:color="auto" w:fill="FFFFFF"/>
      <w:spacing w:before="1320" w:after="1020" w:line="240" w:lineRule="atLeast"/>
      <w:jc w:val="center"/>
      <w:outlineLvl w:val="1"/>
    </w:pPr>
    <w:rPr>
      <w:rFonts w:ascii="Times New Roman" w:hAnsi="Times New Roman" w:cs="Times New Roman"/>
      <w:b/>
      <w:bCs/>
      <w:sz w:val="39"/>
      <w:szCs w:val="39"/>
    </w:rPr>
  </w:style>
  <w:style w:type="character" w:styleId="ae">
    <w:name w:val="Hyperlink"/>
    <w:basedOn w:val="a0"/>
    <w:unhideWhenUsed/>
    <w:rsid w:val="001517E8"/>
    <w:rPr>
      <w:color w:val="0000FF"/>
      <w:u w:val="single"/>
    </w:rPr>
  </w:style>
  <w:style w:type="character" w:customStyle="1" w:styleId="count3">
    <w:name w:val="count3"/>
    <w:basedOn w:val="a0"/>
    <w:rsid w:val="001517E8"/>
  </w:style>
  <w:style w:type="character" w:customStyle="1" w:styleId="FranklinGothicMedium7">
    <w:name w:val="Основной текст + Franklin Gothic Medium7"/>
    <w:aliases w:val="94,5 pt7"/>
    <w:basedOn w:val="11"/>
    <w:uiPriority w:val="99"/>
    <w:rsid w:val="001517E8"/>
    <w:rPr>
      <w:rFonts w:ascii="Franklin Gothic Medium" w:eastAsiaTheme="minorEastAsia" w:hAnsi="Franklin Gothic Medium" w:cs="Franklin Gothic Medium"/>
      <w:b/>
      <w:bCs/>
      <w:i/>
      <w:iCs/>
      <w:sz w:val="19"/>
      <w:szCs w:val="19"/>
      <w:shd w:val="clear" w:color="auto" w:fill="FFFFFF"/>
      <w:lang w:eastAsia="ru-RU"/>
    </w:rPr>
  </w:style>
  <w:style w:type="character" w:customStyle="1" w:styleId="10pt2">
    <w:name w:val="Основной текст + 10 pt2"/>
    <w:aliases w:val="Полужирный6,Курсив10,Интервал 0 pt2"/>
    <w:basedOn w:val="11"/>
    <w:uiPriority w:val="99"/>
    <w:rsid w:val="001517E8"/>
    <w:rPr>
      <w:rFonts w:ascii="Times New Roman" w:eastAsiaTheme="minorEastAsia" w:hAnsi="Times New Roman" w:cs="Times New Roman"/>
      <w:b/>
      <w:bCs/>
      <w:i/>
      <w:iCs/>
      <w:spacing w:val="10"/>
      <w:sz w:val="20"/>
      <w:szCs w:val="20"/>
      <w:shd w:val="clear" w:color="auto" w:fill="FFFFFF"/>
      <w:lang w:eastAsia="ru-RU"/>
    </w:rPr>
  </w:style>
  <w:style w:type="character" w:customStyle="1" w:styleId="9">
    <w:name w:val="Основной текст + Полужирный9"/>
    <w:aliases w:val="Курсив14"/>
    <w:basedOn w:val="11"/>
    <w:uiPriority w:val="99"/>
    <w:rsid w:val="001517E8"/>
    <w:rPr>
      <w:rFonts w:ascii="Times New Roman" w:eastAsiaTheme="minorEastAsia" w:hAnsi="Times New Roman" w:cs="Times New Roman"/>
      <w:b/>
      <w:bCs/>
      <w:i/>
      <w:iCs/>
      <w:sz w:val="21"/>
      <w:szCs w:val="21"/>
      <w:shd w:val="clear" w:color="auto" w:fill="FFFFFF"/>
      <w:lang w:eastAsia="ru-RU"/>
    </w:rPr>
  </w:style>
  <w:style w:type="paragraph" w:styleId="af">
    <w:name w:val="Balloon Text"/>
    <w:basedOn w:val="a"/>
    <w:link w:val="af0"/>
    <w:uiPriority w:val="99"/>
    <w:unhideWhenUsed/>
    <w:rsid w:val="001517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rsid w:val="001517E8"/>
    <w:rPr>
      <w:rFonts w:ascii="Tahoma" w:hAnsi="Tahoma" w:cs="Tahoma"/>
      <w:sz w:val="16"/>
      <w:szCs w:val="16"/>
    </w:rPr>
  </w:style>
  <w:style w:type="character" w:customStyle="1" w:styleId="c7">
    <w:name w:val="c7"/>
    <w:basedOn w:val="a0"/>
    <w:rsid w:val="00837CE6"/>
  </w:style>
  <w:style w:type="character" w:customStyle="1" w:styleId="c1">
    <w:name w:val="c1"/>
    <w:basedOn w:val="a0"/>
    <w:rsid w:val="00837CE6"/>
  </w:style>
  <w:style w:type="character" w:customStyle="1" w:styleId="10">
    <w:name w:val="Заголовок 1 Знак"/>
    <w:basedOn w:val="a0"/>
    <w:link w:val="1"/>
    <w:rsid w:val="00051640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40">
    <w:name w:val="Заголовок 4 Знак"/>
    <w:basedOn w:val="a0"/>
    <w:link w:val="4"/>
    <w:rsid w:val="00051640"/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basedOn w:val="a0"/>
    <w:link w:val="6"/>
    <w:rsid w:val="00051640"/>
    <w:rPr>
      <w:rFonts w:ascii="Calibri" w:eastAsia="Times New Roman" w:hAnsi="Calibri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051640"/>
    <w:rPr>
      <w:rFonts w:ascii="Calibri" w:eastAsia="Times New Roman" w:hAnsi="Calibri" w:cs="Times New Roman"/>
      <w:sz w:val="24"/>
      <w:szCs w:val="24"/>
      <w:lang w:eastAsia="ru-RU"/>
    </w:rPr>
  </w:style>
  <w:style w:type="paragraph" w:customStyle="1" w:styleId="Style17">
    <w:name w:val="Style17"/>
    <w:basedOn w:val="a"/>
    <w:uiPriority w:val="99"/>
    <w:rsid w:val="0005164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1">
    <w:name w:val="Font Style51"/>
    <w:basedOn w:val="a0"/>
    <w:uiPriority w:val="99"/>
    <w:rsid w:val="00051640"/>
    <w:rPr>
      <w:rFonts w:ascii="Times New Roman" w:hAnsi="Times New Roman" w:cs="Times New Roman"/>
      <w:sz w:val="22"/>
      <w:szCs w:val="22"/>
    </w:rPr>
  </w:style>
  <w:style w:type="paragraph" w:customStyle="1" w:styleId="Style3">
    <w:name w:val="Style3"/>
    <w:basedOn w:val="a"/>
    <w:uiPriority w:val="99"/>
    <w:rsid w:val="00051640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3">
    <w:name w:val="Style13"/>
    <w:basedOn w:val="a"/>
    <w:uiPriority w:val="99"/>
    <w:rsid w:val="0005164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9">
    <w:name w:val="Style19"/>
    <w:basedOn w:val="a"/>
    <w:uiPriority w:val="99"/>
    <w:rsid w:val="00051640"/>
    <w:pPr>
      <w:widowControl w:val="0"/>
      <w:autoSpaceDE w:val="0"/>
      <w:autoSpaceDN w:val="0"/>
      <w:adjustRightInd w:val="0"/>
      <w:spacing w:after="0" w:line="216" w:lineRule="exact"/>
      <w:ind w:firstLine="403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0">
    <w:name w:val="Font Style50"/>
    <w:basedOn w:val="a0"/>
    <w:uiPriority w:val="99"/>
    <w:rsid w:val="00051640"/>
    <w:rPr>
      <w:rFonts w:ascii="Times New Roman" w:hAnsi="Times New Roman" w:cs="Times New Roman"/>
      <w:i/>
      <w:iCs/>
      <w:sz w:val="22"/>
      <w:szCs w:val="22"/>
    </w:rPr>
  </w:style>
  <w:style w:type="paragraph" w:styleId="af1">
    <w:name w:val="Body Text Indent"/>
    <w:basedOn w:val="a"/>
    <w:link w:val="12"/>
    <w:uiPriority w:val="99"/>
    <w:rsid w:val="00051640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2">
    <w:name w:val="Основной текст с отступом Знак"/>
    <w:basedOn w:val="a0"/>
    <w:uiPriority w:val="99"/>
    <w:rsid w:val="00051640"/>
  </w:style>
  <w:style w:type="character" w:customStyle="1" w:styleId="12">
    <w:name w:val="Основной текст с отступом Знак1"/>
    <w:basedOn w:val="a0"/>
    <w:link w:val="af1"/>
    <w:rsid w:val="0005164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3">
    <w:name w:val="А_основной"/>
    <w:basedOn w:val="a"/>
    <w:link w:val="af4"/>
    <w:qFormat/>
    <w:rsid w:val="00051640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f4">
    <w:name w:val="А_основной Знак"/>
    <w:basedOn w:val="a0"/>
    <w:link w:val="af3"/>
    <w:rsid w:val="00051640"/>
    <w:rPr>
      <w:rFonts w:ascii="Times New Roman" w:eastAsia="Calibri" w:hAnsi="Times New Roman" w:cs="Times New Roman"/>
      <w:sz w:val="28"/>
      <w:szCs w:val="28"/>
    </w:rPr>
  </w:style>
  <w:style w:type="character" w:customStyle="1" w:styleId="FontStyle55">
    <w:name w:val="Font Style55"/>
    <w:basedOn w:val="a0"/>
    <w:uiPriority w:val="99"/>
    <w:rsid w:val="00051640"/>
    <w:rPr>
      <w:rFonts w:ascii="Segoe UI" w:hAnsi="Segoe UI" w:cs="Segoe UI"/>
      <w:sz w:val="26"/>
      <w:szCs w:val="26"/>
    </w:rPr>
  </w:style>
  <w:style w:type="paragraph" w:customStyle="1" w:styleId="Style41">
    <w:name w:val="Style41"/>
    <w:basedOn w:val="a"/>
    <w:uiPriority w:val="99"/>
    <w:rsid w:val="00051640"/>
    <w:pPr>
      <w:widowControl w:val="0"/>
      <w:autoSpaceDE w:val="0"/>
      <w:autoSpaceDN w:val="0"/>
      <w:adjustRightInd w:val="0"/>
      <w:spacing w:after="0" w:line="278" w:lineRule="exact"/>
      <w:ind w:hanging="148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1">
    <w:name w:val="Font Style11"/>
    <w:uiPriority w:val="99"/>
    <w:rsid w:val="00051640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">
    <w:name w:val="Font Style12"/>
    <w:uiPriority w:val="99"/>
    <w:rsid w:val="00051640"/>
    <w:rPr>
      <w:rFonts w:ascii="Times New Roman" w:hAnsi="Times New Roman" w:cs="Times New Roman"/>
      <w:sz w:val="18"/>
      <w:szCs w:val="18"/>
    </w:rPr>
  </w:style>
  <w:style w:type="paragraph" w:customStyle="1" w:styleId="Style5">
    <w:name w:val="Style5"/>
    <w:basedOn w:val="a"/>
    <w:uiPriority w:val="99"/>
    <w:rsid w:val="00051640"/>
    <w:pPr>
      <w:widowControl w:val="0"/>
      <w:autoSpaceDE w:val="0"/>
      <w:autoSpaceDN w:val="0"/>
      <w:adjustRightInd w:val="0"/>
      <w:spacing w:after="0" w:line="208" w:lineRule="exact"/>
    </w:pPr>
    <w:rPr>
      <w:rFonts w:ascii="Verdana" w:eastAsia="Times New Roman" w:hAnsi="Verdana" w:cs="Times New Roman"/>
      <w:sz w:val="24"/>
      <w:szCs w:val="24"/>
      <w:lang w:eastAsia="ru-RU"/>
    </w:rPr>
  </w:style>
  <w:style w:type="character" w:customStyle="1" w:styleId="FontStyle13">
    <w:name w:val="Font Style13"/>
    <w:uiPriority w:val="99"/>
    <w:rsid w:val="00051640"/>
    <w:rPr>
      <w:rFonts w:ascii="Verdana" w:hAnsi="Verdana" w:cs="Verdana"/>
      <w:b/>
      <w:bCs/>
      <w:sz w:val="26"/>
      <w:szCs w:val="26"/>
    </w:rPr>
  </w:style>
  <w:style w:type="character" w:customStyle="1" w:styleId="c0">
    <w:name w:val="c0"/>
    <w:basedOn w:val="a0"/>
    <w:rsid w:val="00051640"/>
  </w:style>
  <w:style w:type="paragraph" w:styleId="af5">
    <w:name w:val="caption"/>
    <w:basedOn w:val="a"/>
    <w:next w:val="a"/>
    <w:qFormat/>
    <w:rsid w:val="00051640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c6">
    <w:name w:val="c6"/>
    <w:basedOn w:val="a"/>
    <w:rsid w:val="000516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uiPriority w:val="99"/>
    <w:rsid w:val="00051640"/>
    <w:pPr>
      <w:widowControl w:val="0"/>
      <w:autoSpaceDE w:val="0"/>
      <w:autoSpaceDN w:val="0"/>
      <w:adjustRightInd w:val="0"/>
      <w:spacing w:after="0" w:line="204" w:lineRule="exact"/>
      <w:ind w:firstLine="168"/>
    </w:pPr>
    <w:rPr>
      <w:rFonts w:ascii="Verdana" w:eastAsia="Times New Roman" w:hAnsi="Verdana" w:cs="Times New Roman"/>
      <w:sz w:val="24"/>
      <w:szCs w:val="24"/>
      <w:lang w:eastAsia="ru-RU"/>
    </w:rPr>
  </w:style>
  <w:style w:type="character" w:customStyle="1" w:styleId="FontStyle15">
    <w:name w:val="Font Style15"/>
    <w:uiPriority w:val="99"/>
    <w:rsid w:val="00051640"/>
    <w:rPr>
      <w:rFonts w:ascii="Times New Roman" w:hAnsi="Times New Roman" w:cs="Times New Roman"/>
      <w:b/>
      <w:bCs/>
      <w:i/>
      <w:iCs/>
      <w:sz w:val="18"/>
      <w:szCs w:val="18"/>
    </w:rPr>
  </w:style>
  <w:style w:type="paragraph" w:customStyle="1" w:styleId="Style7">
    <w:name w:val="Style7"/>
    <w:basedOn w:val="a"/>
    <w:rsid w:val="00051640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character" w:customStyle="1" w:styleId="FontStyle14">
    <w:name w:val="Font Style14"/>
    <w:uiPriority w:val="99"/>
    <w:rsid w:val="00051640"/>
    <w:rPr>
      <w:rFonts w:ascii="Times New Roman" w:hAnsi="Times New Roman" w:cs="Times New Roman"/>
      <w:b/>
      <w:bCs/>
      <w:spacing w:val="-10"/>
      <w:sz w:val="14"/>
      <w:szCs w:val="14"/>
    </w:rPr>
  </w:style>
  <w:style w:type="paragraph" w:customStyle="1" w:styleId="Style2">
    <w:name w:val="Style2"/>
    <w:basedOn w:val="a"/>
    <w:uiPriority w:val="99"/>
    <w:rsid w:val="00051640"/>
    <w:pPr>
      <w:widowControl w:val="0"/>
      <w:autoSpaceDE w:val="0"/>
      <w:autoSpaceDN w:val="0"/>
      <w:adjustRightInd w:val="0"/>
      <w:spacing w:after="0" w:line="206" w:lineRule="exact"/>
      <w:jc w:val="center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1">
    <w:name w:val="Style1"/>
    <w:basedOn w:val="a"/>
    <w:uiPriority w:val="99"/>
    <w:rsid w:val="00051640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6">
    <w:name w:val="Style6"/>
    <w:basedOn w:val="a"/>
    <w:rsid w:val="00051640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character" w:customStyle="1" w:styleId="FontStyle18">
    <w:name w:val="Font Style18"/>
    <w:rsid w:val="00051640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FontStyle24">
    <w:name w:val="Font Style24"/>
    <w:rsid w:val="00051640"/>
    <w:rPr>
      <w:rFonts w:ascii="Times New Roman" w:hAnsi="Times New Roman" w:cs="Times New Roman"/>
      <w:sz w:val="16"/>
      <w:szCs w:val="16"/>
    </w:rPr>
  </w:style>
  <w:style w:type="character" w:customStyle="1" w:styleId="FontStyle30">
    <w:name w:val="Font Style30"/>
    <w:rsid w:val="00051640"/>
    <w:rPr>
      <w:rFonts w:ascii="Times New Roman" w:hAnsi="Times New Roman" w:cs="Times New Roman"/>
      <w:b/>
      <w:bCs/>
      <w:i/>
      <w:iCs/>
      <w:sz w:val="16"/>
      <w:szCs w:val="16"/>
    </w:rPr>
  </w:style>
  <w:style w:type="paragraph" w:customStyle="1" w:styleId="Style9">
    <w:name w:val="Style9"/>
    <w:basedOn w:val="a"/>
    <w:rsid w:val="0005164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6">
    <w:name w:val="Font Style16"/>
    <w:uiPriority w:val="99"/>
    <w:rsid w:val="00051640"/>
    <w:rPr>
      <w:rFonts w:ascii="Times New Roman" w:hAnsi="Times New Roman" w:cs="Times New Roman"/>
      <w:b/>
      <w:bCs/>
      <w:sz w:val="24"/>
      <w:szCs w:val="24"/>
    </w:rPr>
  </w:style>
  <w:style w:type="paragraph" w:styleId="af6">
    <w:name w:val="Normal (Web)"/>
    <w:basedOn w:val="a"/>
    <w:rsid w:val="00051640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Strong"/>
    <w:uiPriority w:val="22"/>
    <w:qFormat/>
    <w:rsid w:val="00051640"/>
    <w:rPr>
      <w:b/>
      <w:bCs/>
    </w:rPr>
  </w:style>
  <w:style w:type="character" w:customStyle="1" w:styleId="22">
    <w:name w:val="Основной текст (2)_"/>
    <w:link w:val="23"/>
    <w:rsid w:val="00051640"/>
    <w:rPr>
      <w:b/>
      <w:bCs/>
      <w:i/>
      <w:iCs/>
      <w:sz w:val="23"/>
      <w:szCs w:val="23"/>
      <w:shd w:val="clear" w:color="auto" w:fill="FFFFFF"/>
    </w:rPr>
  </w:style>
  <w:style w:type="paragraph" w:customStyle="1" w:styleId="23">
    <w:name w:val="Основной текст (2)"/>
    <w:basedOn w:val="a"/>
    <w:link w:val="22"/>
    <w:rsid w:val="00051640"/>
    <w:pPr>
      <w:shd w:val="clear" w:color="auto" w:fill="FFFFFF"/>
      <w:spacing w:after="0" w:line="230" w:lineRule="exact"/>
      <w:ind w:firstLine="280"/>
      <w:jc w:val="both"/>
    </w:pPr>
    <w:rPr>
      <w:b/>
      <w:bCs/>
      <w:i/>
      <w:iCs/>
      <w:sz w:val="23"/>
      <w:szCs w:val="23"/>
      <w:shd w:val="clear" w:color="auto" w:fill="FFFFFF"/>
    </w:rPr>
  </w:style>
  <w:style w:type="paragraph" w:customStyle="1" w:styleId="c18">
    <w:name w:val="c18"/>
    <w:basedOn w:val="a"/>
    <w:rsid w:val="000516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7">
    <w:name w:val="Font Style17"/>
    <w:uiPriority w:val="99"/>
    <w:rsid w:val="00051640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f8">
    <w:name w:val="No Spacing"/>
    <w:uiPriority w:val="1"/>
    <w:qFormat/>
    <w:rsid w:val="00051640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character" w:customStyle="1" w:styleId="FontStyle60">
    <w:name w:val="Font Style60"/>
    <w:uiPriority w:val="99"/>
    <w:rsid w:val="00051640"/>
    <w:rPr>
      <w:rFonts w:ascii="Segoe UI" w:hAnsi="Segoe UI" w:cs="Segoe UI"/>
      <w:b/>
      <w:bCs/>
      <w:sz w:val="16"/>
      <w:szCs w:val="16"/>
    </w:rPr>
  </w:style>
  <w:style w:type="paragraph" w:customStyle="1" w:styleId="Style30">
    <w:name w:val="Style30"/>
    <w:basedOn w:val="a"/>
    <w:uiPriority w:val="99"/>
    <w:rsid w:val="00051640"/>
    <w:pPr>
      <w:widowControl w:val="0"/>
      <w:autoSpaceDE w:val="0"/>
      <w:autoSpaceDN w:val="0"/>
      <w:adjustRightInd w:val="0"/>
      <w:spacing w:after="0" w:line="182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61">
    <w:name w:val="Font Style61"/>
    <w:uiPriority w:val="99"/>
    <w:rsid w:val="00051640"/>
    <w:rPr>
      <w:rFonts w:ascii="Segoe UI" w:hAnsi="Segoe UI" w:cs="Segoe UI"/>
      <w:sz w:val="16"/>
      <w:szCs w:val="16"/>
    </w:rPr>
  </w:style>
  <w:style w:type="character" w:styleId="af9">
    <w:name w:val="page number"/>
    <w:rsid w:val="00051640"/>
  </w:style>
  <w:style w:type="character" w:customStyle="1" w:styleId="41">
    <w:name w:val="Основной текст (4)_"/>
    <w:link w:val="42"/>
    <w:rsid w:val="00051640"/>
    <w:rPr>
      <w:b/>
      <w:bCs/>
      <w:shd w:val="clear" w:color="auto" w:fill="FFFFFF"/>
    </w:rPr>
  </w:style>
  <w:style w:type="paragraph" w:customStyle="1" w:styleId="42">
    <w:name w:val="Основной текст (4)"/>
    <w:basedOn w:val="a"/>
    <w:link w:val="41"/>
    <w:rsid w:val="00051640"/>
    <w:pPr>
      <w:shd w:val="clear" w:color="auto" w:fill="FFFFFF"/>
      <w:spacing w:after="0" w:line="240" w:lineRule="atLeast"/>
    </w:pPr>
    <w:rPr>
      <w:b/>
      <w:bCs/>
    </w:rPr>
  </w:style>
  <w:style w:type="character" w:customStyle="1" w:styleId="c15c14">
    <w:name w:val="c15 c14"/>
    <w:rsid w:val="00051640"/>
  </w:style>
  <w:style w:type="paragraph" w:styleId="afa">
    <w:name w:val="Subtitle"/>
    <w:basedOn w:val="a"/>
    <w:link w:val="afb"/>
    <w:qFormat/>
    <w:rsid w:val="00051640"/>
    <w:pPr>
      <w:spacing w:after="0" w:line="240" w:lineRule="auto"/>
      <w:ind w:firstLine="468"/>
      <w:jc w:val="both"/>
    </w:pPr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afb">
    <w:name w:val="Подзаголовок Знак"/>
    <w:basedOn w:val="a0"/>
    <w:link w:val="afa"/>
    <w:rsid w:val="00051640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numbering" w:customStyle="1" w:styleId="13">
    <w:name w:val="Нет списка1"/>
    <w:next w:val="a2"/>
    <w:uiPriority w:val="99"/>
    <w:semiHidden/>
    <w:unhideWhenUsed/>
    <w:rsid w:val="00557828"/>
  </w:style>
  <w:style w:type="table" w:customStyle="1" w:styleId="14">
    <w:name w:val="Сетка таблицы1"/>
    <w:basedOn w:val="a1"/>
    <w:next w:val="a3"/>
    <w:rsid w:val="005578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R2">
    <w:name w:val="FR2"/>
    <w:rsid w:val="00557828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customStyle="1" w:styleId="ParagraphStyle">
    <w:name w:val="Paragraph Style"/>
    <w:rsid w:val="00557828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Centered">
    <w:name w:val="Centered"/>
    <w:uiPriority w:val="99"/>
    <w:rsid w:val="00557828"/>
    <w:pPr>
      <w:autoSpaceDE w:val="0"/>
      <w:autoSpaceDN w:val="0"/>
      <w:adjustRightInd w:val="0"/>
      <w:spacing w:after="0" w:line="240" w:lineRule="auto"/>
      <w:jc w:val="center"/>
    </w:pPr>
    <w:rPr>
      <w:rFonts w:ascii="Arial" w:hAnsi="Arial" w:cs="Arial"/>
      <w:sz w:val="24"/>
      <w:szCs w:val="24"/>
    </w:rPr>
  </w:style>
  <w:style w:type="paragraph" w:customStyle="1" w:styleId="msolistparagraph0">
    <w:name w:val="msolistparagraph"/>
    <w:basedOn w:val="a"/>
    <w:rsid w:val="00557828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pple-converted-space">
    <w:name w:val="apple-converted-space"/>
    <w:basedOn w:val="a0"/>
    <w:rsid w:val="00557828"/>
  </w:style>
  <w:style w:type="character" w:customStyle="1" w:styleId="15">
    <w:name w:val="Просмотренная гиперссылка1"/>
    <w:basedOn w:val="a0"/>
    <w:uiPriority w:val="99"/>
    <w:semiHidden/>
    <w:unhideWhenUsed/>
    <w:rsid w:val="00557828"/>
    <w:rPr>
      <w:color w:val="800080"/>
      <w:u w:val="single"/>
    </w:rPr>
  </w:style>
  <w:style w:type="character" w:customStyle="1" w:styleId="afc">
    <w:name w:val="Символ сноски"/>
    <w:rsid w:val="00557828"/>
  </w:style>
  <w:style w:type="character" w:styleId="afd">
    <w:name w:val="Emphasis"/>
    <w:basedOn w:val="a0"/>
    <w:uiPriority w:val="20"/>
    <w:qFormat/>
    <w:rsid w:val="00557828"/>
    <w:rPr>
      <w:i/>
      <w:iCs/>
    </w:rPr>
  </w:style>
  <w:style w:type="paragraph" w:styleId="3">
    <w:name w:val="Body Text Indent 3"/>
    <w:basedOn w:val="a"/>
    <w:link w:val="30"/>
    <w:rsid w:val="00557828"/>
    <w:pPr>
      <w:spacing w:after="120" w:line="240" w:lineRule="auto"/>
      <w:ind w:left="283"/>
    </w:pPr>
    <w:rPr>
      <w:rFonts w:ascii="Times New Roman" w:eastAsia="SimSun" w:hAnsi="Times New Roman" w:cs="Times New Roman"/>
      <w:sz w:val="16"/>
      <w:szCs w:val="16"/>
      <w:lang w:eastAsia="zh-CN"/>
    </w:rPr>
  </w:style>
  <w:style w:type="character" w:customStyle="1" w:styleId="30">
    <w:name w:val="Основной текст с отступом 3 Знак"/>
    <w:basedOn w:val="a0"/>
    <w:link w:val="3"/>
    <w:rsid w:val="00557828"/>
    <w:rPr>
      <w:rFonts w:ascii="Times New Roman" w:eastAsia="SimSun" w:hAnsi="Times New Roman" w:cs="Times New Roman"/>
      <w:sz w:val="16"/>
      <w:szCs w:val="16"/>
      <w:lang w:eastAsia="zh-CN"/>
    </w:rPr>
  </w:style>
  <w:style w:type="paragraph" w:customStyle="1" w:styleId="16">
    <w:name w:val="Абзац списка1"/>
    <w:basedOn w:val="a"/>
    <w:rsid w:val="00557828"/>
    <w:pPr>
      <w:suppressAutoHyphens/>
      <w:ind w:left="720"/>
    </w:pPr>
    <w:rPr>
      <w:rFonts w:ascii="Calibri" w:eastAsia="Calibri" w:hAnsi="Calibri" w:cs="Calibri"/>
      <w:lang w:eastAsia="ar-SA"/>
    </w:rPr>
  </w:style>
  <w:style w:type="character" w:styleId="afe">
    <w:name w:val="FollowedHyperlink"/>
    <w:basedOn w:val="a0"/>
    <w:uiPriority w:val="99"/>
    <w:semiHidden/>
    <w:unhideWhenUsed/>
    <w:rsid w:val="00557828"/>
    <w:rPr>
      <w:color w:val="954F72" w:themeColor="followedHyperlink"/>
      <w:u w:val="single"/>
    </w:rPr>
  </w:style>
  <w:style w:type="numbering" w:customStyle="1" w:styleId="24">
    <w:name w:val="Нет списка2"/>
    <w:next w:val="a2"/>
    <w:uiPriority w:val="99"/>
    <w:semiHidden/>
    <w:unhideWhenUsed/>
    <w:rsid w:val="008F3D38"/>
  </w:style>
  <w:style w:type="table" w:customStyle="1" w:styleId="25">
    <w:name w:val="Сетка таблицы2"/>
    <w:basedOn w:val="a1"/>
    <w:next w:val="a3"/>
    <w:uiPriority w:val="39"/>
    <w:rsid w:val="008F3D38"/>
    <w:pPr>
      <w:spacing w:after="0" w:line="240" w:lineRule="auto"/>
    </w:pPr>
    <w:rPr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7">
    <w:name w:val="Без интервала1"/>
    <w:basedOn w:val="a"/>
    <w:link w:val="aff"/>
    <w:uiPriority w:val="1"/>
    <w:qFormat/>
    <w:rsid w:val="008F3D38"/>
    <w:pPr>
      <w:spacing w:after="0" w:line="240" w:lineRule="auto"/>
    </w:pPr>
    <w:rPr>
      <w:sz w:val="20"/>
      <w:szCs w:val="20"/>
      <w:lang w:val="en-US" w:bidi="en-US"/>
    </w:rPr>
  </w:style>
  <w:style w:type="character" w:customStyle="1" w:styleId="aff">
    <w:name w:val="Без интервала Знак"/>
    <w:basedOn w:val="a0"/>
    <w:link w:val="17"/>
    <w:uiPriority w:val="1"/>
    <w:rsid w:val="008F3D38"/>
    <w:rPr>
      <w:sz w:val="20"/>
      <w:szCs w:val="20"/>
      <w:lang w:val="en-US" w:bidi="en-US"/>
    </w:rPr>
  </w:style>
  <w:style w:type="character" w:customStyle="1" w:styleId="90">
    <w:name w:val="Основной текст (9)_"/>
    <w:basedOn w:val="a0"/>
    <w:rsid w:val="00F0508A"/>
    <w:rPr>
      <w:rFonts w:ascii="Franklin Gothic Medium" w:eastAsia="Franklin Gothic Medium" w:hAnsi="Franklin Gothic Medium" w:cs="Franklin Gothic Medium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91">
    <w:name w:val="Основной текст (9)"/>
    <w:basedOn w:val="90"/>
    <w:rsid w:val="00F0508A"/>
    <w:rPr>
      <w:rFonts w:ascii="Franklin Gothic Medium" w:eastAsia="Franklin Gothic Medium" w:hAnsi="Franklin Gothic Medium" w:cs="Franklin Gothic Medium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2FranklinGothicMedium95pt">
    <w:name w:val="Основной текст (2) + Franklin Gothic Medium;9;5 pt;Курсив"/>
    <w:basedOn w:val="22"/>
    <w:rsid w:val="00F0508A"/>
    <w:rPr>
      <w:rFonts w:ascii="Franklin Gothic Medium" w:eastAsia="Franklin Gothic Medium" w:hAnsi="Franklin Gothic Medium" w:cs="Franklin Gothic Medium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character" w:customStyle="1" w:styleId="2FranklinGothicMedium95pt0">
    <w:name w:val="Основной текст (2) + Franklin Gothic Medium;9;5 pt"/>
    <w:basedOn w:val="22"/>
    <w:rsid w:val="00F0508A"/>
    <w:rPr>
      <w:rFonts w:ascii="Franklin Gothic Medium" w:eastAsia="Franklin Gothic Medium" w:hAnsi="Franklin Gothic Medium" w:cs="Franklin Gothic Medium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character" w:customStyle="1" w:styleId="92">
    <w:name w:val="Основной текст (9) + Курсив"/>
    <w:basedOn w:val="90"/>
    <w:rsid w:val="00F0508A"/>
    <w:rPr>
      <w:rFonts w:ascii="Franklin Gothic Medium" w:eastAsia="Franklin Gothic Medium" w:hAnsi="Franklin Gothic Medium" w:cs="Franklin Gothic Medium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71">
    <w:name w:val="Основной текст (7)_"/>
    <w:basedOn w:val="a0"/>
    <w:link w:val="72"/>
    <w:rsid w:val="00F0508A"/>
    <w:rPr>
      <w:rFonts w:ascii="Franklin Gothic Medium" w:eastAsia="Franklin Gothic Medium" w:hAnsi="Franklin Gothic Medium" w:cs="Franklin Gothic Medium"/>
      <w:sz w:val="18"/>
      <w:szCs w:val="18"/>
      <w:shd w:val="clear" w:color="auto" w:fill="FFFFFF"/>
    </w:rPr>
  </w:style>
  <w:style w:type="character" w:customStyle="1" w:styleId="7Exact">
    <w:name w:val="Основной текст (7) Exact"/>
    <w:basedOn w:val="71"/>
    <w:rsid w:val="00F0508A"/>
    <w:rPr>
      <w:rFonts w:ascii="Franklin Gothic Medium" w:eastAsia="Franklin Gothic Medium" w:hAnsi="Franklin Gothic Medium" w:cs="Franklin Gothic Medium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2FranklinGothicMedium9pt">
    <w:name w:val="Основной текст (2) + Franklin Gothic Medium;9 pt"/>
    <w:basedOn w:val="22"/>
    <w:rsid w:val="00F0508A"/>
    <w:rPr>
      <w:rFonts w:ascii="Franklin Gothic Medium" w:eastAsia="Franklin Gothic Medium" w:hAnsi="Franklin Gothic Medium" w:cs="Franklin Gothic Medium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paragraph" w:customStyle="1" w:styleId="72">
    <w:name w:val="Основной текст (7)"/>
    <w:basedOn w:val="a"/>
    <w:link w:val="71"/>
    <w:rsid w:val="00F0508A"/>
    <w:pPr>
      <w:widowControl w:val="0"/>
      <w:shd w:val="clear" w:color="auto" w:fill="FFFFFF"/>
      <w:spacing w:before="240" w:after="60" w:line="0" w:lineRule="atLeast"/>
    </w:pPr>
    <w:rPr>
      <w:rFonts w:ascii="Franklin Gothic Medium" w:eastAsia="Franklin Gothic Medium" w:hAnsi="Franklin Gothic Medium" w:cs="Franklin Gothic Medium"/>
      <w:sz w:val="18"/>
      <w:szCs w:val="18"/>
    </w:rPr>
  </w:style>
  <w:style w:type="character" w:styleId="aff0">
    <w:name w:val="Placeholder Text"/>
    <w:basedOn w:val="a0"/>
    <w:uiPriority w:val="99"/>
    <w:semiHidden/>
    <w:rsid w:val="00F0508A"/>
    <w:rPr>
      <w:color w:val="808080"/>
    </w:rPr>
  </w:style>
  <w:style w:type="character" w:customStyle="1" w:styleId="aff1">
    <w:name w:val="Основной текст + Полужирный"/>
    <w:rsid w:val="004C2194"/>
    <w:rPr>
      <w:rFonts w:ascii="Times New Roman" w:hAnsi="Times New Roman" w:cs="Times New Roman"/>
      <w:b/>
      <w:bCs/>
      <w:spacing w:val="0"/>
      <w:sz w:val="22"/>
      <w:szCs w:val="22"/>
    </w:rPr>
  </w:style>
  <w:style w:type="paragraph" w:customStyle="1" w:styleId="110">
    <w:name w:val="Основной текст11"/>
    <w:basedOn w:val="a"/>
    <w:rsid w:val="004C2194"/>
    <w:pPr>
      <w:widowControl w:val="0"/>
      <w:shd w:val="clear" w:color="auto" w:fill="FFFFFF"/>
      <w:spacing w:after="0" w:line="230" w:lineRule="exact"/>
      <w:ind w:hanging="220"/>
      <w:jc w:val="center"/>
    </w:pPr>
    <w:rPr>
      <w:rFonts w:ascii="Times New Roman" w:eastAsia="Times New Roman" w:hAnsi="Times New Roman" w:cs="Times New Roman"/>
      <w:sz w:val="19"/>
      <w:szCs w:val="19"/>
    </w:rPr>
  </w:style>
  <w:style w:type="character" w:customStyle="1" w:styleId="a9">
    <w:name w:val="Абзац списка Знак"/>
    <w:link w:val="a8"/>
    <w:locked/>
    <w:rsid w:val="004B699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910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29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15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5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515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oter" Target="footer2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96FDD2-088F-4BD5-BF25-0512FF68B4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1</Pages>
  <Words>27929</Words>
  <Characters>159201</Characters>
  <Application>Microsoft Office Word</Application>
  <DocSecurity>0</DocSecurity>
  <Lines>1326</Lines>
  <Paragraphs>3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7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мпьютер</dc:creator>
  <cp:lastModifiedBy>1</cp:lastModifiedBy>
  <cp:revision>3</cp:revision>
  <cp:lastPrinted>2017-10-02T12:53:00Z</cp:lastPrinted>
  <dcterms:created xsi:type="dcterms:W3CDTF">2023-08-22T10:31:00Z</dcterms:created>
  <dcterms:modified xsi:type="dcterms:W3CDTF">2023-09-19T19:29:00Z</dcterms:modified>
</cp:coreProperties>
</file>